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857" r:id="rId1"/>
  </p:sldMasterIdLst>
  <p:notesMasterIdLst>
    <p:notesMasterId r:id="rId34"/>
  </p:notesMasterIdLst>
  <p:sldIdLst>
    <p:sldId id="256" r:id="rId2"/>
    <p:sldId id="293" r:id="rId3"/>
    <p:sldId id="258" r:id="rId4"/>
    <p:sldId id="259" r:id="rId5"/>
    <p:sldId id="262" r:id="rId6"/>
    <p:sldId id="264" r:id="rId7"/>
    <p:sldId id="267" r:id="rId8"/>
    <p:sldId id="309" r:id="rId9"/>
    <p:sldId id="310" r:id="rId10"/>
    <p:sldId id="288" r:id="rId11"/>
    <p:sldId id="287" r:id="rId12"/>
    <p:sldId id="286" r:id="rId13"/>
    <p:sldId id="265" r:id="rId14"/>
    <p:sldId id="266" r:id="rId15"/>
    <p:sldId id="305" r:id="rId16"/>
    <p:sldId id="303" r:id="rId17"/>
    <p:sldId id="301" r:id="rId18"/>
    <p:sldId id="304" r:id="rId19"/>
    <p:sldId id="272" r:id="rId20"/>
    <p:sldId id="282" r:id="rId21"/>
    <p:sldId id="294" r:id="rId22"/>
    <p:sldId id="298" r:id="rId23"/>
    <p:sldId id="273" r:id="rId24"/>
    <p:sldId id="308" r:id="rId25"/>
    <p:sldId id="274" r:id="rId26"/>
    <p:sldId id="306" r:id="rId27"/>
    <p:sldId id="299" r:id="rId28"/>
    <p:sldId id="280" r:id="rId29"/>
    <p:sldId id="300" r:id="rId30"/>
    <p:sldId id="302" r:id="rId31"/>
    <p:sldId id="281" r:id="rId32"/>
    <p:sldId id="307" r:id="rId33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1pPr>
    <a:lvl2pPr marL="0" marR="0" indent="457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2pPr>
    <a:lvl3pPr marL="0" marR="0" indent="914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3pPr>
    <a:lvl4pPr marL="0" marR="0" indent="1371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4pPr>
    <a:lvl5pPr marL="0" marR="0" indent="18288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5pPr>
    <a:lvl6pPr marL="0" marR="0" indent="22860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6pPr>
    <a:lvl7pPr marL="0" marR="0" indent="27432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7pPr>
    <a:lvl8pPr marL="0" marR="0" indent="32004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8pPr>
    <a:lvl9pPr marL="0" marR="0" indent="3657600" algn="l" defTabSz="4572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News Gothic MT"/>
        <a:ea typeface="News Gothic MT"/>
        <a:cs typeface="News Gothic MT"/>
        <a:sym typeface="News Gothic MT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FAADC"/>
    <a:srgbClr val="FF3400"/>
    <a:srgbClr val="EC3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BD6DF"/>
          </a:solidFill>
        </a:fill>
      </a:tcStyle>
    </a:wholeTbl>
    <a:band2H>
      <a:tcTxStyle/>
      <a:tcStyle>
        <a:tcBdr/>
        <a:fill>
          <a:solidFill>
            <a:srgbClr val="E7ECEF"/>
          </a:solidFill>
        </a:fill>
      </a:tcStyle>
    </a:band2H>
    <a:firstCol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F4D5CB"/>
          </a:solidFill>
        </a:fill>
      </a:tcStyle>
    </a:wholeTbl>
    <a:band2H>
      <a:tcTxStyle/>
      <a:tcStyle>
        <a:tcBdr/>
        <a:fill>
          <a:solidFill>
            <a:srgbClr val="FAEBE7"/>
          </a:solidFill>
        </a:fill>
      </a:tcStyle>
    </a:band2H>
    <a:firstCol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8CACA"/>
          </a:solidFill>
        </a:fill>
      </a:tcStyle>
    </a:wholeTbl>
    <a:band2H>
      <a:tcTxStyle/>
      <a:tcStyle>
        <a:tcBdr/>
        <a:fill>
          <a:solidFill>
            <a:srgbClr val="F4E6E6"/>
          </a:solidFill>
        </a:fill>
      </a:tcStyle>
    </a:band2H>
    <a:firstCol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Col>
    <a:la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lastRow>
    <a:firstRow>
      <a:tcTxStyle b="on" i="off">
        <a:font>
          <a:latin typeface="News Gothic MT"/>
          <a:ea typeface="News Gothic MT"/>
          <a:cs typeface="News Gothic MT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000000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50800" cap="flat">
              <a:solidFill>
                <a:srgbClr val="000000"/>
              </a:solidFill>
              <a:prstDash val="solid"/>
              <a:round/>
            </a:ln>
          </a:top>
          <a:bottom>
            <a:ln w="127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>
          <a:latin typeface="News Gothic MT"/>
          <a:ea typeface="News Gothic MT"/>
          <a:cs typeface="News Gothic M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round/>
            </a:ln>
          </a:left>
          <a:right>
            <a:ln w="12700" cap="flat">
              <a:solidFill>
                <a:srgbClr val="000000"/>
              </a:solidFill>
              <a:prstDash val="solid"/>
              <a:round/>
            </a:ln>
          </a:right>
          <a:top>
            <a:ln w="12700" cap="flat">
              <a:solidFill>
                <a:srgbClr val="000000"/>
              </a:solidFill>
              <a:prstDash val="solid"/>
              <a:round/>
            </a:ln>
          </a:top>
          <a:bottom>
            <a:ln w="25400" cap="flat">
              <a:solidFill>
                <a:srgbClr val="000000"/>
              </a:solidFill>
              <a:prstDash val="solid"/>
              <a:round/>
            </a:ln>
          </a:bottom>
          <a:insideH>
            <a:ln w="12700" cap="flat">
              <a:solidFill>
                <a:srgbClr val="000000"/>
              </a:solidFill>
              <a:prstDash val="solid"/>
              <a:round/>
            </a:ln>
          </a:insideH>
          <a:insideV>
            <a:ln w="12700" cap="flat">
              <a:solidFill>
                <a:srgbClr val="000000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542"/>
    <p:restoredTop sz="95673"/>
  </p:normalViewPr>
  <p:slideViewPr>
    <p:cSldViewPr snapToGrid="0" snapToObjects="1">
      <p:cViewPr varScale="1">
        <p:scale>
          <a:sx n="91" d="100"/>
          <a:sy n="91" d="100"/>
        </p:scale>
        <p:origin x="184" y="43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10" Type="http://schemas.openxmlformats.org/officeDocument/2006/relationships/image" Target="../media/image30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Shape 120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21" name="Shape 121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defRPr sz="1200">
        <a:latin typeface="+mn-lt"/>
        <a:ea typeface="+mn-ea"/>
        <a:cs typeface="+mn-cs"/>
        <a:sym typeface="Calibri"/>
      </a:defRPr>
    </a:lvl1pPr>
    <a:lvl2pPr indent="228600" defTabSz="457200" latinLnBrk="0">
      <a:defRPr sz="1200">
        <a:latin typeface="+mn-lt"/>
        <a:ea typeface="+mn-ea"/>
        <a:cs typeface="+mn-cs"/>
        <a:sym typeface="Calibri"/>
      </a:defRPr>
    </a:lvl2pPr>
    <a:lvl3pPr indent="457200" defTabSz="457200" latinLnBrk="0">
      <a:defRPr sz="1200">
        <a:latin typeface="+mn-lt"/>
        <a:ea typeface="+mn-ea"/>
        <a:cs typeface="+mn-cs"/>
        <a:sym typeface="Calibri"/>
      </a:defRPr>
    </a:lvl3pPr>
    <a:lvl4pPr indent="685800" defTabSz="457200" latinLnBrk="0">
      <a:defRPr sz="1200">
        <a:latin typeface="+mn-lt"/>
        <a:ea typeface="+mn-ea"/>
        <a:cs typeface="+mn-cs"/>
        <a:sym typeface="Calibri"/>
      </a:defRPr>
    </a:lvl4pPr>
    <a:lvl5pPr indent="914400" defTabSz="457200" latinLnBrk="0">
      <a:defRPr sz="1200">
        <a:latin typeface="+mn-lt"/>
        <a:ea typeface="+mn-ea"/>
        <a:cs typeface="+mn-cs"/>
        <a:sym typeface="Calibri"/>
      </a:defRPr>
    </a:lvl5pPr>
    <a:lvl6pPr indent="1143000" defTabSz="457200" latinLnBrk="0">
      <a:defRPr sz="1200">
        <a:latin typeface="+mn-lt"/>
        <a:ea typeface="+mn-ea"/>
        <a:cs typeface="+mn-cs"/>
        <a:sym typeface="Calibri"/>
      </a:defRPr>
    </a:lvl6pPr>
    <a:lvl7pPr indent="1371600" defTabSz="457200" latinLnBrk="0">
      <a:defRPr sz="1200">
        <a:latin typeface="+mn-lt"/>
        <a:ea typeface="+mn-ea"/>
        <a:cs typeface="+mn-cs"/>
        <a:sym typeface="Calibri"/>
      </a:defRPr>
    </a:lvl7pPr>
    <a:lvl8pPr indent="1600200" defTabSz="457200" latinLnBrk="0">
      <a:defRPr sz="1200">
        <a:latin typeface="+mn-lt"/>
        <a:ea typeface="+mn-ea"/>
        <a:cs typeface="+mn-cs"/>
        <a:sym typeface="Calibri"/>
      </a:defRPr>
    </a:lvl8pPr>
    <a:lvl9pPr indent="1828800" defTabSz="457200" latinLnBrk="0">
      <a:defRPr sz="1200">
        <a:latin typeface="+mn-lt"/>
        <a:ea typeface="+mn-ea"/>
        <a:cs typeface="+mn-cs"/>
        <a:sym typeface="Calibri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860B5AD-E4B8-294E-9D71-C88814A6A7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DAC36846-46F7-BA48-BD13-9D10985C0D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38B0400-3172-9740-9FC4-5660EEBF9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C056F-FD22-314D-9E4B-D994CEEE380D}" type="datetime1">
              <a:rPr lang="fr-FR" smtClean="0"/>
              <a:t>11/06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D2783C0-3C25-F845-A0EF-DFD163846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F50A195-5CF8-8F43-AAF2-7148E8A544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7990575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541CCDA-97EC-6B42-8E74-91DB521FFC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F53FECCC-091E-364E-9784-E28654C109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CA71D65-1425-4D48-98E8-2FE8031D5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1D06E-4259-8E42-86EB-A704BF4B7FAE}" type="datetime1">
              <a:rPr lang="fr-FR" smtClean="0"/>
              <a:t>11/06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1FEE13B-6F97-2D4D-A6C6-395B60927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642EEC2-781A-2A47-85E3-FB86BDB1C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39976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FD0DEC56-78FD-424C-8691-EC1D8BB8DF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661F0CD7-6DFD-3243-84A9-357CFACF05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0B26361-FB50-FE47-B744-8FFCAB42B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196D41-B474-E549-B3ED-0FC64EC485B8}" type="datetime1">
              <a:rPr lang="fr-FR" smtClean="0"/>
              <a:t>11/06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868117AF-F096-E54A-8F5F-6794B8D67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BA335ADE-011D-FE42-9B37-D77329204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6378875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95A8721-1789-E24C-9BCD-88126F523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E079010-E6D0-2E4D-8E85-9114387A87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977F7DD9-0229-EE41-860B-74D8827EC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431FD-9285-1A43-94B3-3726156AFED7}" type="datetime1">
              <a:rPr lang="fr-FR" smtClean="0"/>
              <a:t>11/06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848ECE0-A37C-D641-91A5-26C08ECA9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68376C9-540C-664B-937C-485714B6E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66742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2A42C6C-24B0-EE4B-A491-0D5772D10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F8DDA9FB-AECE-1E45-B603-91C0E838C6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E867137-8F7F-8D4E-BBDD-C9F3ACFD90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7548-9990-F74F-A7E0-75470616291F}" type="datetime1">
              <a:rPr lang="fr-FR" smtClean="0"/>
              <a:t>11/06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E7EB7776-A5E3-C84A-B86E-C5CF2459A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FCE1578-3378-7543-A789-C579C8072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19804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6E84D34-4D01-2F48-B36C-72351CCC24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1E2FB70-A581-EA49-9ED5-6628A22CB4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58C801B9-65C1-3A4E-AD0E-F139239042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D7B55DFD-DA15-8A49-90F9-24B7546E6F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530A5-6454-C341-8E36-B1DCD9B7AD3E}" type="datetime1">
              <a:rPr lang="fr-FR" smtClean="0"/>
              <a:t>11/06/2018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B9EB6F58-39AA-F34B-A51A-E5D83B768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50CD12A3-ADE3-8E43-954D-9518424F09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67640593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31B378A-BA80-9C44-AE9E-FD0D86C1CA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2A221CF4-70C6-C245-A0AB-8722040701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5E941E16-0557-F240-8B51-D9D058F6F9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1562A232-AE32-FD4C-B378-2372D04C1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D7083426-CFB5-004C-8469-ECC776319A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35AC577C-581B-9947-A817-434215B65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2FD5A-19F8-4046-BEF5-1DB6C66B5F05}" type="datetime1">
              <a:rPr lang="fr-FR" smtClean="0"/>
              <a:t>11/06/2018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D207B998-0FB8-A949-98F7-425E5B442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C8267D2C-0D5F-2B4D-9A7F-A7D053AAD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37776113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D15A214-6969-6645-9CDA-7C6F1EB5CE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2B705CAD-B7D4-774D-8A49-9C465A0E5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4EC81-D3AF-FE4A-BC2F-ED09E73C364D}" type="datetime1">
              <a:rPr lang="fr-FR" smtClean="0"/>
              <a:t>11/06/2018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7DCC0660-6E5D-CE4B-8A8F-EE08A4128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2FEB729F-C847-ED40-A3EC-60146744F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07651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735A5FE6-120B-A848-BB5E-A37FCCB59F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9376E-E012-A240-BED6-CA83C20FA7FF}" type="datetime1">
              <a:rPr lang="fr-FR" smtClean="0"/>
              <a:t>11/06/2018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84FB73E7-17D2-FC48-9077-0EE1FD99A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6E886B2A-8A64-3045-AB42-04D2DD5D3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978721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3DEA1A2-E2B7-C84E-B596-F1AA74C59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7825611-A743-FA4F-99F7-76F45A4345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BA4A2FD3-2C70-2E46-BBC5-8DF23E821C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0941821D-81B9-7647-8D4E-250CD399F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D9191-6705-554A-8089-AFF97DDE2DC1}" type="datetime1">
              <a:rPr lang="fr-FR" smtClean="0"/>
              <a:t>11/06/2018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788ABFAD-2D0C-2843-A4FC-95B1D2543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FCC Week 2018, 9
-
13 April 2018, Amsterdam, Netherlands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CEA0908D-3349-D44C-A368-8624790DE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2347931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48BF266-8653-C04C-9B08-E81E8ECD09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e l’image 2">
            <a:extLst>
              <a:ext uri="{FF2B5EF4-FFF2-40B4-BE49-F238E27FC236}">
                <a16:creationId xmlns:a16="http://schemas.microsoft.com/office/drawing/2014/main" id="{5429F8DF-9704-6241-85A0-E924BB9A51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165EFB09-898C-4447-95DC-274AF482C8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AEDAFABE-15AC-4E4F-BD88-AC55206C2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1CBC6-BDA9-AE4B-A127-7F24E0728DF1}" type="datetime1">
              <a:rPr lang="fr-FR" smtClean="0"/>
              <a:t>11/06/2018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0B0303C-B8BB-1D4C-BC00-1EB366188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CC Week 2018, 9
-
13 April 2018, Amsterdam, Netherlands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69B85297-477C-3046-AE23-2FA910CBD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182651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7FD0C928-EA3E-8F48-A984-818A57A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F72E0F0B-FD3E-7D4B-9B95-EEA209CC24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AE6839C-CCF5-B541-9374-5A80B8089A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AE947-BD51-A64B-96ED-2F6655279B4F}" type="datetime1">
              <a:rPr lang="fr-FR" smtClean="0"/>
              <a:t>11/06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80534D1-FB4A-3442-86D8-743647D870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FCC Week 2018, 9
-
13 April 2018, Amsterdam, Netherlands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765B9AB-54DE-3B46-9C3B-030D4F9B75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B4B4D-7CA3-9044-876B-883B54F8677D}" type="slidenum">
              <a:rPr lang="uk-UA" smtClean="0"/>
              <a:t>‹N°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71067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8" r:id="rId1"/>
    <p:sldLayoutId id="2147484859" r:id="rId2"/>
    <p:sldLayoutId id="2147484860" r:id="rId3"/>
    <p:sldLayoutId id="2147484861" r:id="rId4"/>
    <p:sldLayoutId id="2147484862" r:id="rId5"/>
    <p:sldLayoutId id="2147484863" r:id="rId6"/>
    <p:sldLayoutId id="2147484864" r:id="rId7"/>
    <p:sldLayoutId id="2147484865" r:id="rId8"/>
    <p:sldLayoutId id="2147484866" r:id="rId9"/>
    <p:sldLayoutId id="2147484867" r:id="rId10"/>
    <p:sldLayoutId id="2147484868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tiff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tiff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tiff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tiff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tiff"/><Relationship Id="rId4" Type="http://schemas.openxmlformats.org/officeDocument/2006/relationships/image" Target="../media/image52.tif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tiff"/><Relationship Id="rId4" Type="http://schemas.openxmlformats.org/officeDocument/2006/relationships/image" Target="../media/image55.tif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tiff"/><Relationship Id="rId3" Type="http://schemas.openxmlformats.org/officeDocument/2006/relationships/image" Target="../media/image57.tiff"/><Relationship Id="rId7" Type="http://schemas.openxmlformats.org/officeDocument/2006/relationships/image" Target="../media/image61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tiff"/><Relationship Id="rId5" Type="http://schemas.openxmlformats.org/officeDocument/2006/relationships/image" Target="../media/image59.tiff"/><Relationship Id="rId4" Type="http://schemas.openxmlformats.org/officeDocument/2006/relationships/image" Target="../media/image58.tiff"/><Relationship Id="rId9" Type="http://schemas.openxmlformats.org/officeDocument/2006/relationships/image" Target="../media/image7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tiff"/><Relationship Id="rId4" Type="http://schemas.openxmlformats.org/officeDocument/2006/relationships/image" Target="../media/image66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tif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10" Type="http://schemas.openxmlformats.org/officeDocument/2006/relationships/image" Target="../media/image7.tiff"/><Relationship Id="rId4" Type="http://schemas.openxmlformats.org/officeDocument/2006/relationships/image" Target="../media/image15.png"/><Relationship Id="rId9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7.tiff"/><Relationship Id="rId21" Type="http://schemas.openxmlformats.org/officeDocument/2006/relationships/image" Target="../media/image29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5" Type="http://schemas.openxmlformats.org/officeDocument/2006/relationships/image" Target="../media/image26.emf"/><Relationship Id="rId23" Type="http://schemas.openxmlformats.org/officeDocument/2006/relationships/image" Target="../media/image30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3.e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7.tiff"/><Relationship Id="rId21" Type="http://schemas.openxmlformats.org/officeDocument/2006/relationships/image" Target="../media/image37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2.emf"/><Relationship Id="rId5" Type="http://schemas.openxmlformats.org/officeDocument/2006/relationships/image" Target="../media/image21.emf"/><Relationship Id="rId15" Type="http://schemas.openxmlformats.org/officeDocument/2006/relationships/image" Target="../media/image34.emf"/><Relationship Id="rId23" Type="http://schemas.openxmlformats.org/officeDocument/2006/relationships/image" Target="../media/image38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6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Titre 1"/>
          <p:cNvSpPr txBox="1">
            <a:spLocks noGrp="1"/>
          </p:cNvSpPr>
          <p:nvPr>
            <p:ph type="ctrTitle"/>
          </p:nvPr>
        </p:nvSpPr>
        <p:spPr>
          <a:xfrm>
            <a:off x="345198" y="2635988"/>
            <a:ext cx="7940570" cy="767409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>
              <a:lnSpc>
                <a:spcPct val="120000"/>
              </a:lnSpc>
              <a:defRPr sz="3600" b="1">
                <a:latin typeface="Arial"/>
                <a:ea typeface="Arial"/>
                <a:cs typeface="Arial"/>
                <a:sym typeface="Arial"/>
              </a:defRPr>
            </a:pPr>
            <a:r>
              <a:rPr lang="en-GB" sz="2800" cap="none" dirty="0">
                <a:solidFill>
                  <a:schemeClr val="accent1">
                    <a:lumMod val="75000"/>
                  </a:schemeClr>
                </a:solidFill>
              </a:rPr>
              <a:t>PERLE</a:t>
            </a: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 Facility: </a:t>
            </a:r>
            <a:br>
              <a:rPr lang="en-GB" sz="28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GB" sz="2800" dirty="0">
                <a:solidFill>
                  <a:schemeClr val="accent1">
                    <a:lumMod val="75000"/>
                  </a:schemeClr>
                </a:solidFill>
              </a:rPr>
              <a:t>Status and Further Steps</a:t>
            </a:r>
            <a:endParaRPr lang="en-GB" sz="2800" cap="non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4" name="Sous-titre 2"/>
          <p:cNvSpPr txBox="1">
            <a:spLocks noGrp="1"/>
          </p:cNvSpPr>
          <p:nvPr>
            <p:ph type="subTitle" idx="1"/>
          </p:nvPr>
        </p:nvSpPr>
        <p:spPr>
          <a:xfrm>
            <a:off x="367645" y="3822748"/>
            <a:ext cx="7956223" cy="1107472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  <a:defRPr b="1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n behalf of PERLE Collaboration</a:t>
            </a:r>
          </a:p>
          <a:p>
            <a:pPr algn="l">
              <a:lnSpc>
                <a:spcPct val="150000"/>
              </a:lnSpc>
              <a:defRPr b="1">
                <a:solidFill>
                  <a:srgbClr val="595959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dirty="0" err="1">
                <a:solidFill>
                  <a:schemeClr val="accent1">
                    <a:lumMod val="75000"/>
                  </a:schemeClr>
                </a:solidFill>
              </a:rPr>
              <a:t>Walid</a:t>
            </a:r>
            <a:r>
              <a:rPr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dirty="0" err="1">
                <a:solidFill>
                  <a:schemeClr val="accent1">
                    <a:lumMod val="75000"/>
                  </a:schemeClr>
                </a:solidFill>
              </a:rPr>
              <a:t>Kaabi</a:t>
            </a:r>
            <a:r>
              <a:rPr dirty="0">
                <a:solidFill>
                  <a:schemeClr val="accent1">
                    <a:lumMod val="75000"/>
                  </a:schemeClr>
                </a:solidFill>
              </a:rPr>
              <a:t>-LAL/CNRS</a:t>
            </a:r>
          </a:p>
        </p:txBody>
      </p:sp>
      <p:pic>
        <p:nvPicPr>
          <p:cNvPr id="6" name="image16.png">
            <a:extLst>
              <a:ext uri="{FF2B5EF4-FFF2-40B4-BE49-F238E27FC236}">
                <a16:creationId xmlns:a16="http://schemas.microsoft.com/office/drawing/2014/main" id="{356D0F6A-E5FE-6B43-A265-F467A57786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991479" y="4868851"/>
            <a:ext cx="1294289" cy="338507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age19.png">
            <a:extLst>
              <a:ext uri="{FF2B5EF4-FFF2-40B4-BE49-F238E27FC236}">
                <a16:creationId xmlns:a16="http://schemas.microsoft.com/office/drawing/2014/main" id="{94890A34-0AF5-9149-9CD6-8228DD79B2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475999" y="4909139"/>
            <a:ext cx="1168199" cy="277936"/>
          </a:xfrm>
          <a:prstGeom prst="rect">
            <a:avLst/>
          </a:prstGeom>
          <a:ln w="12700">
            <a:miter lim="400000"/>
          </a:ln>
        </p:spPr>
      </p:pic>
      <p:pic>
        <p:nvPicPr>
          <p:cNvPr id="7170" name="Picture 2" descr="Fichier:Logo CERN.jpg">
            <a:extLst>
              <a:ext uri="{FF2B5EF4-FFF2-40B4-BE49-F238E27FC236}">
                <a16:creationId xmlns:a16="http://schemas.microsoft.com/office/drawing/2014/main" id="{7374EBEC-A911-AD42-A501-38C51E19C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5076" y="4112777"/>
            <a:ext cx="553708" cy="552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Résultat de recherche d'images pour &quot;Liverpool university logo&quot;">
            <a:extLst>
              <a:ext uri="{FF2B5EF4-FFF2-40B4-BE49-F238E27FC236}">
                <a16:creationId xmlns:a16="http://schemas.microsoft.com/office/drawing/2014/main" id="{6851C6BB-D12E-B043-8EF6-7232BC17D5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91479" y="5387671"/>
            <a:ext cx="1243619" cy="508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Résultat de recherche d'images pour &quot;Budker institute novosibirsk logo&quot;">
            <a:extLst>
              <a:ext uri="{FF2B5EF4-FFF2-40B4-BE49-F238E27FC236}">
                <a16:creationId xmlns:a16="http://schemas.microsoft.com/office/drawing/2014/main" id="{B0D796A5-9539-F34D-97C4-AA8FECF677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5854" y="5403634"/>
            <a:ext cx="1039151" cy="519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Résultat de recherche d'images pour &quot;logo in2p3&quot;">
            <a:extLst>
              <a:ext uri="{FF2B5EF4-FFF2-40B4-BE49-F238E27FC236}">
                <a16:creationId xmlns:a16="http://schemas.microsoft.com/office/drawing/2014/main" id="{DE898FA4-CF11-974B-AFAB-DD1206042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9126" y="4119285"/>
            <a:ext cx="925914" cy="514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73FAE6C8-8AD7-1D47-82D8-6599D6F157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5198" y="5561927"/>
            <a:ext cx="1688697" cy="1020076"/>
          </a:xfrm>
          <a:prstGeom prst="rect">
            <a:avLst/>
          </a:prstGeom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2C4A66D5-38DC-DD4A-8481-9C77BD79C93B}"/>
              </a:ext>
            </a:extLst>
          </p:cNvPr>
          <p:cNvSpPr txBox="1"/>
          <p:nvPr/>
        </p:nvSpPr>
        <p:spPr>
          <a:xfrm>
            <a:off x="345198" y="444845"/>
            <a:ext cx="8465170" cy="17781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2600" b="1" dirty="0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fr-FR" sz="2600" b="1" baseline="30000" dirty="0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fr-FR" sz="2600" b="1" dirty="0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Open Collaboration Meeting on </a:t>
            </a:r>
            <a:r>
              <a:rPr lang="fr-FR" sz="2600" b="1" dirty="0" err="1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uperconducting</a:t>
            </a:r>
            <a:r>
              <a:rPr lang="fr-FR" sz="2600" b="1" dirty="0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600" b="1" dirty="0" err="1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fr-FR" sz="2600" b="1" dirty="0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for High Power Proton </a:t>
            </a:r>
            <a:r>
              <a:rPr lang="fr-FR" sz="2600" b="1" dirty="0" err="1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eams</a:t>
            </a:r>
            <a:r>
              <a:rPr lang="fr-FR" sz="2600" b="1" dirty="0">
                <a:ln w="9525">
                  <a:solidFill>
                    <a:schemeClr val="bg2">
                      <a:lumMod val="7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SLHiPP-8)</a:t>
            </a:r>
          </a:p>
          <a:p>
            <a:pPr algn="ctr">
              <a:lnSpc>
                <a:spcPct val="150000"/>
              </a:lnSpc>
            </a:pPr>
            <a:endParaRPr lang="fr-FR" sz="2400" b="1" dirty="0">
              <a:ln>
                <a:solidFill>
                  <a:schemeClr val="bg2">
                    <a:lumMod val="75000"/>
                  </a:schemeClr>
                </a:solidFill>
              </a:ln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618643" y="6350741"/>
            <a:ext cx="362074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3" name="ZoneTexte 300"/>
          <p:cNvSpPr txBox="1"/>
          <p:nvPr/>
        </p:nvSpPr>
        <p:spPr>
          <a:xfrm>
            <a:off x="240573" y="2510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witchyard- Vertical Separation of Arcs (1, 3, 5)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grpSp>
        <p:nvGrpSpPr>
          <p:cNvPr id="321" name="Group 4"/>
          <p:cNvGrpSpPr>
            <a:grpSpLocks/>
          </p:cNvGrpSpPr>
          <p:nvPr/>
        </p:nvGrpSpPr>
        <p:grpSpPr bwMode="auto">
          <a:xfrm>
            <a:off x="292099" y="1257300"/>
            <a:ext cx="8686801" cy="3619500"/>
            <a:chOff x="0" y="1557614"/>
            <a:chExt cx="9300798" cy="3665912"/>
          </a:xfrm>
        </p:grpSpPr>
        <p:pic>
          <p:nvPicPr>
            <p:cNvPr id="322" name="Picture 1" descr="S2_S4_S6_PROFILE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57614"/>
              <a:ext cx="9144000" cy="3665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3" name="Rectangle 1"/>
            <p:cNvSpPr>
              <a:spLocks noChangeArrowheads="1"/>
            </p:cNvSpPr>
            <p:nvPr/>
          </p:nvSpPr>
          <p:spPr bwMode="auto">
            <a:xfrm>
              <a:off x="8143363" y="2137710"/>
              <a:ext cx="192342" cy="156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324" name="TextBox 153"/>
            <p:cNvSpPr txBox="1">
              <a:spLocks noChangeArrowheads="1"/>
            </p:cNvSpPr>
            <p:nvPr/>
          </p:nvSpPr>
          <p:spPr bwMode="auto">
            <a:xfrm>
              <a:off x="8511129" y="2406181"/>
              <a:ext cx="735319" cy="24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r>
                <a:rPr lang="en-US" altLang="fr-FR" dirty="0"/>
                <a:t>87 MeV</a:t>
              </a:r>
            </a:p>
          </p:txBody>
        </p:sp>
        <p:sp>
          <p:nvSpPr>
            <p:cNvPr id="325" name="TextBox 153"/>
            <p:cNvSpPr txBox="1">
              <a:spLocks noChangeArrowheads="1"/>
            </p:cNvSpPr>
            <p:nvPr/>
          </p:nvSpPr>
          <p:spPr bwMode="auto">
            <a:xfrm>
              <a:off x="8453531" y="3108963"/>
              <a:ext cx="847267" cy="24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r>
                <a:rPr lang="en-US" altLang="fr-FR" dirty="0"/>
                <a:t>247 MeV</a:t>
              </a:r>
            </a:p>
          </p:txBody>
        </p:sp>
        <p:sp>
          <p:nvSpPr>
            <p:cNvPr id="326" name="TextBox 153"/>
            <p:cNvSpPr txBox="1">
              <a:spLocks noChangeArrowheads="1"/>
            </p:cNvSpPr>
            <p:nvPr/>
          </p:nvSpPr>
          <p:spPr bwMode="auto">
            <a:xfrm>
              <a:off x="8458677" y="3891861"/>
              <a:ext cx="740429" cy="249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r>
                <a:rPr lang="en-US" altLang="fr-FR" dirty="0"/>
                <a:t>407 MeV</a:t>
              </a:r>
            </a:p>
          </p:txBody>
        </p:sp>
        <p:grpSp>
          <p:nvGrpSpPr>
            <p:cNvPr id="327" name="Group 2"/>
            <p:cNvGrpSpPr>
              <a:grpSpLocks/>
            </p:cNvGrpSpPr>
            <p:nvPr/>
          </p:nvGrpSpPr>
          <p:grpSpPr bwMode="auto">
            <a:xfrm>
              <a:off x="7582993" y="2692815"/>
              <a:ext cx="606501" cy="1478761"/>
              <a:chOff x="7031913" y="2201553"/>
              <a:chExt cx="606501" cy="1478761"/>
            </a:xfrm>
          </p:grpSpPr>
          <p:cxnSp>
            <p:nvCxnSpPr>
              <p:cNvPr id="335" name="Straight Arrow Connector 26"/>
              <p:cNvCxnSpPr>
                <a:cxnSpLocks noChangeShapeType="1"/>
              </p:cNvCxnSpPr>
              <p:nvPr/>
            </p:nvCxnSpPr>
            <p:spPr bwMode="auto">
              <a:xfrm>
                <a:off x="7113297" y="2201553"/>
                <a:ext cx="0" cy="70653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6" name="TextBox 12"/>
              <p:cNvSpPr txBox="1">
                <a:spLocks noChangeArrowheads="1"/>
              </p:cNvSpPr>
              <p:nvPr/>
            </p:nvSpPr>
            <p:spPr bwMode="auto">
              <a:xfrm>
                <a:off x="7031913" y="2487582"/>
                <a:ext cx="549150" cy="169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9pPr>
              </a:lstStyle>
              <a:p>
                <a:pPr algn="ctr">
                  <a:lnSpc>
                    <a:spcPts val="600"/>
                  </a:lnSpc>
                </a:pPr>
                <a:r>
                  <a:rPr lang="en-US" altLang="fr-FR" sz="900"/>
                  <a:t>40 cm </a:t>
                </a:r>
              </a:p>
            </p:txBody>
          </p:sp>
          <p:cxnSp>
            <p:nvCxnSpPr>
              <p:cNvPr id="337" name="Straight Arrow Connector 26"/>
              <p:cNvCxnSpPr>
                <a:cxnSpLocks noChangeShapeType="1"/>
              </p:cNvCxnSpPr>
              <p:nvPr/>
            </p:nvCxnSpPr>
            <p:spPr bwMode="auto">
              <a:xfrm>
                <a:off x="7113297" y="2973782"/>
                <a:ext cx="0" cy="706532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8" name="TextBox 12"/>
              <p:cNvSpPr txBox="1">
                <a:spLocks noChangeArrowheads="1"/>
              </p:cNvSpPr>
              <p:nvPr/>
            </p:nvSpPr>
            <p:spPr bwMode="auto">
              <a:xfrm>
                <a:off x="7089264" y="3263365"/>
                <a:ext cx="549150" cy="178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9pPr>
              </a:lstStyle>
              <a:p>
                <a:pPr algn="ctr">
                  <a:lnSpc>
                    <a:spcPts val="600"/>
                  </a:lnSpc>
                </a:pPr>
                <a:r>
                  <a:rPr lang="en-US" altLang="fr-FR" sz="900"/>
                  <a:t>40 cm </a:t>
                </a:r>
              </a:p>
            </p:txBody>
          </p:sp>
        </p:grpSp>
        <p:sp>
          <p:nvSpPr>
            <p:cNvPr id="328" name="TextBox 12"/>
            <p:cNvSpPr txBox="1">
              <a:spLocks noChangeArrowheads="1"/>
            </p:cNvSpPr>
            <p:nvPr/>
          </p:nvSpPr>
          <p:spPr bwMode="auto">
            <a:xfrm>
              <a:off x="1438582" y="2053147"/>
              <a:ext cx="937688" cy="523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r>
                <a:rPr lang="en-US" altLang="fr-FR" sz="1400" b="1"/>
                <a:t>Energies1 : 3 : 5</a:t>
              </a:r>
            </a:p>
          </p:txBody>
        </p:sp>
        <p:grpSp>
          <p:nvGrpSpPr>
            <p:cNvPr id="329" name="Group 6"/>
            <p:cNvGrpSpPr>
              <a:grpSpLocks/>
            </p:cNvGrpSpPr>
            <p:nvPr/>
          </p:nvGrpSpPr>
          <p:grpSpPr bwMode="auto">
            <a:xfrm>
              <a:off x="1513972" y="3530886"/>
              <a:ext cx="501273" cy="650906"/>
              <a:chOff x="3049574" y="3029595"/>
              <a:chExt cx="501282" cy="650841"/>
            </a:xfrm>
          </p:grpSpPr>
          <p:cxnSp>
            <p:nvCxnSpPr>
              <p:cNvPr id="333" name="Straight Arrow Connector 26"/>
              <p:cNvCxnSpPr>
                <a:cxnSpLocks noChangeShapeType="1"/>
              </p:cNvCxnSpPr>
              <p:nvPr/>
            </p:nvCxnSpPr>
            <p:spPr bwMode="auto">
              <a:xfrm>
                <a:off x="3096715" y="3029595"/>
                <a:ext cx="0" cy="650841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4" name="TextBox 12"/>
              <p:cNvSpPr txBox="1">
                <a:spLocks noChangeArrowheads="1"/>
              </p:cNvSpPr>
              <p:nvPr/>
            </p:nvSpPr>
            <p:spPr bwMode="auto">
              <a:xfrm>
                <a:off x="3049574" y="3183304"/>
                <a:ext cx="50128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9pPr>
              </a:lstStyle>
              <a:p>
                <a:pPr algn="ctr">
                  <a:lnSpc>
                    <a:spcPts val="600"/>
                  </a:lnSpc>
                </a:pPr>
                <a:r>
                  <a:rPr lang="en-US" altLang="fr-FR" sz="900"/>
                  <a:t>35 cm </a:t>
                </a:r>
              </a:p>
            </p:txBody>
          </p:sp>
        </p:grpSp>
        <p:grpSp>
          <p:nvGrpSpPr>
            <p:cNvPr id="330" name="Group 3"/>
            <p:cNvGrpSpPr>
              <a:grpSpLocks/>
            </p:cNvGrpSpPr>
            <p:nvPr/>
          </p:nvGrpSpPr>
          <p:grpSpPr bwMode="auto">
            <a:xfrm>
              <a:off x="2773253" y="3480345"/>
              <a:ext cx="501273" cy="363531"/>
              <a:chOff x="3647793" y="3324579"/>
              <a:chExt cx="501273" cy="363531"/>
            </a:xfrm>
          </p:grpSpPr>
          <p:cxnSp>
            <p:nvCxnSpPr>
              <p:cNvPr id="331" name="Straight Arrow Connector 26"/>
              <p:cNvCxnSpPr>
                <a:cxnSpLocks noChangeShapeType="1"/>
              </p:cNvCxnSpPr>
              <p:nvPr/>
            </p:nvCxnSpPr>
            <p:spPr bwMode="auto">
              <a:xfrm>
                <a:off x="3695760" y="3324579"/>
                <a:ext cx="0" cy="363531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32" name="TextBox 12"/>
              <p:cNvSpPr txBox="1">
                <a:spLocks noChangeArrowheads="1"/>
              </p:cNvSpPr>
              <p:nvPr/>
            </p:nvSpPr>
            <p:spPr bwMode="auto">
              <a:xfrm>
                <a:off x="3647793" y="3460954"/>
                <a:ext cx="501273" cy="169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charset="0"/>
                    <a:ea typeface="MS PGothic" charset="-128"/>
                  </a:defRPr>
                </a:lvl9pPr>
              </a:lstStyle>
              <a:p>
                <a:pPr algn="ctr">
                  <a:lnSpc>
                    <a:spcPts val="600"/>
                  </a:lnSpc>
                </a:pPr>
                <a:r>
                  <a:rPr lang="en-US" altLang="fr-FR" sz="900"/>
                  <a:t>20 cm </a:t>
                </a:r>
              </a:p>
            </p:txBody>
          </p:sp>
        </p:grpSp>
      </p:grpSp>
      <p:sp>
        <p:nvSpPr>
          <p:cNvPr id="339" name="Text Box 15"/>
          <p:cNvSpPr txBox="1">
            <a:spLocks noChangeArrowheads="1"/>
          </p:cNvSpPr>
          <p:nvPr/>
        </p:nvSpPr>
        <p:spPr bwMode="auto">
          <a:xfrm>
            <a:off x="4949611" y="4326599"/>
            <a:ext cx="3759825" cy="4744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9pPr>
          </a:lstStyle>
          <a:p>
            <a:pPr>
              <a:lnSpc>
                <a:spcPts val="1000"/>
              </a:lnSpc>
            </a:pPr>
            <a:endParaRPr lang="en-US" altLang="fr-FR" sz="1400" b="1">
              <a:solidFill>
                <a:srgbClr val="000000"/>
              </a:solidFill>
              <a:latin typeface="Arial" charset="0"/>
            </a:endParaRPr>
          </a:p>
          <a:p>
            <a:pPr>
              <a:lnSpc>
                <a:spcPts val="1000"/>
              </a:lnSpc>
            </a:pPr>
            <a:r>
              <a:rPr lang="en-US" altLang="fr-FR" sz="1400" b="1">
                <a:solidFill>
                  <a:srgbClr val="000000"/>
                </a:solidFill>
                <a:latin typeface="Arial" charset="0"/>
              </a:rPr>
              <a:t>Dipoles:</a:t>
            </a:r>
            <a:r>
              <a:rPr lang="en-US" altLang="fr-FR" sz="1400">
                <a:solidFill>
                  <a:srgbClr val="000000"/>
                </a:solidFill>
                <a:latin typeface="Arial" charset="0"/>
              </a:rPr>
              <a:t> (20</a:t>
            </a:r>
            <a:r>
              <a:rPr lang="en-US" altLang="fr-FR" sz="1400">
                <a:solidFill>
                  <a:srgbClr val="000000"/>
                </a:solidFill>
              </a:rPr>
              <a:t> and 40 cm long</a:t>
            </a:r>
            <a:r>
              <a:rPr lang="en-US" altLang="fr-FR" sz="1400">
                <a:solidFill>
                  <a:srgbClr val="000000"/>
                </a:solidFill>
                <a:latin typeface="Arial" charset="0"/>
              </a:rPr>
              <a:t>), </a:t>
            </a:r>
            <a:r>
              <a:rPr lang="en-US" altLang="fr-FR" sz="1400">
                <a:solidFill>
                  <a:srgbClr val="000000"/>
                </a:solidFill>
              </a:rPr>
              <a:t>B = 0.8 Tesla</a:t>
            </a:r>
          </a:p>
          <a:p>
            <a:pPr>
              <a:lnSpc>
                <a:spcPts val="1000"/>
              </a:lnSpc>
            </a:pPr>
            <a:endParaRPr lang="en-US" altLang="fr-FR" sz="1400">
              <a:solidFill>
                <a:srgbClr val="000000"/>
              </a:solidFill>
            </a:endParaRPr>
          </a:p>
        </p:txBody>
      </p:sp>
      <p:cxnSp>
        <p:nvCxnSpPr>
          <p:cNvPr id="24" name="Connecteur droit 23">
            <a:extLst>
              <a:ext uri="{FF2B5EF4-FFF2-40B4-BE49-F238E27FC236}">
                <a16:creationId xmlns:a16="http://schemas.microsoft.com/office/drawing/2014/main" id="{0D461EE6-657D-4642-AC48-E5B361EAD213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Image 25">
            <a:extLst>
              <a:ext uri="{FF2B5EF4-FFF2-40B4-BE49-F238E27FC236}">
                <a16:creationId xmlns:a16="http://schemas.microsoft.com/office/drawing/2014/main" id="{74BE350B-AAC1-F044-A346-8E3FCF7B1B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27" name="Espace réservé du pied de page 2">
            <a:extLst>
              <a:ext uri="{FF2B5EF4-FFF2-40B4-BE49-F238E27FC236}">
                <a16:creationId xmlns:a16="http://schemas.microsoft.com/office/drawing/2014/main" id="{E911A8C6-C21A-F444-B7DD-C1D7B71A2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165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" name="ZoneTexte 300"/>
          <p:cNvSpPr txBox="1"/>
          <p:nvPr/>
        </p:nvSpPr>
        <p:spPr>
          <a:xfrm>
            <a:off x="240573" y="2510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Arc 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ptics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, Arc 1 (71 MeV) as example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grpSp>
        <p:nvGrpSpPr>
          <p:cNvPr id="321" name="Group 108"/>
          <p:cNvGrpSpPr>
            <a:grpSpLocks noChangeAspect="1"/>
          </p:cNvGrpSpPr>
          <p:nvPr/>
        </p:nvGrpSpPr>
        <p:grpSpPr bwMode="auto">
          <a:xfrm>
            <a:off x="177800" y="1003300"/>
            <a:ext cx="8650288" cy="3028950"/>
            <a:chOff x="112" y="632"/>
            <a:chExt cx="5449" cy="1908"/>
          </a:xfrm>
        </p:grpSpPr>
        <p:sp>
          <p:nvSpPr>
            <p:cNvPr id="322" name="AutoShape 107"/>
            <p:cNvSpPr>
              <a:spLocks noChangeAspect="1" noChangeArrowheads="1" noTextEdit="1"/>
            </p:cNvSpPr>
            <p:nvPr/>
          </p:nvSpPr>
          <p:spPr bwMode="auto">
            <a:xfrm>
              <a:off x="113" y="632"/>
              <a:ext cx="5412" cy="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Rectangle 109"/>
            <p:cNvSpPr>
              <a:spLocks noChangeArrowheads="1"/>
            </p:cNvSpPr>
            <p:nvPr/>
          </p:nvSpPr>
          <p:spPr bwMode="auto">
            <a:xfrm>
              <a:off x="113" y="632"/>
              <a:ext cx="5412" cy="190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24" name="Rectangle 110"/>
            <p:cNvSpPr>
              <a:spLocks noChangeArrowheads="1"/>
            </p:cNvSpPr>
            <p:nvPr/>
          </p:nvSpPr>
          <p:spPr bwMode="auto">
            <a:xfrm>
              <a:off x="185" y="776"/>
              <a:ext cx="5268" cy="161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25" name="Rectangle 111"/>
            <p:cNvSpPr>
              <a:spLocks noChangeArrowheads="1"/>
            </p:cNvSpPr>
            <p:nvPr/>
          </p:nvSpPr>
          <p:spPr bwMode="auto">
            <a:xfrm>
              <a:off x="5301" y="2402"/>
              <a:ext cx="16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15.71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26" name="Rectangle 112"/>
            <p:cNvSpPr>
              <a:spLocks noChangeArrowheads="1"/>
            </p:cNvSpPr>
            <p:nvPr/>
          </p:nvSpPr>
          <p:spPr bwMode="auto">
            <a:xfrm>
              <a:off x="185" y="240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27" name="Rectangle 114"/>
            <p:cNvSpPr>
              <a:spLocks noChangeArrowheads="1"/>
            </p:cNvSpPr>
            <p:nvPr/>
          </p:nvSpPr>
          <p:spPr bwMode="auto">
            <a:xfrm>
              <a:off x="233" y="710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                         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28" name="Rectangle 115"/>
            <p:cNvSpPr>
              <a:spLocks noChangeArrowheads="1"/>
            </p:cNvSpPr>
            <p:nvPr/>
          </p:nvSpPr>
          <p:spPr bwMode="auto">
            <a:xfrm rot="-5400000">
              <a:off x="103" y="737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20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29" name="Rectangle 116"/>
            <p:cNvSpPr>
              <a:spLocks noChangeArrowheads="1"/>
            </p:cNvSpPr>
            <p:nvPr/>
          </p:nvSpPr>
          <p:spPr bwMode="auto">
            <a:xfrm rot="-5400000">
              <a:off x="124" y="230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30" name="Rectangle 117"/>
            <p:cNvSpPr>
              <a:spLocks noChangeArrowheads="1"/>
            </p:cNvSpPr>
            <p:nvPr/>
          </p:nvSpPr>
          <p:spPr bwMode="auto">
            <a:xfrm rot="-5400000">
              <a:off x="5471" y="721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31" name="Rectangle 118"/>
            <p:cNvSpPr>
              <a:spLocks noChangeArrowheads="1"/>
            </p:cNvSpPr>
            <p:nvPr/>
          </p:nvSpPr>
          <p:spPr bwMode="auto">
            <a:xfrm rot="-5400000">
              <a:off x="5459" y="2293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-3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32" name="Rectangle 119"/>
            <p:cNvSpPr>
              <a:spLocks noChangeArrowheads="1"/>
            </p:cNvSpPr>
            <p:nvPr/>
          </p:nvSpPr>
          <p:spPr bwMode="auto">
            <a:xfrm rot="-5400000">
              <a:off x="-110" y="1460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BETA_X&amp;Y[m]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33" name="Rectangle 120"/>
            <p:cNvSpPr>
              <a:spLocks noChangeArrowheads="1"/>
            </p:cNvSpPr>
            <p:nvPr/>
          </p:nvSpPr>
          <p:spPr bwMode="auto">
            <a:xfrm rot="-5400000">
              <a:off x="5255" y="1477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DISP_X&amp;Y[m]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34" name="Line 121"/>
            <p:cNvSpPr>
              <a:spLocks noChangeShapeType="1"/>
            </p:cNvSpPr>
            <p:nvPr/>
          </p:nvSpPr>
          <p:spPr bwMode="auto">
            <a:xfrm flipH="1">
              <a:off x="5417" y="9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Line 122"/>
            <p:cNvSpPr>
              <a:spLocks noChangeShapeType="1"/>
            </p:cNvSpPr>
            <p:nvPr/>
          </p:nvSpPr>
          <p:spPr bwMode="auto">
            <a:xfrm>
              <a:off x="185" y="9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123"/>
            <p:cNvSpPr>
              <a:spLocks noChangeShapeType="1"/>
            </p:cNvSpPr>
            <p:nvPr/>
          </p:nvSpPr>
          <p:spPr bwMode="auto">
            <a:xfrm flipV="1">
              <a:off x="707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Line 124"/>
            <p:cNvSpPr>
              <a:spLocks noChangeShapeType="1"/>
            </p:cNvSpPr>
            <p:nvPr/>
          </p:nvSpPr>
          <p:spPr bwMode="auto">
            <a:xfrm>
              <a:off x="707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Line 125"/>
            <p:cNvSpPr>
              <a:spLocks noChangeShapeType="1"/>
            </p:cNvSpPr>
            <p:nvPr/>
          </p:nvSpPr>
          <p:spPr bwMode="auto">
            <a:xfrm flipH="1">
              <a:off x="5417" y="110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Line 126"/>
            <p:cNvSpPr>
              <a:spLocks noChangeShapeType="1"/>
            </p:cNvSpPr>
            <p:nvPr/>
          </p:nvSpPr>
          <p:spPr bwMode="auto">
            <a:xfrm>
              <a:off x="185" y="110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Line 127"/>
            <p:cNvSpPr>
              <a:spLocks noChangeShapeType="1"/>
            </p:cNvSpPr>
            <p:nvPr/>
          </p:nvSpPr>
          <p:spPr bwMode="auto">
            <a:xfrm flipV="1">
              <a:off x="1235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Line 128"/>
            <p:cNvSpPr>
              <a:spLocks noChangeShapeType="1"/>
            </p:cNvSpPr>
            <p:nvPr/>
          </p:nvSpPr>
          <p:spPr bwMode="auto">
            <a:xfrm>
              <a:off x="1235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Line 129"/>
            <p:cNvSpPr>
              <a:spLocks noChangeShapeType="1"/>
            </p:cNvSpPr>
            <p:nvPr/>
          </p:nvSpPr>
          <p:spPr bwMode="auto">
            <a:xfrm flipH="1">
              <a:off x="5417" y="12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Line 130"/>
            <p:cNvSpPr>
              <a:spLocks noChangeShapeType="1"/>
            </p:cNvSpPr>
            <p:nvPr/>
          </p:nvSpPr>
          <p:spPr bwMode="auto">
            <a:xfrm>
              <a:off x="185" y="12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Line 131"/>
            <p:cNvSpPr>
              <a:spLocks noChangeShapeType="1"/>
            </p:cNvSpPr>
            <p:nvPr/>
          </p:nvSpPr>
          <p:spPr bwMode="auto">
            <a:xfrm flipV="1">
              <a:off x="1763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Line 132"/>
            <p:cNvSpPr>
              <a:spLocks noChangeShapeType="1"/>
            </p:cNvSpPr>
            <p:nvPr/>
          </p:nvSpPr>
          <p:spPr bwMode="auto">
            <a:xfrm>
              <a:off x="1763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Line 133"/>
            <p:cNvSpPr>
              <a:spLocks noChangeShapeType="1"/>
            </p:cNvSpPr>
            <p:nvPr/>
          </p:nvSpPr>
          <p:spPr bwMode="auto">
            <a:xfrm flipH="1">
              <a:off x="5417" y="142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Line 134"/>
            <p:cNvSpPr>
              <a:spLocks noChangeShapeType="1"/>
            </p:cNvSpPr>
            <p:nvPr/>
          </p:nvSpPr>
          <p:spPr bwMode="auto">
            <a:xfrm>
              <a:off x="185" y="142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Line 135"/>
            <p:cNvSpPr>
              <a:spLocks noChangeShapeType="1"/>
            </p:cNvSpPr>
            <p:nvPr/>
          </p:nvSpPr>
          <p:spPr bwMode="auto">
            <a:xfrm flipV="1">
              <a:off x="2291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Line 136"/>
            <p:cNvSpPr>
              <a:spLocks noChangeShapeType="1"/>
            </p:cNvSpPr>
            <p:nvPr/>
          </p:nvSpPr>
          <p:spPr bwMode="auto">
            <a:xfrm>
              <a:off x="2291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Line 137"/>
            <p:cNvSpPr>
              <a:spLocks noChangeShapeType="1"/>
            </p:cNvSpPr>
            <p:nvPr/>
          </p:nvSpPr>
          <p:spPr bwMode="auto">
            <a:xfrm flipH="1">
              <a:off x="5417" y="15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Line 138"/>
            <p:cNvSpPr>
              <a:spLocks noChangeShapeType="1"/>
            </p:cNvSpPr>
            <p:nvPr/>
          </p:nvSpPr>
          <p:spPr bwMode="auto">
            <a:xfrm>
              <a:off x="185" y="15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Line 139"/>
            <p:cNvSpPr>
              <a:spLocks noChangeShapeType="1"/>
            </p:cNvSpPr>
            <p:nvPr/>
          </p:nvSpPr>
          <p:spPr bwMode="auto">
            <a:xfrm flipV="1">
              <a:off x="2819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Line 140"/>
            <p:cNvSpPr>
              <a:spLocks noChangeShapeType="1"/>
            </p:cNvSpPr>
            <p:nvPr/>
          </p:nvSpPr>
          <p:spPr bwMode="auto">
            <a:xfrm>
              <a:off x="2819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Line 141"/>
            <p:cNvSpPr>
              <a:spLocks noChangeShapeType="1"/>
            </p:cNvSpPr>
            <p:nvPr/>
          </p:nvSpPr>
          <p:spPr bwMode="auto">
            <a:xfrm flipH="1">
              <a:off x="5417" y="174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Line 142"/>
            <p:cNvSpPr>
              <a:spLocks noChangeShapeType="1"/>
            </p:cNvSpPr>
            <p:nvPr/>
          </p:nvSpPr>
          <p:spPr bwMode="auto">
            <a:xfrm>
              <a:off x="185" y="174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Line 143"/>
            <p:cNvSpPr>
              <a:spLocks noChangeShapeType="1"/>
            </p:cNvSpPr>
            <p:nvPr/>
          </p:nvSpPr>
          <p:spPr bwMode="auto">
            <a:xfrm flipV="1">
              <a:off x="3341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Line 144"/>
            <p:cNvSpPr>
              <a:spLocks noChangeShapeType="1"/>
            </p:cNvSpPr>
            <p:nvPr/>
          </p:nvSpPr>
          <p:spPr bwMode="auto">
            <a:xfrm>
              <a:off x="3341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Line 145"/>
            <p:cNvSpPr>
              <a:spLocks noChangeShapeType="1"/>
            </p:cNvSpPr>
            <p:nvPr/>
          </p:nvSpPr>
          <p:spPr bwMode="auto">
            <a:xfrm flipH="1">
              <a:off x="5417" y="19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Line 146"/>
            <p:cNvSpPr>
              <a:spLocks noChangeShapeType="1"/>
            </p:cNvSpPr>
            <p:nvPr/>
          </p:nvSpPr>
          <p:spPr bwMode="auto">
            <a:xfrm>
              <a:off x="185" y="19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Line 147"/>
            <p:cNvSpPr>
              <a:spLocks noChangeShapeType="1"/>
            </p:cNvSpPr>
            <p:nvPr/>
          </p:nvSpPr>
          <p:spPr bwMode="auto">
            <a:xfrm flipV="1">
              <a:off x="3869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Line 148"/>
            <p:cNvSpPr>
              <a:spLocks noChangeShapeType="1"/>
            </p:cNvSpPr>
            <p:nvPr/>
          </p:nvSpPr>
          <p:spPr bwMode="auto">
            <a:xfrm>
              <a:off x="3869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Line 149"/>
            <p:cNvSpPr>
              <a:spLocks noChangeShapeType="1"/>
            </p:cNvSpPr>
            <p:nvPr/>
          </p:nvSpPr>
          <p:spPr bwMode="auto">
            <a:xfrm flipH="1">
              <a:off x="5417" y="207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Line 150"/>
            <p:cNvSpPr>
              <a:spLocks noChangeShapeType="1"/>
            </p:cNvSpPr>
            <p:nvPr/>
          </p:nvSpPr>
          <p:spPr bwMode="auto">
            <a:xfrm>
              <a:off x="185" y="207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Line 151"/>
            <p:cNvSpPr>
              <a:spLocks noChangeShapeType="1"/>
            </p:cNvSpPr>
            <p:nvPr/>
          </p:nvSpPr>
          <p:spPr bwMode="auto">
            <a:xfrm flipV="1">
              <a:off x="4397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Line 152"/>
            <p:cNvSpPr>
              <a:spLocks noChangeShapeType="1"/>
            </p:cNvSpPr>
            <p:nvPr/>
          </p:nvSpPr>
          <p:spPr bwMode="auto">
            <a:xfrm>
              <a:off x="4397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Line 153"/>
            <p:cNvSpPr>
              <a:spLocks noChangeShapeType="1"/>
            </p:cNvSpPr>
            <p:nvPr/>
          </p:nvSpPr>
          <p:spPr bwMode="auto">
            <a:xfrm flipH="1">
              <a:off x="5417" y="223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Line 154"/>
            <p:cNvSpPr>
              <a:spLocks noChangeShapeType="1"/>
            </p:cNvSpPr>
            <p:nvPr/>
          </p:nvSpPr>
          <p:spPr bwMode="auto">
            <a:xfrm>
              <a:off x="185" y="223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Line 155"/>
            <p:cNvSpPr>
              <a:spLocks noChangeShapeType="1"/>
            </p:cNvSpPr>
            <p:nvPr/>
          </p:nvSpPr>
          <p:spPr bwMode="auto">
            <a:xfrm flipV="1">
              <a:off x="4925" y="236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Line 156"/>
            <p:cNvSpPr>
              <a:spLocks noChangeShapeType="1"/>
            </p:cNvSpPr>
            <p:nvPr/>
          </p:nvSpPr>
          <p:spPr bwMode="auto">
            <a:xfrm>
              <a:off x="4925" y="77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Freeform 157"/>
            <p:cNvSpPr>
              <a:spLocks/>
            </p:cNvSpPr>
            <p:nvPr/>
          </p:nvSpPr>
          <p:spPr bwMode="auto">
            <a:xfrm>
              <a:off x="185" y="1622"/>
              <a:ext cx="5262" cy="756"/>
            </a:xfrm>
            <a:custGeom>
              <a:avLst/>
              <a:gdLst>
                <a:gd name="T0" fmla="*/ 78 w 5262"/>
                <a:gd name="T1" fmla="*/ 42 h 756"/>
                <a:gd name="T2" fmla="*/ 162 w 5262"/>
                <a:gd name="T3" fmla="*/ 138 h 756"/>
                <a:gd name="T4" fmla="*/ 246 w 5262"/>
                <a:gd name="T5" fmla="*/ 522 h 756"/>
                <a:gd name="T6" fmla="*/ 330 w 5262"/>
                <a:gd name="T7" fmla="*/ 726 h 756"/>
                <a:gd name="T8" fmla="*/ 414 w 5262"/>
                <a:gd name="T9" fmla="*/ 744 h 756"/>
                <a:gd name="T10" fmla="*/ 498 w 5262"/>
                <a:gd name="T11" fmla="*/ 684 h 756"/>
                <a:gd name="T12" fmla="*/ 582 w 5262"/>
                <a:gd name="T13" fmla="*/ 738 h 756"/>
                <a:gd name="T14" fmla="*/ 660 w 5262"/>
                <a:gd name="T15" fmla="*/ 726 h 756"/>
                <a:gd name="T16" fmla="*/ 744 w 5262"/>
                <a:gd name="T17" fmla="*/ 672 h 756"/>
                <a:gd name="T18" fmla="*/ 828 w 5262"/>
                <a:gd name="T19" fmla="*/ 576 h 756"/>
                <a:gd name="T20" fmla="*/ 912 w 5262"/>
                <a:gd name="T21" fmla="*/ 432 h 756"/>
                <a:gd name="T22" fmla="*/ 996 w 5262"/>
                <a:gd name="T23" fmla="*/ 264 h 756"/>
                <a:gd name="T24" fmla="*/ 1080 w 5262"/>
                <a:gd name="T25" fmla="*/ 474 h 756"/>
                <a:gd name="T26" fmla="*/ 1164 w 5262"/>
                <a:gd name="T27" fmla="*/ 612 h 756"/>
                <a:gd name="T28" fmla="*/ 1248 w 5262"/>
                <a:gd name="T29" fmla="*/ 468 h 756"/>
                <a:gd name="T30" fmla="*/ 1326 w 5262"/>
                <a:gd name="T31" fmla="*/ 294 h 756"/>
                <a:gd name="T32" fmla="*/ 1410 w 5262"/>
                <a:gd name="T33" fmla="*/ 504 h 756"/>
                <a:gd name="T34" fmla="*/ 1494 w 5262"/>
                <a:gd name="T35" fmla="*/ 648 h 756"/>
                <a:gd name="T36" fmla="*/ 1578 w 5262"/>
                <a:gd name="T37" fmla="*/ 684 h 756"/>
                <a:gd name="T38" fmla="*/ 1662 w 5262"/>
                <a:gd name="T39" fmla="*/ 720 h 756"/>
                <a:gd name="T40" fmla="*/ 1746 w 5262"/>
                <a:gd name="T41" fmla="*/ 738 h 756"/>
                <a:gd name="T42" fmla="*/ 1830 w 5262"/>
                <a:gd name="T43" fmla="*/ 714 h 756"/>
                <a:gd name="T44" fmla="*/ 1914 w 5262"/>
                <a:gd name="T45" fmla="*/ 624 h 756"/>
                <a:gd name="T46" fmla="*/ 1992 w 5262"/>
                <a:gd name="T47" fmla="*/ 390 h 756"/>
                <a:gd name="T48" fmla="*/ 2076 w 5262"/>
                <a:gd name="T49" fmla="*/ 426 h 756"/>
                <a:gd name="T50" fmla="*/ 2160 w 5262"/>
                <a:gd name="T51" fmla="*/ 528 h 756"/>
                <a:gd name="T52" fmla="*/ 2244 w 5262"/>
                <a:gd name="T53" fmla="*/ 528 h 756"/>
                <a:gd name="T54" fmla="*/ 2328 w 5262"/>
                <a:gd name="T55" fmla="*/ 522 h 756"/>
                <a:gd name="T56" fmla="*/ 2412 w 5262"/>
                <a:gd name="T57" fmla="*/ 546 h 756"/>
                <a:gd name="T58" fmla="*/ 2496 w 5262"/>
                <a:gd name="T59" fmla="*/ 648 h 756"/>
                <a:gd name="T60" fmla="*/ 2574 w 5262"/>
                <a:gd name="T61" fmla="*/ 726 h 756"/>
                <a:gd name="T62" fmla="*/ 2658 w 5262"/>
                <a:gd name="T63" fmla="*/ 738 h 756"/>
                <a:gd name="T64" fmla="*/ 2742 w 5262"/>
                <a:gd name="T65" fmla="*/ 678 h 756"/>
                <a:gd name="T66" fmla="*/ 2826 w 5262"/>
                <a:gd name="T67" fmla="*/ 570 h 756"/>
                <a:gd name="T68" fmla="*/ 2910 w 5262"/>
                <a:gd name="T69" fmla="*/ 516 h 756"/>
                <a:gd name="T70" fmla="*/ 2994 w 5262"/>
                <a:gd name="T71" fmla="*/ 522 h 756"/>
                <a:gd name="T72" fmla="*/ 3078 w 5262"/>
                <a:gd name="T73" fmla="*/ 528 h 756"/>
                <a:gd name="T74" fmla="*/ 3162 w 5262"/>
                <a:gd name="T75" fmla="*/ 462 h 756"/>
                <a:gd name="T76" fmla="*/ 3240 w 5262"/>
                <a:gd name="T77" fmla="*/ 342 h 756"/>
                <a:gd name="T78" fmla="*/ 3324 w 5262"/>
                <a:gd name="T79" fmla="*/ 564 h 756"/>
                <a:gd name="T80" fmla="*/ 3408 w 5262"/>
                <a:gd name="T81" fmla="*/ 702 h 756"/>
                <a:gd name="T82" fmla="*/ 3492 w 5262"/>
                <a:gd name="T83" fmla="*/ 738 h 756"/>
                <a:gd name="T84" fmla="*/ 3576 w 5262"/>
                <a:gd name="T85" fmla="*/ 732 h 756"/>
                <a:gd name="T86" fmla="*/ 3660 w 5262"/>
                <a:gd name="T87" fmla="*/ 690 h 756"/>
                <a:gd name="T88" fmla="*/ 3744 w 5262"/>
                <a:gd name="T89" fmla="*/ 660 h 756"/>
                <a:gd name="T90" fmla="*/ 3828 w 5262"/>
                <a:gd name="T91" fmla="*/ 552 h 756"/>
                <a:gd name="T92" fmla="*/ 3912 w 5262"/>
                <a:gd name="T93" fmla="*/ 354 h 756"/>
                <a:gd name="T94" fmla="*/ 3990 w 5262"/>
                <a:gd name="T95" fmla="*/ 414 h 756"/>
                <a:gd name="T96" fmla="*/ 4074 w 5262"/>
                <a:gd name="T97" fmla="*/ 582 h 756"/>
                <a:gd name="T98" fmla="*/ 4158 w 5262"/>
                <a:gd name="T99" fmla="*/ 528 h 756"/>
                <a:gd name="T100" fmla="*/ 4242 w 5262"/>
                <a:gd name="T101" fmla="*/ 324 h 756"/>
                <a:gd name="T102" fmla="*/ 4326 w 5262"/>
                <a:gd name="T103" fmla="*/ 378 h 756"/>
                <a:gd name="T104" fmla="*/ 4410 w 5262"/>
                <a:gd name="T105" fmla="*/ 540 h 756"/>
                <a:gd name="T106" fmla="*/ 4494 w 5262"/>
                <a:gd name="T107" fmla="*/ 654 h 756"/>
                <a:gd name="T108" fmla="*/ 4578 w 5262"/>
                <a:gd name="T109" fmla="*/ 714 h 756"/>
                <a:gd name="T110" fmla="*/ 4656 w 5262"/>
                <a:gd name="T111" fmla="*/ 738 h 756"/>
                <a:gd name="T112" fmla="*/ 4740 w 5262"/>
                <a:gd name="T113" fmla="*/ 708 h 756"/>
                <a:gd name="T114" fmla="*/ 4824 w 5262"/>
                <a:gd name="T115" fmla="*/ 720 h 756"/>
                <a:gd name="T116" fmla="*/ 4908 w 5262"/>
                <a:gd name="T117" fmla="*/ 750 h 756"/>
                <a:gd name="T118" fmla="*/ 4992 w 5262"/>
                <a:gd name="T119" fmla="*/ 600 h 756"/>
                <a:gd name="T120" fmla="*/ 5076 w 5262"/>
                <a:gd name="T121" fmla="*/ 270 h 756"/>
                <a:gd name="T122" fmla="*/ 5160 w 5262"/>
                <a:gd name="T123" fmla="*/ 24 h 756"/>
                <a:gd name="T124" fmla="*/ 5238 w 5262"/>
                <a:gd name="T125" fmla="*/ 78 h 75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262"/>
                <a:gd name="T190" fmla="*/ 0 h 756"/>
                <a:gd name="T191" fmla="*/ 5262 w 5262"/>
                <a:gd name="T192" fmla="*/ 756 h 75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262" h="756">
                  <a:moveTo>
                    <a:pt x="0" y="96"/>
                  </a:moveTo>
                  <a:lnTo>
                    <a:pt x="0" y="96"/>
                  </a:lnTo>
                  <a:lnTo>
                    <a:pt x="0" y="90"/>
                  </a:lnTo>
                  <a:lnTo>
                    <a:pt x="6" y="90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44" y="12"/>
                  </a:lnTo>
                  <a:lnTo>
                    <a:pt x="144" y="18"/>
                  </a:lnTo>
                  <a:lnTo>
                    <a:pt x="144" y="24"/>
                  </a:lnTo>
                  <a:lnTo>
                    <a:pt x="144" y="30"/>
                  </a:lnTo>
                  <a:lnTo>
                    <a:pt x="144" y="36"/>
                  </a:lnTo>
                  <a:lnTo>
                    <a:pt x="150" y="42"/>
                  </a:lnTo>
                  <a:lnTo>
                    <a:pt x="150" y="54"/>
                  </a:lnTo>
                  <a:lnTo>
                    <a:pt x="150" y="60"/>
                  </a:lnTo>
                  <a:lnTo>
                    <a:pt x="150" y="66"/>
                  </a:lnTo>
                  <a:lnTo>
                    <a:pt x="150" y="72"/>
                  </a:lnTo>
                  <a:lnTo>
                    <a:pt x="156" y="78"/>
                  </a:lnTo>
                  <a:lnTo>
                    <a:pt x="156" y="84"/>
                  </a:lnTo>
                  <a:lnTo>
                    <a:pt x="156" y="90"/>
                  </a:lnTo>
                  <a:lnTo>
                    <a:pt x="156" y="96"/>
                  </a:lnTo>
                  <a:lnTo>
                    <a:pt x="156" y="102"/>
                  </a:lnTo>
                  <a:lnTo>
                    <a:pt x="156" y="108"/>
                  </a:lnTo>
                  <a:lnTo>
                    <a:pt x="162" y="114"/>
                  </a:lnTo>
                  <a:lnTo>
                    <a:pt x="162" y="126"/>
                  </a:lnTo>
                  <a:lnTo>
                    <a:pt x="162" y="132"/>
                  </a:lnTo>
                  <a:lnTo>
                    <a:pt x="162" y="138"/>
                  </a:lnTo>
                  <a:lnTo>
                    <a:pt x="162" y="144"/>
                  </a:lnTo>
                  <a:lnTo>
                    <a:pt x="168" y="150"/>
                  </a:lnTo>
                  <a:lnTo>
                    <a:pt x="168" y="156"/>
                  </a:lnTo>
                  <a:lnTo>
                    <a:pt x="168" y="162"/>
                  </a:lnTo>
                  <a:lnTo>
                    <a:pt x="168" y="168"/>
                  </a:lnTo>
                  <a:lnTo>
                    <a:pt x="168" y="174"/>
                  </a:lnTo>
                  <a:lnTo>
                    <a:pt x="168" y="180"/>
                  </a:lnTo>
                  <a:lnTo>
                    <a:pt x="174" y="186"/>
                  </a:lnTo>
                  <a:lnTo>
                    <a:pt x="174" y="192"/>
                  </a:lnTo>
                  <a:lnTo>
                    <a:pt x="174" y="198"/>
                  </a:lnTo>
                  <a:lnTo>
                    <a:pt x="174" y="204"/>
                  </a:lnTo>
                  <a:lnTo>
                    <a:pt x="174" y="210"/>
                  </a:lnTo>
                  <a:lnTo>
                    <a:pt x="174" y="216"/>
                  </a:lnTo>
                  <a:lnTo>
                    <a:pt x="180" y="222"/>
                  </a:lnTo>
                  <a:lnTo>
                    <a:pt x="180" y="228"/>
                  </a:lnTo>
                  <a:lnTo>
                    <a:pt x="180" y="234"/>
                  </a:lnTo>
                  <a:lnTo>
                    <a:pt x="180" y="240"/>
                  </a:lnTo>
                  <a:lnTo>
                    <a:pt x="180" y="246"/>
                  </a:lnTo>
                  <a:lnTo>
                    <a:pt x="186" y="252"/>
                  </a:lnTo>
                  <a:lnTo>
                    <a:pt x="186" y="258"/>
                  </a:lnTo>
                  <a:lnTo>
                    <a:pt x="186" y="264"/>
                  </a:lnTo>
                  <a:lnTo>
                    <a:pt x="186" y="270"/>
                  </a:lnTo>
                  <a:lnTo>
                    <a:pt x="186" y="276"/>
                  </a:lnTo>
                  <a:lnTo>
                    <a:pt x="192" y="282"/>
                  </a:lnTo>
                  <a:lnTo>
                    <a:pt x="192" y="288"/>
                  </a:lnTo>
                  <a:lnTo>
                    <a:pt x="192" y="294"/>
                  </a:lnTo>
                  <a:lnTo>
                    <a:pt x="192" y="300"/>
                  </a:lnTo>
                  <a:lnTo>
                    <a:pt x="192" y="306"/>
                  </a:lnTo>
                  <a:lnTo>
                    <a:pt x="198" y="312"/>
                  </a:lnTo>
                  <a:lnTo>
                    <a:pt x="198" y="318"/>
                  </a:lnTo>
                  <a:lnTo>
                    <a:pt x="198" y="324"/>
                  </a:lnTo>
                  <a:lnTo>
                    <a:pt x="198" y="330"/>
                  </a:lnTo>
                  <a:lnTo>
                    <a:pt x="198" y="336"/>
                  </a:lnTo>
                  <a:lnTo>
                    <a:pt x="204" y="342"/>
                  </a:lnTo>
                  <a:lnTo>
                    <a:pt x="204" y="348"/>
                  </a:lnTo>
                  <a:lnTo>
                    <a:pt x="204" y="354"/>
                  </a:lnTo>
                  <a:lnTo>
                    <a:pt x="204" y="360"/>
                  </a:lnTo>
                  <a:lnTo>
                    <a:pt x="210" y="366"/>
                  </a:lnTo>
                  <a:lnTo>
                    <a:pt x="210" y="372"/>
                  </a:lnTo>
                  <a:lnTo>
                    <a:pt x="210" y="378"/>
                  </a:lnTo>
                  <a:lnTo>
                    <a:pt x="210" y="384"/>
                  </a:lnTo>
                  <a:lnTo>
                    <a:pt x="210" y="390"/>
                  </a:lnTo>
                  <a:lnTo>
                    <a:pt x="216" y="396"/>
                  </a:lnTo>
                  <a:lnTo>
                    <a:pt x="216" y="402"/>
                  </a:lnTo>
                  <a:lnTo>
                    <a:pt x="216" y="408"/>
                  </a:lnTo>
                  <a:lnTo>
                    <a:pt x="216" y="414"/>
                  </a:lnTo>
                  <a:lnTo>
                    <a:pt x="216" y="420"/>
                  </a:lnTo>
                  <a:lnTo>
                    <a:pt x="222" y="420"/>
                  </a:lnTo>
                  <a:lnTo>
                    <a:pt x="222" y="426"/>
                  </a:lnTo>
                  <a:lnTo>
                    <a:pt x="222" y="432"/>
                  </a:lnTo>
                  <a:lnTo>
                    <a:pt x="222" y="438"/>
                  </a:lnTo>
                  <a:lnTo>
                    <a:pt x="228" y="444"/>
                  </a:lnTo>
                  <a:lnTo>
                    <a:pt x="228" y="450"/>
                  </a:lnTo>
                  <a:lnTo>
                    <a:pt x="228" y="456"/>
                  </a:lnTo>
                  <a:lnTo>
                    <a:pt x="228" y="462"/>
                  </a:lnTo>
                  <a:lnTo>
                    <a:pt x="234" y="468"/>
                  </a:lnTo>
                  <a:lnTo>
                    <a:pt x="234" y="474"/>
                  </a:lnTo>
                  <a:lnTo>
                    <a:pt x="234" y="480"/>
                  </a:lnTo>
                  <a:lnTo>
                    <a:pt x="234" y="486"/>
                  </a:lnTo>
                  <a:lnTo>
                    <a:pt x="240" y="492"/>
                  </a:lnTo>
                  <a:lnTo>
                    <a:pt x="240" y="498"/>
                  </a:lnTo>
                  <a:lnTo>
                    <a:pt x="240" y="504"/>
                  </a:lnTo>
                  <a:lnTo>
                    <a:pt x="240" y="510"/>
                  </a:lnTo>
                  <a:lnTo>
                    <a:pt x="246" y="516"/>
                  </a:lnTo>
                  <a:lnTo>
                    <a:pt x="246" y="522"/>
                  </a:lnTo>
                  <a:lnTo>
                    <a:pt x="246" y="528"/>
                  </a:lnTo>
                  <a:lnTo>
                    <a:pt x="252" y="534"/>
                  </a:lnTo>
                  <a:lnTo>
                    <a:pt x="252" y="540"/>
                  </a:lnTo>
                  <a:lnTo>
                    <a:pt x="252" y="546"/>
                  </a:lnTo>
                  <a:lnTo>
                    <a:pt x="252" y="552"/>
                  </a:lnTo>
                  <a:lnTo>
                    <a:pt x="258" y="552"/>
                  </a:lnTo>
                  <a:lnTo>
                    <a:pt x="258" y="558"/>
                  </a:lnTo>
                  <a:lnTo>
                    <a:pt x="258" y="564"/>
                  </a:lnTo>
                  <a:lnTo>
                    <a:pt x="258" y="570"/>
                  </a:lnTo>
                  <a:lnTo>
                    <a:pt x="264" y="576"/>
                  </a:lnTo>
                  <a:lnTo>
                    <a:pt x="264" y="582"/>
                  </a:lnTo>
                  <a:lnTo>
                    <a:pt x="264" y="588"/>
                  </a:lnTo>
                  <a:lnTo>
                    <a:pt x="270" y="594"/>
                  </a:lnTo>
                  <a:lnTo>
                    <a:pt x="270" y="600"/>
                  </a:lnTo>
                  <a:lnTo>
                    <a:pt x="270" y="606"/>
                  </a:lnTo>
                  <a:lnTo>
                    <a:pt x="276" y="606"/>
                  </a:lnTo>
                  <a:lnTo>
                    <a:pt x="276" y="612"/>
                  </a:lnTo>
                  <a:lnTo>
                    <a:pt x="276" y="618"/>
                  </a:lnTo>
                  <a:lnTo>
                    <a:pt x="276" y="624"/>
                  </a:lnTo>
                  <a:lnTo>
                    <a:pt x="282" y="624"/>
                  </a:lnTo>
                  <a:lnTo>
                    <a:pt x="282" y="630"/>
                  </a:lnTo>
                  <a:lnTo>
                    <a:pt x="282" y="636"/>
                  </a:lnTo>
                  <a:lnTo>
                    <a:pt x="282" y="642"/>
                  </a:lnTo>
                  <a:lnTo>
                    <a:pt x="288" y="642"/>
                  </a:lnTo>
                  <a:lnTo>
                    <a:pt x="288" y="648"/>
                  </a:lnTo>
                  <a:lnTo>
                    <a:pt x="288" y="654"/>
                  </a:lnTo>
                  <a:lnTo>
                    <a:pt x="294" y="654"/>
                  </a:lnTo>
                  <a:lnTo>
                    <a:pt x="294" y="660"/>
                  </a:lnTo>
                  <a:lnTo>
                    <a:pt x="294" y="666"/>
                  </a:lnTo>
                  <a:lnTo>
                    <a:pt x="300" y="666"/>
                  </a:lnTo>
                  <a:lnTo>
                    <a:pt x="300" y="672"/>
                  </a:lnTo>
                  <a:lnTo>
                    <a:pt x="300" y="678"/>
                  </a:lnTo>
                  <a:lnTo>
                    <a:pt x="306" y="684"/>
                  </a:lnTo>
                  <a:lnTo>
                    <a:pt x="306" y="690"/>
                  </a:lnTo>
                  <a:lnTo>
                    <a:pt x="312" y="696"/>
                  </a:lnTo>
                  <a:lnTo>
                    <a:pt x="312" y="702"/>
                  </a:lnTo>
                  <a:lnTo>
                    <a:pt x="318" y="702"/>
                  </a:lnTo>
                  <a:lnTo>
                    <a:pt x="318" y="708"/>
                  </a:lnTo>
                  <a:lnTo>
                    <a:pt x="318" y="714"/>
                  </a:lnTo>
                  <a:lnTo>
                    <a:pt x="324" y="714"/>
                  </a:lnTo>
                  <a:lnTo>
                    <a:pt x="324" y="720"/>
                  </a:lnTo>
                  <a:lnTo>
                    <a:pt x="330" y="720"/>
                  </a:lnTo>
                  <a:lnTo>
                    <a:pt x="330" y="726"/>
                  </a:lnTo>
                  <a:lnTo>
                    <a:pt x="336" y="732"/>
                  </a:lnTo>
                  <a:lnTo>
                    <a:pt x="336" y="738"/>
                  </a:lnTo>
                  <a:lnTo>
                    <a:pt x="342" y="738"/>
                  </a:lnTo>
                  <a:lnTo>
                    <a:pt x="342" y="744"/>
                  </a:lnTo>
                  <a:lnTo>
                    <a:pt x="348" y="744"/>
                  </a:lnTo>
                  <a:lnTo>
                    <a:pt x="354" y="750"/>
                  </a:lnTo>
                  <a:lnTo>
                    <a:pt x="360" y="750"/>
                  </a:lnTo>
                  <a:lnTo>
                    <a:pt x="360" y="756"/>
                  </a:lnTo>
                  <a:lnTo>
                    <a:pt x="366" y="756"/>
                  </a:lnTo>
                  <a:lnTo>
                    <a:pt x="372" y="756"/>
                  </a:lnTo>
                  <a:lnTo>
                    <a:pt x="378" y="756"/>
                  </a:lnTo>
                  <a:lnTo>
                    <a:pt x="384" y="756"/>
                  </a:lnTo>
                  <a:lnTo>
                    <a:pt x="390" y="756"/>
                  </a:lnTo>
                  <a:lnTo>
                    <a:pt x="396" y="756"/>
                  </a:lnTo>
                  <a:lnTo>
                    <a:pt x="402" y="756"/>
                  </a:lnTo>
                  <a:lnTo>
                    <a:pt x="402" y="750"/>
                  </a:lnTo>
                  <a:lnTo>
                    <a:pt x="408" y="750"/>
                  </a:lnTo>
                  <a:lnTo>
                    <a:pt x="414" y="744"/>
                  </a:lnTo>
                  <a:lnTo>
                    <a:pt x="420" y="744"/>
                  </a:lnTo>
                  <a:lnTo>
                    <a:pt x="420" y="738"/>
                  </a:lnTo>
                  <a:lnTo>
                    <a:pt x="426" y="738"/>
                  </a:lnTo>
                  <a:lnTo>
                    <a:pt x="426" y="732"/>
                  </a:lnTo>
                  <a:lnTo>
                    <a:pt x="432" y="732"/>
                  </a:lnTo>
                  <a:lnTo>
                    <a:pt x="432" y="726"/>
                  </a:lnTo>
                  <a:lnTo>
                    <a:pt x="438" y="720"/>
                  </a:lnTo>
                  <a:lnTo>
                    <a:pt x="438" y="714"/>
                  </a:lnTo>
                  <a:lnTo>
                    <a:pt x="444" y="714"/>
                  </a:lnTo>
                  <a:lnTo>
                    <a:pt x="444" y="708"/>
                  </a:lnTo>
                  <a:lnTo>
                    <a:pt x="450" y="708"/>
                  </a:lnTo>
                  <a:lnTo>
                    <a:pt x="450" y="702"/>
                  </a:lnTo>
                  <a:lnTo>
                    <a:pt x="450" y="696"/>
                  </a:lnTo>
                  <a:lnTo>
                    <a:pt x="456" y="696"/>
                  </a:lnTo>
                  <a:lnTo>
                    <a:pt x="456" y="690"/>
                  </a:lnTo>
                  <a:lnTo>
                    <a:pt x="456" y="684"/>
                  </a:lnTo>
                  <a:lnTo>
                    <a:pt x="462" y="684"/>
                  </a:lnTo>
                  <a:lnTo>
                    <a:pt x="462" y="678"/>
                  </a:lnTo>
                  <a:lnTo>
                    <a:pt x="468" y="678"/>
                  </a:lnTo>
                  <a:lnTo>
                    <a:pt x="468" y="672"/>
                  </a:lnTo>
                  <a:lnTo>
                    <a:pt x="474" y="672"/>
                  </a:lnTo>
                  <a:lnTo>
                    <a:pt x="480" y="672"/>
                  </a:lnTo>
                  <a:lnTo>
                    <a:pt x="486" y="678"/>
                  </a:lnTo>
                  <a:lnTo>
                    <a:pt x="492" y="684"/>
                  </a:lnTo>
                  <a:lnTo>
                    <a:pt x="498" y="684"/>
                  </a:lnTo>
                  <a:lnTo>
                    <a:pt x="498" y="690"/>
                  </a:lnTo>
                  <a:lnTo>
                    <a:pt x="504" y="690"/>
                  </a:lnTo>
                  <a:lnTo>
                    <a:pt x="504" y="696"/>
                  </a:lnTo>
                  <a:lnTo>
                    <a:pt x="510" y="696"/>
                  </a:lnTo>
                  <a:lnTo>
                    <a:pt x="510" y="702"/>
                  </a:lnTo>
                  <a:lnTo>
                    <a:pt x="516" y="702"/>
                  </a:lnTo>
                  <a:lnTo>
                    <a:pt x="516" y="708"/>
                  </a:lnTo>
                  <a:lnTo>
                    <a:pt x="522" y="708"/>
                  </a:lnTo>
                  <a:lnTo>
                    <a:pt x="528" y="708"/>
                  </a:lnTo>
                  <a:lnTo>
                    <a:pt x="528" y="714"/>
                  </a:lnTo>
                  <a:lnTo>
                    <a:pt x="534" y="714"/>
                  </a:lnTo>
                  <a:lnTo>
                    <a:pt x="534" y="720"/>
                  </a:lnTo>
                  <a:lnTo>
                    <a:pt x="540" y="720"/>
                  </a:lnTo>
                  <a:lnTo>
                    <a:pt x="546" y="720"/>
                  </a:lnTo>
                  <a:lnTo>
                    <a:pt x="546" y="726"/>
                  </a:lnTo>
                  <a:lnTo>
                    <a:pt x="552" y="726"/>
                  </a:lnTo>
                  <a:lnTo>
                    <a:pt x="558" y="726"/>
                  </a:lnTo>
                  <a:lnTo>
                    <a:pt x="558" y="732"/>
                  </a:lnTo>
                  <a:lnTo>
                    <a:pt x="564" y="732"/>
                  </a:lnTo>
                  <a:lnTo>
                    <a:pt x="570" y="732"/>
                  </a:lnTo>
                  <a:lnTo>
                    <a:pt x="576" y="738"/>
                  </a:lnTo>
                  <a:lnTo>
                    <a:pt x="582" y="738"/>
                  </a:lnTo>
                  <a:lnTo>
                    <a:pt x="588" y="738"/>
                  </a:lnTo>
                  <a:lnTo>
                    <a:pt x="594" y="738"/>
                  </a:lnTo>
                  <a:lnTo>
                    <a:pt x="600" y="738"/>
                  </a:lnTo>
                  <a:lnTo>
                    <a:pt x="606" y="738"/>
                  </a:lnTo>
                  <a:lnTo>
                    <a:pt x="612" y="738"/>
                  </a:lnTo>
                  <a:lnTo>
                    <a:pt x="618" y="738"/>
                  </a:lnTo>
                  <a:lnTo>
                    <a:pt x="624" y="738"/>
                  </a:lnTo>
                  <a:lnTo>
                    <a:pt x="630" y="738"/>
                  </a:lnTo>
                  <a:lnTo>
                    <a:pt x="630" y="732"/>
                  </a:lnTo>
                  <a:lnTo>
                    <a:pt x="636" y="732"/>
                  </a:lnTo>
                  <a:lnTo>
                    <a:pt x="642" y="732"/>
                  </a:lnTo>
                  <a:lnTo>
                    <a:pt x="648" y="732"/>
                  </a:lnTo>
                  <a:lnTo>
                    <a:pt x="654" y="732"/>
                  </a:lnTo>
                  <a:lnTo>
                    <a:pt x="654" y="726"/>
                  </a:lnTo>
                  <a:lnTo>
                    <a:pt x="660" y="726"/>
                  </a:lnTo>
                  <a:lnTo>
                    <a:pt x="666" y="726"/>
                  </a:lnTo>
                  <a:lnTo>
                    <a:pt x="672" y="720"/>
                  </a:lnTo>
                  <a:lnTo>
                    <a:pt x="678" y="720"/>
                  </a:lnTo>
                  <a:lnTo>
                    <a:pt x="684" y="720"/>
                  </a:lnTo>
                  <a:lnTo>
                    <a:pt x="684" y="714"/>
                  </a:lnTo>
                  <a:lnTo>
                    <a:pt x="690" y="714"/>
                  </a:lnTo>
                  <a:lnTo>
                    <a:pt x="696" y="714"/>
                  </a:lnTo>
                  <a:lnTo>
                    <a:pt x="696" y="708"/>
                  </a:lnTo>
                  <a:lnTo>
                    <a:pt x="702" y="708"/>
                  </a:lnTo>
                  <a:lnTo>
                    <a:pt x="702" y="702"/>
                  </a:lnTo>
                  <a:lnTo>
                    <a:pt x="708" y="702"/>
                  </a:lnTo>
                  <a:lnTo>
                    <a:pt x="714" y="702"/>
                  </a:lnTo>
                  <a:lnTo>
                    <a:pt x="714" y="696"/>
                  </a:lnTo>
                  <a:lnTo>
                    <a:pt x="720" y="696"/>
                  </a:lnTo>
                  <a:lnTo>
                    <a:pt x="720" y="690"/>
                  </a:lnTo>
                  <a:lnTo>
                    <a:pt x="726" y="690"/>
                  </a:lnTo>
                  <a:lnTo>
                    <a:pt x="732" y="690"/>
                  </a:lnTo>
                  <a:lnTo>
                    <a:pt x="732" y="684"/>
                  </a:lnTo>
                  <a:lnTo>
                    <a:pt x="738" y="684"/>
                  </a:lnTo>
                  <a:lnTo>
                    <a:pt x="738" y="678"/>
                  </a:lnTo>
                  <a:lnTo>
                    <a:pt x="744" y="678"/>
                  </a:lnTo>
                  <a:lnTo>
                    <a:pt x="744" y="672"/>
                  </a:lnTo>
                  <a:lnTo>
                    <a:pt x="750" y="672"/>
                  </a:lnTo>
                  <a:lnTo>
                    <a:pt x="750" y="666"/>
                  </a:lnTo>
                  <a:lnTo>
                    <a:pt x="756" y="666"/>
                  </a:lnTo>
                  <a:lnTo>
                    <a:pt x="762" y="660"/>
                  </a:lnTo>
                  <a:lnTo>
                    <a:pt x="768" y="654"/>
                  </a:lnTo>
                  <a:lnTo>
                    <a:pt x="768" y="648"/>
                  </a:lnTo>
                  <a:lnTo>
                    <a:pt x="774" y="648"/>
                  </a:lnTo>
                  <a:lnTo>
                    <a:pt x="774" y="642"/>
                  </a:lnTo>
                  <a:lnTo>
                    <a:pt x="780" y="642"/>
                  </a:lnTo>
                  <a:lnTo>
                    <a:pt x="780" y="636"/>
                  </a:lnTo>
                  <a:lnTo>
                    <a:pt x="786" y="636"/>
                  </a:lnTo>
                  <a:lnTo>
                    <a:pt x="786" y="630"/>
                  </a:lnTo>
                  <a:lnTo>
                    <a:pt x="792" y="630"/>
                  </a:lnTo>
                  <a:lnTo>
                    <a:pt x="792" y="624"/>
                  </a:lnTo>
                  <a:lnTo>
                    <a:pt x="798" y="624"/>
                  </a:lnTo>
                  <a:lnTo>
                    <a:pt x="798" y="618"/>
                  </a:lnTo>
                  <a:lnTo>
                    <a:pt x="804" y="618"/>
                  </a:lnTo>
                  <a:lnTo>
                    <a:pt x="804" y="612"/>
                  </a:lnTo>
                  <a:lnTo>
                    <a:pt x="804" y="606"/>
                  </a:lnTo>
                  <a:lnTo>
                    <a:pt x="810" y="606"/>
                  </a:lnTo>
                  <a:lnTo>
                    <a:pt x="810" y="600"/>
                  </a:lnTo>
                  <a:lnTo>
                    <a:pt x="816" y="600"/>
                  </a:lnTo>
                  <a:lnTo>
                    <a:pt x="816" y="594"/>
                  </a:lnTo>
                  <a:lnTo>
                    <a:pt x="822" y="594"/>
                  </a:lnTo>
                  <a:lnTo>
                    <a:pt x="822" y="588"/>
                  </a:lnTo>
                  <a:lnTo>
                    <a:pt x="822" y="582"/>
                  </a:lnTo>
                  <a:lnTo>
                    <a:pt x="828" y="582"/>
                  </a:lnTo>
                  <a:lnTo>
                    <a:pt x="828" y="576"/>
                  </a:lnTo>
                  <a:lnTo>
                    <a:pt x="834" y="576"/>
                  </a:lnTo>
                  <a:lnTo>
                    <a:pt x="834" y="570"/>
                  </a:lnTo>
                  <a:lnTo>
                    <a:pt x="834" y="564"/>
                  </a:lnTo>
                  <a:lnTo>
                    <a:pt x="840" y="564"/>
                  </a:lnTo>
                  <a:lnTo>
                    <a:pt x="840" y="558"/>
                  </a:lnTo>
                  <a:lnTo>
                    <a:pt x="846" y="552"/>
                  </a:lnTo>
                  <a:lnTo>
                    <a:pt x="846" y="546"/>
                  </a:lnTo>
                  <a:lnTo>
                    <a:pt x="852" y="546"/>
                  </a:lnTo>
                  <a:lnTo>
                    <a:pt x="852" y="540"/>
                  </a:lnTo>
                  <a:lnTo>
                    <a:pt x="858" y="534"/>
                  </a:lnTo>
                  <a:lnTo>
                    <a:pt x="858" y="528"/>
                  </a:lnTo>
                  <a:lnTo>
                    <a:pt x="864" y="528"/>
                  </a:lnTo>
                  <a:lnTo>
                    <a:pt x="864" y="522"/>
                  </a:lnTo>
                  <a:lnTo>
                    <a:pt x="864" y="516"/>
                  </a:lnTo>
                  <a:lnTo>
                    <a:pt x="870" y="516"/>
                  </a:lnTo>
                  <a:lnTo>
                    <a:pt x="870" y="510"/>
                  </a:lnTo>
                  <a:lnTo>
                    <a:pt x="876" y="504"/>
                  </a:lnTo>
                  <a:lnTo>
                    <a:pt x="876" y="498"/>
                  </a:lnTo>
                  <a:lnTo>
                    <a:pt x="882" y="492"/>
                  </a:lnTo>
                  <a:lnTo>
                    <a:pt x="882" y="486"/>
                  </a:lnTo>
                  <a:lnTo>
                    <a:pt x="888" y="480"/>
                  </a:lnTo>
                  <a:lnTo>
                    <a:pt x="888" y="474"/>
                  </a:lnTo>
                  <a:lnTo>
                    <a:pt x="894" y="468"/>
                  </a:lnTo>
                  <a:lnTo>
                    <a:pt x="894" y="462"/>
                  </a:lnTo>
                  <a:lnTo>
                    <a:pt x="900" y="462"/>
                  </a:lnTo>
                  <a:lnTo>
                    <a:pt x="900" y="456"/>
                  </a:lnTo>
                  <a:lnTo>
                    <a:pt x="900" y="450"/>
                  </a:lnTo>
                  <a:lnTo>
                    <a:pt x="906" y="450"/>
                  </a:lnTo>
                  <a:lnTo>
                    <a:pt x="906" y="444"/>
                  </a:lnTo>
                  <a:lnTo>
                    <a:pt x="906" y="438"/>
                  </a:lnTo>
                  <a:lnTo>
                    <a:pt x="912" y="438"/>
                  </a:lnTo>
                  <a:lnTo>
                    <a:pt x="912" y="432"/>
                  </a:lnTo>
                  <a:lnTo>
                    <a:pt x="912" y="426"/>
                  </a:lnTo>
                  <a:lnTo>
                    <a:pt x="918" y="426"/>
                  </a:lnTo>
                  <a:lnTo>
                    <a:pt x="918" y="420"/>
                  </a:lnTo>
                  <a:lnTo>
                    <a:pt x="918" y="414"/>
                  </a:lnTo>
                  <a:lnTo>
                    <a:pt x="924" y="414"/>
                  </a:lnTo>
                  <a:lnTo>
                    <a:pt x="924" y="408"/>
                  </a:lnTo>
                  <a:lnTo>
                    <a:pt x="924" y="402"/>
                  </a:lnTo>
                  <a:lnTo>
                    <a:pt x="930" y="396"/>
                  </a:lnTo>
                  <a:lnTo>
                    <a:pt x="930" y="390"/>
                  </a:lnTo>
                  <a:lnTo>
                    <a:pt x="936" y="384"/>
                  </a:lnTo>
                  <a:lnTo>
                    <a:pt x="936" y="378"/>
                  </a:lnTo>
                  <a:lnTo>
                    <a:pt x="936" y="372"/>
                  </a:lnTo>
                  <a:lnTo>
                    <a:pt x="942" y="372"/>
                  </a:lnTo>
                  <a:lnTo>
                    <a:pt x="942" y="366"/>
                  </a:lnTo>
                  <a:lnTo>
                    <a:pt x="942" y="360"/>
                  </a:lnTo>
                  <a:lnTo>
                    <a:pt x="948" y="360"/>
                  </a:lnTo>
                  <a:lnTo>
                    <a:pt x="948" y="354"/>
                  </a:lnTo>
                  <a:lnTo>
                    <a:pt x="948" y="348"/>
                  </a:lnTo>
                  <a:lnTo>
                    <a:pt x="948" y="342"/>
                  </a:lnTo>
                  <a:lnTo>
                    <a:pt x="954" y="342"/>
                  </a:lnTo>
                  <a:lnTo>
                    <a:pt x="954" y="336"/>
                  </a:lnTo>
                  <a:lnTo>
                    <a:pt x="954" y="330"/>
                  </a:lnTo>
                  <a:lnTo>
                    <a:pt x="960" y="330"/>
                  </a:lnTo>
                  <a:lnTo>
                    <a:pt x="960" y="324"/>
                  </a:lnTo>
                  <a:lnTo>
                    <a:pt x="960" y="318"/>
                  </a:lnTo>
                  <a:lnTo>
                    <a:pt x="966" y="312"/>
                  </a:lnTo>
                  <a:lnTo>
                    <a:pt x="966" y="306"/>
                  </a:lnTo>
                  <a:lnTo>
                    <a:pt x="966" y="300"/>
                  </a:lnTo>
                  <a:lnTo>
                    <a:pt x="972" y="294"/>
                  </a:lnTo>
                  <a:lnTo>
                    <a:pt x="972" y="288"/>
                  </a:lnTo>
                  <a:lnTo>
                    <a:pt x="972" y="282"/>
                  </a:lnTo>
                  <a:lnTo>
                    <a:pt x="978" y="282"/>
                  </a:lnTo>
                  <a:lnTo>
                    <a:pt x="978" y="276"/>
                  </a:lnTo>
                  <a:lnTo>
                    <a:pt x="978" y="270"/>
                  </a:lnTo>
                  <a:lnTo>
                    <a:pt x="984" y="270"/>
                  </a:lnTo>
                  <a:lnTo>
                    <a:pt x="984" y="264"/>
                  </a:lnTo>
                  <a:lnTo>
                    <a:pt x="990" y="264"/>
                  </a:lnTo>
                  <a:lnTo>
                    <a:pt x="996" y="264"/>
                  </a:lnTo>
                  <a:lnTo>
                    <a:pt x="996" y="270"/>
                  </a:lnTo>
                  <a:lnTo>
                    <a:pt x="1002" y="270"/>
                  </a:lnTo>
                  <a:lnTo>
                    <a:pt x="1002" y="276"/>
                  </a:lnTo>
                  <a:lnTo>
                    <a:pt x="1002" y="282"/>
                  </a:lnTo>
                  <a:lnTo>
                    <a:pt x="1008" y="288"/>
                  </a:lnTo>
                  <a:lnTo>
                    <a:pt x="1008" y="294"/>
                  </a:lnTo>
                  <a:lnTo>
                    <a:pt x="1008" y="300"/>
                  </a:lnTo>
                  <a:lnTo>
                    <a:pt x="1014" y="300"/>
                  </a:lnTo>
                  <a:lnTo>
                    <a:pt x="1014" y="306"/>
                  </a:lnTo>
                  <a:lnTo>
                    <a:pt x="1014" y="312"/>
                  </a:lnTo>
                  <a:lnTo>
                    <a:pt x="1014" y="318"/>
                  </a:lnTo>
                  <a:lnTo>
                    <a:pt x="1020" y="318"/>
                  </a:lnTo>
                  <a:lnTo>
                    <a:pt x="1020" y="324"/>
                  </a:lnTo>
                  <a:lnTo>
                    <a:pt x="1020" y="330"/>
                  </a:lnTo>
                  <a:lnTo>
                    <a:pt x="1020" y="336"/>
                  </a:lnTo>
                  <a:lnTo>
                    <a:pt x="1026" y="336"/>
                  </a:lnTo>
                  <a:lnTo>
                    <a:pt x="1026" y="342"/>
                  </a:lnTo>
                  <a:lnTo>
                    <a:pt x="1026" y="348"/>
                  </a:lnTo>
                  <a:lnTo>
                    <a:pt x="1026" y="354"/>
                  </a:lnTo>
                  <a:lnTo>
                    <a:pt x="1032" y="354"/>
                  </a:lnTo>
                  <a:lnTo>
                    <a:pt x="1032" y="360"/>
                  </a:lnTo>
                  <a:lnTo>
                    <a:pt x="1032" y="366"/>
                  </a:lnTo>
                  <a:lnTo>
                    <a:pt x="1038" y="372"/>
                  </a:lnTo>
                  <a:lnTo>
                    <a:pt x="1038" y="378"/>
                  </a:lnTo>
                  <a:lnTo>
                    <a:pt x="1038" y="384"/>
                  </a:lnTo>
                  <a:lnTo>
                    <a:pt x="1044" y="384"/>
                  </a:lnTo>
                  <a:lnTo>
                    <a:pt x="1044" y="390"/>
                  </a:lnTo>
                  <a:lnTo>
                    <a:pt x="1044" y="396"/>
                  </a:lnTo>
                  <a:lnTo>
                    <a:pt x="1044" y="402"/>
                  </a:lnTo>
                  <a:lnTo>
                    <a:pt x="1050" y="402"/>
                  </a:lnTo>
                  <a:lnTo>
                    <a:pt x="1050" y="408"/>
                  </a:lnTo>
                  <a:lnTo>
                    <a:pt x="1050" y="414"/>
                  </a:lnTo>
                  <a:lnTo>
                    <a:pt x="1056" y="414"/>
                  </a:lnTo>
                  <a:lnTo>
                    <a:pt x="1056" y="420"/>
                  </a:lnTo>
                  <a:lnTo>
                    <a:pt x="1056" y="426"/>
                  </a:lnTo>
                  <a:lnTo>
                    <a:pt x="1056" y="432"/>
                  </a:lnTo>
                  <a:lnTo>
                    <a:pt x="1062" y="432"/>
                  </a:lnTo>
                  <a:lnTo>
                    <a:pt x="1062" y="438"/>
                  </a:lnTo>
                  <a:lnTo>
                    <a:pt x="1062" y="444"/>
                  </a:lnTo>
                  <a:lnTo>
                    <a:pt x="1068" y="444"/>
                  </a:lnTo>
                  <a:lnTo>
                    <a:pt x="1068" y="450"/>
                  </a:lnTo>
                  <a:lnTo>
                    <a:pt x="1068" y="456"/>
                  </a:lnTo>
                  <a:lnTo>
                    <a:pt x="1074" y="462"/>
                  </a:lnTo>
                  <a:lnTo>
                    <a:pt x="1074" y="468"/>
                  </a:lnTo>
                  <a:lnTo>
                    <a:pt x="1074" y="474"/>
                  </a:lnTo>
                  <a:lnTo>
                    <a:pt x="1080" y="474"/>
                  </a:lnTo>
                  <a:lnTo>
                    <a:pt x="1080" y="480"/>
                  </a:lnTo>
                  <a:lnTo>
                    <a:pt x="1080" y="486"/>
                  </a:lnTo>
                  <a:lnTo>
                    <a:pt x="1086" y="486"/>
                  </a:lnTo>
                  <a:lnTo>
                    <a:pt x="1086" y="492"/>
                  </a:lnTo>
                  <a:lnTo>
                    <a:pt x="1086" y="498"/>
                  </a:lnTo>
                  <a:lnTo>
                    <a:pt x="1092" y="504"/>
                  </a:lnTo>
                  <a:lnTo>
                    <a:pt x="1092" y="510"/>
                  </a:lnTo>
                  <a:lnTo>
                    <a:pt x="1098" y="516"/>
                  </a:lnTo>
                  <a:lnTo>
                    <a:pt x="1098" y="522"/>
                  </a:lnTo>
                  <a:lnTo>
                    <a:pt x="1104" y="528"/>
                  </a:lnTo>
                  <a:lnTo>
                    <a:pt x="1104" y="534"/>
                  </a:lnTo>
                  <a:lnTo>
                    <a:pt x="1110" y="540"/>
                  </a:lnTo>
                  <a:lnTo>
                    <a:pt x="1110" y="546"/>
                  </a:lnTo>
                  <a:lnTo>
                    <a:pt x="1116" y="552"/>
                  </a:lnTo>
                  <a:lnTo>
                    <a:pt x="1116" y="558"/>
                  </a:lnTo>
                  <a:lnTo>
                    <a:pt x="1122" y="564"/>
                  </a:lnTo>
                  <a:lnTo>
                    <a:pt x="1122" y="570"/>
                  </a:lnTo>
                  <a:lnTo>
                    <a:pt x="1128" y="570"/>
                  </a:lnTo>
                  <a:lnTo>
                    <a:pt x="1128" y="576"/>
                  </a:lnTo>
                  <a:lnTo>
                    <a:pt x="1128" y="582"/>
                  </a:lnTo>
                  <a:lnTo>
                    <a:pt x="1134" y="582"/>
                  </a:lnTo>
                  <a:lnTo>
                    <a:pt x="1134" y="588"/>
                  </a:lnTo>
                  <a:lnTo>
                    <a:pt x="1134" y="594"/>
                  </a:lnTo>
                  <a:lnTo>
                    <a:pt x="1140" y="594"/>
                  </a:lnTo>
                  <a:lnTo>
                    <a:pt x="1140" y="600"/>
                  </a:lnTo>
                  <a:lnTo>
                    <a:pt x="1146" y="606"/>
                  </a:lnTo>
                  <a:lnTo>
                    <a:pt x="1146" y="612"/>
                  </a:lnTo>
                  <a:lnTo>
                    <a:pt x="1152" y="612"/>
                  </a:lnTo>
                  <a:lnTo>
                    <a:pt x="1158" y="612"/>
                  </a:lnTo>
                  <a:lnTo>
                    <a:pt x="1164" y="612"/>
                  </a:lnTo>
                  <a:lnTo>
                    <a:pt x="1170" y="612"/>
                  </a:lnTo>
                  <a:lnTo>
                    <a:pt x="1170" y="606"/>
                  </a:lnTo>
                  <a:lnTo>
                    <a:pt x="1170" y="600"/>
                  </a:lnTo>
                  <a:lnTo>
                    <a:pt x="1176" y="600"/>
                  </a:lnTo>
                  <a:lnTo>
                    <a:pt x="1176" y="594"/>
                  </a:lnTo>
                  <a:lnTo>
                    <a:pt x="1182" y="588"/>
                  </a:lnTo>
                  <a:lnTo>
                    <a:pt x="1182" y="582"/>
                  </a:lnTo>
                  <a:lnTo>
                    <a:pt x="1188" y="582"/>
                  </a:lnTo>
                  <a:lnTo>
                    <a:pt x="1188" y="576"/>
                  </a:lnTo>
                  <a:lnTo>
                    <a:pt x="1188" y="570"/>
                  </a:lnTo>
                  <a:lnTo>
                    <a:pt x="1194" y="570"/>
                  </a:lnTo>
                  <a:lnTo>
                    <a:pt x="1194" y="564"/>
                  </a:lnTo>
                  <a:lnTo>
                    <a:pt x="1200" y="558"/>
                  </a:lnTo>
                  <a:lnTo>
                    <a:pt x="1200" y="552"/>
                  </a:lnTo>
                  <a:lnTo>
                    <a:pt x="1206" y="552"/>
                  </a:lnTo>
                  <a:lnTo>
                    <a:pt x="1206" y="546"/>
                  </a:lnTo>
                  <a:lnTo>
                    <a:pt x="1206" y="540"/>
                  </a:lnTo>
                  <a:lnTo>
                    <a:pt x="1212" y="540"/>
                  </a:lnTo>
                  <a:lnTo>
                    <a:pt x="1212" y="534"/>
                  </a:lnTo>
                  <a:lnTo>
                    <a:pt x="1212" y="528"/>
                  </a:lnTo>
                  <a:lnTo>
                    <a:pt x="1218" y="528"/>
                  </a:lnTo>
                  <a:lnTo>
                    <a:pt x="1218" y="522"/>
                  </a:lnTo>
                  <a:lnTo>
                    <a:pt x="1218" y="516"/>
                  </a:lnTo>
                  <a:lnTo>
                    <a:pt x="1224" y="516"/>
                  </a:lnTo>
                  <a:lnTo>
                    <a:pt x="1224" y="510"/>
                  </a:lnTo>
                  <a:lnTo>
                    <a:pt x="1224" y="504"/>
                  </a:lnTo>
                  <a:lnTo>
                    <a:pt x="1230" y="504"/>
                  </a:lnTo>
                  <a:lnTo>
                    <a:pt x="1230" y="498"/>
                  </a:lnTo>
                  <a:lnTo>
                    <a:pt x="1230" y="492"/>
                  </a:lnTo>
                  <a:lnTo>
                    <a:pt x="1236" y="492"/>
                  </a:lnTo>
                  <a:lnTo>
                    <a:pt x="1236" y="486"/>
                  </a:lnTo>
                  <a:lnTo>
                    <a:pt x="1236" y="480"/>
                  </a:lnTo>
                  <a:lnTo>
                    <a:pt x="1242" y="480"/>
                  </a:lnTo>
                  <a:lnTo>
                    <a:pt x="1242" y="474"/>
                  </a:lnTo>
                  <a:lnTo>
                    <a:pt x="1242" y="468"/>
                  </a:lnTo>
                  <a:lnTo>
                    <a:pt x="1248" y="468"/>
                  </a:lnTo>
                  <a:lnTo>
                    <a:pt x="1248" y="462"/>
                  </a:lnTo>
                  <a:lnTo>
                    <a:pt x="1248" y="456"/>
                  </a:lnTo>
                  <a:lnTo>
                    <a:pt x="1254" y="450"/>
                  </a:lnTo>
                  <a:lnTo>
                    <a:pt x="1254" y="444"/>
                  </a:lnTo>
                  <a:lnTo>
                    <a:pt x="1254" y="438"/>
                  </a:lnTo>
                  <a:lnTo>
                    <a:pt x="1260" y="438"/>
                  </a:lnTo>
                  <a:lnTo>
                    <a:pt x="1260" y="432"/>
                  </a:lnTo>
                  <a:lnTo>
                    <a:pt x="1260" y="426"/>
                  </a:lnTo>
                  <a:lnTo>
                    <a:pt x="1266" y="426"/>
                  </a:lnTo>
                  <a:lnTo>
                    <a:pt x="1266" y="420"/>
                  </a:lnTo>
                  <a:lnTo>
                    <a:pt x="1266" y="414"/>
                  </a:lnTo>
                  <a:lnTo>
                    <a:pt x="1272" y="414"/>
                  </a:lnTo>
                  <a:lnTo>
                    <a:pt x="1272" y="408"/>
                  </a:lnTo>
                  <a:lnTo>
                    <a:pt x="1272" y="402"/>
                  </a:lnTo>
                  <a:lnTo>
                    <a:pt x="1272" y="396"/>
                  </a:lnTo>
                  <a:lnTo>
                    <a:pt x="1278" y="396"/>
                  </a:lnTo>
                  <a:lnTo>
                    <a:pt x="1278" y="390"/>
                  </a:lnTo>
                  <a:lnTo>
                    <a:pt x="1278" y="384"/>
                  </a:lnTo>
                  <a:lnTo>
                    <a:pt x="1284" y="378"/>
                  </a:lnTo>
                  <a:lnTo>
                    <a:pt x="1284" y="372"/>
                  </a:lnTo>
                  <a:lnTo>
                    <a:pt x="1290" y="366"/>
                  </a:lnTo>
                  <a:lnTo>
                    <a:pt x="1290" y="360"/>
                  </a:lnTo>
                  <a:lnTo>
                    <a:pt x="1290" y="354"/>
                  </a:lnTo>
                  <a:lnTo>
                    <a:pt x="1296" y="354"/>
                  </a:lnTo>
                  <a:lnTo>
                    <a:pt x="1296" y="348"/>
                  </a:lnTo>
                  <a:lnTo>
                    <a:pt x="1296" y="342"/>
                  </a:lnTo>
                  <a:lnTo>
                    <a:pt x="1296" y="336"/>
                  </a:lnTo>
                  <a:lnTo>
                    <a:pt x="1302" y="336"/>
                  </a:lnTo>
                  <a:lnTo>
                    <a:pt x="1302" y="330"/>
                  </a:lnTo>
                  <a:lnTo>
                    <a:pt x="1302" y="324"/>
                  </a:lnTo>
                  <a:lnTo>
                    <a:pt x="1308" y="318"/>
                  </a:lnTo>
                  <a:lnTo>
                    <a:pt x="1308" y="312"/>
                  </a:lnTo>
                  <a:lnTo>
                    <a:pt x="1308" y="306"/>
                  </a:lnTo>
                  <a:lnTo>
                    <a:pt x="1314" y="306"/>
                  </a:lnTo>
                  <a:lnTo>
                    <a:pt x="1314" y="300"/>
                  </a:lnTo>
                  <a:lnTo>
                    <a:pt x="1314" y="294"/>
                  </a:lnTo>
                  <a:lnTo>
                    <a:pt x="1320" y="294"/>
                  </a:lnTo>
                  <a:lnTo>
                    <a:pt x="1320" y="288"/>
                  </a:lnTo>
                  <a:lnTo>
                    <a:pt x="1326" y="288"/>
                  </a:lnTo>
                  <a:lnTo>
                    <a:pt x="1326" y="294"/>
                  </a:lnTo>
                  <a:lnTo>
                    <a:pt x="1332" y="294"/>
                  </a:lnTo>
                  <a:lnTo>
                    <a:pt x="1332" y="300"/>
                  </a:lnTo>
                  <a:lnTo>
                    <a:pt x="1338" y="306"/>
                  </a:lnTo>
                  <a:lnTo>
                    <a:pt x="1338" y="312"/>
                  </a:lnTo>
                  <a:lnTo>
                    <a:pt x="1338" y="318"/>
                  </a:lnTo>
                  <a:lnTo>
                    <a:pt x="1344" y="324"/>
                  </a:lnTo>
                  <a:lnTo>
                    <a:pt x="1344" y="330"/>
                  </a:lnTo>
                  <a:lnTo>
                    <a:pt x="1344" y="336"/>
                  </a:lnTo>
                  <a:lnTo>
                    <a:pt x="1350" y="342"/>
                  </a:lnTo>
                  <a:lnTo>
                    <a:pt x="1350" y="348"/>
                  </a:lnTo>
                  <a:lnTo>
                    <a:pt x="1350" y="354"/>
                  </a:lnTo>
                  <a:lnTo>
                    <a:pt x="1356" y="360"/>
                  </a:lnTo>
                  <a:lnTo>
                    <a:pt x="1356" y="366"/>
                  </a:lnTo>
                  <a:lnTo>
                    <a:pt x="1356" y="372"/>
                  </a:lnTo>
                  <a:lnTo>
                    <a:pt x="1362" y="372"/>
                  </a:lnTo>
                  <a:lnTo>
                    <a:pt x="1362" y="378"/>
                  </a:lnTo>
                  <a:lnTo>
                    <a:pt x="1362" y="384"/>
                  </a:lnTo>
                  <a:lnTo>
                    <a:pt x="1362" y="390"/>
                  </a:lnTo>
                  <a:lnTo>
                    <a:pt x="1368" y="390"/>
                  </a:lnTo>
                  <a:lnTo>
                    <a:pt x="1368" y="396"/>
                  </a:lnTo>
                  <a:lnTo>
                    <a:pt x="1368" y="402"/>
                  </a:lnTo>
                  <a:lnTo>
                    <a:pt x="1374" y="408"/>
                  </a:lnTo>
                  <a:lnTo>
                    <a:pt x="1374" y="414"/>
                  </a:lnTo>
                  <a:lnTo>
                    <a:pt x="1374" y="420"/>
                  </a:lnTo>
                  <a:lnTo>
                    <a:pt x="1380" y="420"/>
                  </a:lnTo>
                  <a:lnTo>
                    <a:pt x="1380" y="426"/>
                  </a:lnTo>
                  <a:lnTo>
                    <a:pt x="1380" y="432"/>
                  </a:lnTo>
                  <a:lnTo>
                    <a:pt x="1386" y="438"/>
                  </a:lnTo>
                  <a:lnTo>
                    <a:pt x="1386" y="444"/>
                  </a:lnTo>
                  <a:lnTo>
                    <a:pt x="1386" y="450"/>
                  </a:lnTo>
                  <a:lnTo>
                    <a:pt x="1392" y="450"/>
                  </a:lnTo>
                  <a:lnTo>
                    <a:pt x="1392" y="456"/>
                  </a:lnTo>
                  <a:lnTo>
                    <a:pt x="1392" y="462"/>
                  </a:lnTo>
                  <a:lnTo>
                    <a:pt x="1398" y="468"/>
                  </a:lnTo>
                  <a:lnTo>
                    <a:pt x="1398" y="474"/>
                  </a:lnTo>
                  <a:lnTo>
                    <a:pt x="1398" y="480"/>
                  </a:lnTo>
                  <a:lnTo>
                    <a:pt x="1404" y="480"/>
                  </a:lnTo>
                  <a:lnTo>
                    <a:pt x="1404" y="486"/>
                  </a:lnTo>
                  <a:lnTo>
                    <a:pt x="1404" y="492"/>
                  </a:lnTo>
                  <a:lnTo>
                    <a:pt x="1410" y="492"/>
                  </a:lnTo>
                  <a:lnTo>
                    <a:pt x="1410" y="498"/>
                  </a:lnTo>
                  <a:lnTo>
                    <a:pt x="1410" y="504"/>
                  </a:lnTo>
                  <a:lnTo>
                    <a:pt x="1416" y="510"/>
                  </a:lnTo>
                  <a:lnTo>
                    <a:pt x="1416" y="516"/>
                  </a:lnTo>
                  <a:lnTo>
                    <a:pt x="1422" y="522"/>
                  </a:lnTo>
                  <a:lnTo>
                    <a:pt x="1422" y="528"/>
                  </a:lnTo>
                  <a:lnTo>
                    <a:pt x="1422" y="534"/>
                  </a:lnTo>
                  <a:lnTo>
                    <a:pt x="1428" y="534"/>
                  </a:lnTo>
                  <a:lnTo>
                    <a:pt x="1428" y="540"/>
                  </a:lnTo>
                  <a:lnTo>
                    <a:pt x="1428" y="546"/>
                  </a:lnTo>
                  <a:lnTo>
                    <a:pt x="1434" y="546"/>
                  </a:lnTo>
                  <a:lnTo>
                    <a:pt x="1434" y="552"/>
                  </a:lnTo>
                  <a:lnTo>
                    <a:pt x="1440" y="558"/>
                  </a:lnTo>
                  <a:lnTo>
                    <a:pt x="1440" y="564"/>
                  </a:lnTo>
                  <a:lnTo>
                    <a:pt x="1440" y="570"/>
                  </a:lnTo>
                  <a:lnTo>
                    <a:pt x="1446" y="570"/>
                  </a:lnTo>
                  <a:lnTo>
                    <a:pt x="1446" y="576"/>
                  </a:lnTo>
                  <a:lnTo>
                    <a:pt x="1446" y="582"/>
                  </a:lnTo>
                  <a:lnTo>
                    <a:pt x="1452" y="582"/>
                  </a:lnTo>
                  <a:lnTo>
                    <a:pt x="1452" y="588"/>
                  </a:lnTo>
                  <a:lnTo>
                    <a:pt x="1458" y="588"/>
                  </a:lnTo>
                  <a:lnTo>
                    <a:pt x="1458" y="594"/>
                  </a:lnTo>
                  <a:lnTo>
                    <a:pt x="1458" y="600"/>
                  </a:lnTo>
                  <a:lnTo>
                    <a:pt x="1464" y="600"/>
                  </a:lnTo>
                  <a:lnTo>
                    <a:pt x="1464" y="606"/>
                  </a:lnTo>
                  <a:lnTo>
                    <a:pt x="1464" y="612"/>
                  </a:lnTo>
                  <a:lnTo>
                    <a:pt x="1470" y="612"/>
                  </a:lnTo>
                  <a:lnTo>
                    <a:pt x="1470" y="618"/>
                  </a:lnTo>
                  <a:lnTo>
                    <a:pt x="1476" y="624"/>
                  </a:lnTo>
                  <a:lnTo>
                    <a:pt x="1476" y="630"/>
                  </a:lnTo>
                  <a:lnTo>
                    <a:pt x="1482" y="630"/>
                  </a:lnTo>
                  <a:lnTo>
                    <a:pt x="1482" y="636"/>
                  </a:lnTo>
                  <a:lnTo>
                    <a:pt x="1488" y="636"/>
                  </a:lnTo>
                  <a:lnTo>
                    <a:pt x="1488" y="642"/>
                  </a:lnTo>
                  <a:lnTo>
                    <a:pt x="1494" y="642"/>
                  </a:lnTo>
                  <a:lnTo>
                    <a:pt x="1494" y="648"/>
                  </a:lnTo>
                  <a:lnTo>
                    <a:pt x="1500" y="648"/>
                  </a:lnTo>
                  <a:lnTo>
                    <a:pt x="1500" y="654"/>
                  </a:lnTo>
                  <a:lnTo>
                    <a:pt x="1506" y="654"/>
                  </a:lnTo>
                  <a:lnTo>
                    <a:pt x="1512" y="654"/>
                  </a:lnTo>
                  <a:lnTo>
                    <a:pt x="1512" y="660"/>
                  </a:lnTo>
                  <a:lnTo>
                    <a:pt x="1518" y="660"/>
                  </a:lnTo>
                  <a:lnTo>
                    <a:pt x="1524" y="660"/>
                  </a:lnTo>
                  <a:lnTo>
                    <a:pt x="1530" y="660"/>
                  </a:lnTo>
                  <a:lnTo>
                    <a:pt x="1530" y="666"/>
                  </a:lnTo>
                  <a:lnTo>
                    <a:pt x="1536" y="666"/>
                  </a:lnTo>
                  <a:lnTo>
                    <a:pt x="1542" y="666"/>
                  </a:lnTo>
                  <a:lnTo>
                    <a:pt x="1548" y="672"/>
                  </a:lnTo>
                  <a:lnTo>
                    <a:pt x="1554" y="672"/>
                  </a:lnTo>
                  <a:lnTo>
                    <a:pt x="1560" y="672"/>
                  </a:lnTo>
                  <a:lnTo>
                    <a:pt x="1560" y="678"/>
                  </a:lnTo>
                  <a:lnTo>
                    <a:pt x="1566" y="678"/>
                  </a:lnTo>
                  <a:lnTo>
                    <a:pt x="1572" y="678"/>
                  </a:lnTo>
                  <a:lnTo>
                    <a:pt x="1578" y="678"/>
                  </a:lnTo>
                  <a:lnTo>
                    <a:pt x="1578" y="684"/>
                  </a:lnTo>
                  <a:lnTo>
                    <a:pt x="1584" y="684"/>
                  </a:lnTo>
                  <a:lnTo>
                    <a:pt x="1590" y="684"/>
                  </a:lnTo>
                  <a:lnTo>
                    <a:pt x="1590" y="690"/>
                  </a:lnTo>
                  <a:lnTo>
                    <a:pt x="1596" y="690"/>
                  </a:lnTo>
                  <a:lnTo>
                    <a:pt x="1602" y="690"/>
                  </a:lnTo>
                  <a:lnTo>
                    <a:pt x="1602" y="696"/>
                  </a:lnTo>
                  <a:lnTo>
                    <a:pt x="1608" y="696"/>
                  </a:lnTo>
                  <a:lnTo>
                    <a:pt x="1614" y="696"/>
                  </a:lnTo>
                  <a:lnTo>
                    <a:pt x="1614" y="702"/>
                  </a:lnTo>
                  <a:lnTo>
                    <a:pt x="1620" y="702"/>
                  </a:lnTo>
                  <a:lnTo>
                    <a:pt x="1626" y="702"/>
                  </a:lnTo>
                  <a:lnTo>
                    <a:pt x="1626" y="708"/>
                  </a:lnTo>
                  <a:lnTo>
                    <a:pt x="1632" y="708"/>
                  </a:lnTo>
                  <a:lnTo>
                    <a:pt x="1638" y="708"/>
                  </a:lnTo>
                  <a:lnTo>
                    <a:pt x="1638" y="714"/>
                  </a:lnTo>
                  <a:lnTo>
                    <a:pt x="1644" y="714"/>
                  </a:lnTo>
                  <a:lnTo>
                    <a:pt x="1650" y="714"/>
                  </a:lnTo>
                  <a:lnTo>
                    <a:pt x="1650" y="720"/>
                  </a:lnTo>
                  <a:lnTo>
                    <a:pt x="1656" y="720"/>
                  </a:lnTo>
                  <a:lnTo>
                    <a:pt x="1662" y="720"/>
                  </a:lnTo>
                  <a:lnTo>
                    <a:pt x="1668" y="726"/>
                  </a:lnTo>
                  <a:lnTo>
                    <a:pt x="1674" y="726"/>
                  </a:lnTo>
                  <a:lnTo>
                    <a:pt x="1680" y="726"/>
                  </a:lnTo>
                  <a:lnTo>
                    <a:pt x="1680" y="732"/>
                  </a:lnTo>
                  <a:lnTo>
                    <a:pt x="1686" y="732"/>
                  </a:lnTo>
                  <a:lnTo>
                    <a:pt x="1692" y="732"/>
                  </a:lnTo>
                  <a:lnTo>
                    <a:pt x="1698" y="732"/>
                  </a:lnTo>
                  <a:lnTo>
                    <a:pt x="1698" y="738"/>
                  </a:lnTo>
                  <a:lnTo>
                    <a:pt x="1704" y="738"/>
                  </a:lnTo>
                  <a:lnTo>
                    <a:pt x="1710" y="738"/>
                  </a:lnTo>
                  <a:lnTo>
                    <a:pt x="1716" y="738"/>
                  </a:lnTo>
                  <a:lnTo>
                    <a:pt x="1722" y="738"/>
                  </a:lnTo>
                  <a:lnTo>
                    <a:pt x="1728" y="738"/>
                  </a:lnTo>
                  <a:lnTo>
                    <a:pt x="1734" y="738"/>
                  </a:lnTo>
                  <a:lnTo>
                    <a:pt x="1740" y="738"/>
                  </a:lnTo>
                  <a:lnTo>
                    <a:pt x="1746" y="738"/>
                  </a:lnTo>
                  <a:lnTo>
                    <a:pt x="1752" y="738"/>
                  </a:lnTo>
                  <a:lnTo>
                    <a:pt x="1758" y="738"/>
                  </a:lnTo>
                  <a:lnTo>
                    <a:pt x="1764" y="738"/>
                  </a:lnTo>
                  <a:lnTo>
                    <a:pt x="1770" y="738"/>
                  </a:lnTo>
                  <a:lnTo>
                    <a:pt x="1776" y="738"/>
                  </a:lnTo>
                  <a:lnTo>
                    <a:pt x="1782" y="738"/>
                  </a:lnTo>
                  <a:lnTo>
                    <a:pt x="1782" y="732"/>
                  </a:lnTo>
                  <a:lnTo>
                    <a:pt x="1788" y="732"/>
                  </a:lnTo>
                  <a:lnTo>
                    <a:pt x="1794" y="732"/>
                  </a:lnTo>
                  <a:lnTo>
                    <a:pt x="1800" y="732"/>
                  </a:lnTo>
                  <a:lnTo>
                    <a:pt x="1800" y="726"/>
                  </a:lnTo>
                  <a:lnTo>
                    <a:pt x="1806" y="726"/>
                  </a:lnTo>
                  <a:lnTo>
                    <a:pt x="1812" y="726"/>
                  </a:lnTo>
                  <a:lnTo>
                    <a:pt x="1812" y="720"/>
                  </a:lnTo>
                  <a:lnTo>
                    <a:pt x="1818" y="720"/>
                  </a:lnTo>
                  <a:lnTo>
                    <a:pt x="1824" y="720"/>
                  </a:lnTo>
                  <a:lnTo>
                    <a:pt x="1824" y="714"/>
                  </a:lnTo>
                  <a:lnTo>
                    <a:pt x="1830" y="714"/>
                  </a:lnTo>
                  <a:lnTo>
                    <a:pt x="1836" y="714"/>
                  </a:lnTo>
                  <a:lnTo>
                    <a:pt x="1836" y="708"/>
                  </a:lnTo>
                  <a:lnTo>
                    <a:pt x="1842" y="708"/>
                  </a:lnTo>
                  <a:lnTo>
                    <a:pt x="1842" y="702"/>
                  </a:lnTo>
                  <a:lnTo>
                    <a:pt x="1848" y="702"/>
                  </a:lnTo>
                  <a:lnTo>
                    <a:pt x="1854" y="702"/>
                  </a:lnTo>
                  <a:lnTo>
                    <a:pt x="1854" y="696"/>
                  </a:lnTo>
                  <a:lnTo>
                    <a:pt x="1860" y="696"/>
                  </a:lnTo>
                  <a:lnTo>
                    <a:pt x="1860" y="690"/>
                  </a:lnTo>
                  <a:lnTo>
                    <a:pt x="1866" y="690"/>
                  </a:lnTo>
                  <a:lnTo>
                    <a:pt x="1866" y="684"/>
                  </a:lnTo>
                  <a:lnTo>
                    <a:pt x="1872" y="684"/>
                  </a:lnTo>
                  <a:lnTo>
                    <a:pt x="1878" y="678"/>
                  </a:lnTo>
                  <a:lnTo>
                    <a:pt x="1884" y="672"/>
                  </a:lnTo>
                  <a:lnTo>
                    <a:pt x="1884" y="666"/>
                  </a:lnTo>
                  <a:lnTo>
                    <a:pt x="1890" y="666"/>
                  </a:lnTo>
                  <a:lnTo>
                    <a:pt x="1890" y="660"/>
                  </a:lnTo>
                  <a:lnTo>
                    <a:pt x="1896" y="660"/>
                  </a:lnTo>
                  <a:lnTo>
                    <a:pt x="1896" y="654"/>
                  </a:lnTo>
                  <a:lnTo>
                    <a:pt x="1896" y="648"/>
                  </a:lnTo>
                  <a:lnTo>
                    <a:pt x="1902" y="648"/>
                  </a:lnTo>
                  <a:lnTo>
                    <a:pt x="1902" y="642"/>
                  </a:lnTo>
                  <a:lnTo>
                    <a:pt x="1902" y="636"/>
                  </a:lnTo>
                  <a:lnTo>
                    <a:pt x="1908" y="636"/>
                  </a:lnTo>
                  <a:lnTo>
                    <a:pt x="1908" y="630"/>
                  </a:lnTo>
                  <a:lnTo>
                    <a:pt x="1908" y="624"/>
                  </a:lnTo>
                  <a:lnTo>
                    <a:pt x="1914" y="624"/>
                  </a:lnTo>
                  <a:lnTo>
                    <a:pt x="1914" y="618"/>
                  </a:lnTo>
                  <a:lnTo>
                    <a:pt x="1914" y="612"/>
                  </a:lnTo>
                  <a:lnTo>
                    <a:pt x="1920" y="612"/>
                  </a:lnTo>
                  <a:lnTo>
                    <a:pt x="1920" y="606"/>
                  </a:lnTo>
                  <a:lnTo>
                    <a:pt x="1920" y="600"/>
                  </a:lnTo>
                  <a:lnTo>
                    <a:pt x="1926" y="594"/>
                  </a:lnTo>
                  <a:lnTo>
                    <a:pt x="1926" y="588"/>
                  </a:lnTo>
                  <a:lnTo>
                    <a:pt x="1926" y="582"/>
                  </a:lnTo>
                  <a:lnTo>
                    <a:pt x="1932" y="582"/>
                  </a:lnTo>
                  <a:lnTo>
                    <a:pt x="1932" y="576"/>
                  </a:lnTo>
                  <a:lnTo>
                    <a:pt x="1932" y="570"/>
                  </a:lnTo>
                  <a:lnTo>
                    <a:pt x="1938" y="564"/>
                  </a:lnTo>
                  <a:lnTo>
                    <a:pt x="1938" y="558"/>
                  </a:lnTo>
                  <a:lnTo>
                    <a:pt x="1938" y="552"/>
                  </a:lnTo>
                  <a:lnTo>
                    <a:pt x="1944" y="552"/>
                  </a:lnTo>
                  <a:lnTo>
                    <a:pt x="1944" y="546"/>
                  </a:lnTo>
                  <a:lnTo>
                    <a:pt x="1944" y="540"/>
                  </a:lnTo>
                  <a:lnTo>
                    <a:pt x="1944" y="534"/>
                  </a:lnTo>
                  <a:lnTo>
                    <a:pt x="1950" y="534"/>
                  </a:lnTo>
                  <a:lnTo>
                    <a:pt x="1950" y="528"/>
                  </a:lnTo>
                  <a:lnTo>
                    <a:pt x="1950" y="522"/>
                  </a:lnTo>
                  <a:lnTo>
                    <a:pt x="1956" y="522"/>
                  </a:lnTo>
                  <a:lnTo>
                    <a:pt x="1956" y="516"/>
                  </a:lnTo>
                  <a:lnTo>
                    <a:pt x="1956" y="510"/>
                  </a:lnTo>
                  <a:lnTo>
                    <a:pt x="1956" y="504"/>
                  </a:lnTo>
                  <a:lnTo>
                    <a:pt x="1962" y="498"/>
                  </a:lnTo>
                  <a:lnTo>
                    <a:pt x="1962" y="492"/>
                  </a:lnTo>
                  <a:lnTo>
                    <a:pt x="1962" y="486"/>
                  </a:lnTo>
                  <a:lnTo>
                    <a:pt x="1968" y="480"/>
                  </a:lnTo>
                  <a:lnTo>
                    <a:pt x="1968" y="474"/>
                  </a:lnTo>
                  <a:lnTo>
                    <a:pt x="1968" y="468"/>
                  </a:lnTo>
                  <a:lnTo>
                    <a:pt x="1974" y="462"/>
                  </a:lnTo>
                  <a:lnTo>
                    <a:pt x="1974" y="456"/>
                  </a:lnTo>
                  <a:lnTo>
                    <a:pt x="1974" y="450"/>
                  </a:lnTo>
                  <a:lnTo>
                    <a:pt x="1980" y="444"/>
                  </a:lnTo>
                  <a:lnTo>
                    <a:pt x="1980" y="438"/>
                  </a:lnTo>
                  <a:lnTo>
                    <a:pt x="1980" y="432"/>
                  </a:lnTo>
                  <a:lnTo>
                    <a:pt x="1980" y="426"/>
                  </a:lnTo>
                  <a:lnTo>
                    <a:pt x="1986" y="426"/>
                  </a:lnTo>
                  <a:lnTo>
                    <a:pt x="1986" y="420"/>
                  </a:lnTo>
                  <a:lnTo>
                    <a:pt x="1986" y="414"/>
                  </a:lnTo>
                  <a:lnTo>
                    <a:pt x="1986" y="408"/>
                  </a:lnTo>
                  <a:lnTo>
                    <a:pt x="1992" y="402"/>
                  </a:lnTo>
                  <a:lnTo>
                    <a:pt x="1992" y="396"/>
                  </a:lnTo>
                  <a:lnTo>
                    <a:pt x="1992" y="390"/>
                  </a:lnTo>
                  <a:lnTo>
                    <a:pt x="1998" y="384"/>
                  </a:lnTo>
                  <a:lnTo>
                    <a:pt x="1998" y="378"/>
                  </a:lnTo>
                  <a:lnTo>
                    <a:pt x="1998" y="372"/>
                  </a:lnTo>
                  <a:lnTo>
                    <a:pt x="2004" y="366"/>
                  </a:lnTo>
                  <a:lnTo>
                    <a:pt x="2004" y="360"/>
                  </a:lnTo>
                  <a:lnTo>
                    <a:pt x="2004" y="354"/>
                  </a:lnTo>
                  <a:lnTo>
                    <a:pt x="2010" y="354"/>
                  </a:lnTo>
                  <a:lnTo>
                    <a:pt x="2010" y="348"/>
                  </a:lnTo>
                  <a:lnTo>
                    <a:pt x="2016" y="342"/>
                  </a:lnTo>
                  <a:lnTo>
                    <a:pt x="2022" y="342"/>
                  </a:lnTo>
                  <a:lnTo>
                    <a:pt x="2028" y="342"/>
                  </a:lnTo>
                  <a:lnTo>
                    <a:pt x="2028" y="348"/>
                  </a:lnTo>
                  <a:lnTo>
                    <a:pt x="2034" y="348"/>
                  </a:lnTo>
                  <a:lnTo>
                    <a:pt x="2034" y="354"/>
                  </a:lnTo>
                  <a:lnTo>
                    <a:pt x="2040" y="354"/>
                  </a:lnTo>
                  <a:lnTo>
                    <a:pt x="2040" y="360"/>
                  </a:lnTo>
                  <a:lnTo>
                    <a:pt x="2040" y="366"/>
                  </a:lnTo>
                  <a:lnTo>
                    <a:pt x="2046" y="366"/>
                  </a:lnTo>
                  <a:lnTo>
                    <a:pt x="2046" y="372"/>
                  </a:lnTo>
                  <a:lnTo>
                    <a:pt x="2046" y="378"/>
                  </a:lnTo>
                  <a:lnTo>
                    <a:pt x="2052" y="378"/>
                  </a:lnTo>
                  <a:lnTo>
                    <a:pt x="2052" y="384"/>
                  </a:lnTo>
                  <a:lnTo>
                    <a:pt x="2058" y="390"/>
                  </a:lnTo>
                  <a:lnTo>
                    <a:pt x="2058" y="396"/>
                  </a:lnTo>
                  <a:lnTo>
                    <a:pt x="2064" y="396"/>
                  </a:lnTo>
                  <a:lnTo>
                    <a:pt x="2064" y="402"/>
                  </a:lnTo>
                  <a:lnTo>
                    <a:pt x="2064" y="408"/>
                  </a:lnTo>
                  <a:lnTo>
                    <a:pt x="2070" y="408"/>
                  </a:lnTo>
                  <a:lnTo>
                    <a:pt x="2070" y="414"/>
                  </a:lnTo>
                  <a:lnTo>
                    <a:pt x="2070" y="420"/>
                  </a:lnTo>
                  <a:lnTo>
                    <a:pt x="2076" y="420"/>
                  </a:lnTo>
                  <a:lnTo>
                    <a:pt x="2076" y="426"/>
                  </a:lnTo>
                  <a:lnTo>
                    <a:pt x="2082" y="426"/>
                  </a:lnTo>
                  <a:lnTo>
                    <a:pt x="2082" y="432"/>
                  </a:lnTo>
                  <a:lnTo>
                    <a:pt x="2082" y="438"/>
                  </a:lnTo>
                  <a:lnTo>
                    <a:pt x="2088" y="438"/>
                  </a:lnTo>
                  <a:lnTo>
                    <a:pt x="2088" y="444"/>
                  </a:lnTo>
                  <a:lnTo>
                    <a:pt x="2094" y="450"/>
                  </a:lnTo>
                  <a:lnTo>
                    <a:pt x="2094" y="456"/>
                  </a:lnTo>
                  <a:lnTo>
                    <a:pt x="2100" y="456"/>
                  </a:lnTo>
                  <a:lnTo>
                    <a:pt x="2100" y="462"/>
                  </a:lnTo>
                  <a:lnTo>
                    <a:pt x="2106" y="468"/>
                  </a:lnTo>
                  <a:lnTo>
                    <a:pt x="2106" y="474"/>
                  </a:lnTo>
                  <a:lnTo>
                    <a:pt x="2112" y="474"/>
                  </a:lnTo>
                  <a:lnTo>
                    <a:pt x="2112" y="480"/>
                  </a:lnTo>
                  <a:lnTo>
                    <a:pt x="2112" y="486"/>
                  </a:lnTo>
                  <a:lnTo>
                    <a:pt x="2118" y="486"/>
                  </a:lnTo>
                  <a:lnTo>
                    <a:pt x="2118" y="492"/>
                  </a:lnTo>
                  <a:lnTo>
                    <a:pt x="2124" y="492"/>
                  </a:lnTo>
                  <a:lnTo>
                    <a:pt x="2124" y="498"/>
                  </a:lnTo>
                  <a:lnTo>
                    <a:pt x="2130" y="504"/>
                  </a:lnTo>
                  <a:lnTo>
                    <a:pt x="2130" y="510"/>
                  </a:lnTo>
                  <a:lnTo>
                    <a:pt x="2136" y="510"/>
                  </a:lnTo>
                  <a:lnTo>
                    <a:pt x="2136" y="516"/>
                  </a:lnTo>
                  <a:lnTo>
                    <a:pt x="2142" y="516"/>
                  </a:lnTo>
                  <a:lnTo>
                    <a:pt x="2142" y="522"/>
                  </a:lnTo>
                  <a:lnTo>
                    <a:pt x="2148" y="522"/>
                  </a:lnTo>
                  <a:lnTo>
                    <a:pt x="2154" y="522"/>
                  </a:lnTo>
                  <a:lnTo>
                    <a:pt x="2154" y="528"/>
                  </a:lnTo>
                  <a:lnTo>
                    <a:pt x="2160" y="528"/>
                  </a:lnTo>
                  <a:lnTo>
                    <a:pt x="2166" y="528"/>
                  </a:lnTo>
                  <a:lnTo>
                    <a:pt x="2172" y="528"/>
                  </a:lnTo>
                  <a:lnTo>
                    <a:pt x="2178" y="528"/>
                  </a:lnTo>
                  <a:lnTo>
                    <a:pt x="2184" y="528"/>
                  </a:lnTo>
                  <a:lnTo>
                    <a:pt x="2190" y="528"/>
                  </a:lnTo>
                  <a:lnTo>
                    <a:pt x="2196" y="528"/>
                  </a:lnTo>
                  <a:lnTo>
                    <a:pt x="2202" y="528"/>
                  </a:lnTo>
                  <a:lnTo>
                    <a:pt x="2208" y="528"/>
                  </a:lnTo>
                  <a:lnTo>
                    <a:pt x="2214" y="528"/>
                  </a:lnTo>
                  <a:lnTo>
                    <a:pt x="2220" y="528"/>
                  </a:lnTo>
                  <a:lnTo>
                    <a:pt x="2226" y="528"/>
                  </a:lnTo>
                  <a:lnTo>
                    <a:pt x="2232" y="528"/>
                  </a:lnTo>
                  <a:lnTo>
                    <a:pt x="2238" y="528"/>
                  </a:lnTo>
                  <a:lnTo>
                    <a:pt x="2244" y="528"/>
                  </a:lnTo>
                  <a:lnTo>
                    <a:pt x="2250" y="522"/>
                  </a:lnTo>
                  <a:lnTo>
                    <a:pt x="2256" y="522"/>
                  </a:lnTo>
                  <a:lnTo>
                    <a:pt x="2262" y="522"/>
                  </a:lnTo>
                  <a:lnTo>
                    <a:pt x="2268" y="522"/>
                  </a:lnTo>
                  <a:lnTo>
                    <a:pt x="2274" y="522"/>
                  </a:lnTo>
                  <a:lnTo>
                    <a:pt x="2280" y="522"/>
                  </a:lnTo>
                  <a:lnTo>
                    <a:pt x="2286" y="522"/>
                  </a:lnTo>
                  <a:lnTo>
                    <a:pt x="2292" y="522"/>
                  </a:lnTo>
                  <a:lnTo>
                    <a:pt x="2298" y="522"/>
                  </a:lnTo>
                  <a:lnTo>
                    <a:pt x="2304" y="522"/>
                  </a:lnTo>
                  <a:lnTo>
                    <a:pt x="2310" y="522"/>
                  </a:lnTo>
                  <a:lnTo>
                    <a:pt x="2316" y="522"/>
                  </a:lnTo>
                  <a:lnTo>
                    <a:pt x="2322" y="522"/>
                  </a:lnTo>
                  <a:lnTo>
                    <a:pt x="2328" y="522"/>
                  </a:lnTo>
                  <a:lnTo>
                    <a:pt x="2334" y="522"/>
                  </a:lnTo>
                  <a:lnTo>
                    <a:pt x="2340" y="522"/>
                  </a:lnTo>
                  <a:lnTo>
                    <a:pt x="2340" y="516"/>
                  </a:lnTo>
                  <a:lnTo>
                    <a:pt x="2346" y="516"/>
                  </a:lnTo>
                  <a:lnTo>
                    <a:pt x="2352" y="516"/>
                  </a:lnTo>
                  <a:lnTo>
                    <a:pt x="2358" y="516"/>
                  </a:lnTo>
                  <a:lnTo>
                    <a:pt x="2364" y="516"/>
                  </a:lnTo>
                  <a:lnTo>
                    <a:pt x="2364" y="522"/>
                  </a:lnTo>
                  <a:lnTo>
                    <a:pt x="2370" y="522"/>
                  </a:lnTo>
                  <a:lnTo>
                    <a:pt x="2376" y="522"/>
                  </a:lnTo>
                  <a:lnTo>
                    <a:pt x="2382" y="522"/>
                  </a:lnTo>
                  <a:lnTo>
                    <a:pt x="2382" y="528"/>
                  </a:lnTo>
                  <a:lnTo>
                    <a:pt x="2388" y="528"/>
                  </a:lnTo>
                  <a:lnTo>
                    <a:pt x="2394" y="528"/>
                  </a:lnTo>
                  <a:lnTo>
                    <a:pt x="2394" y="534"/>
                  </a:lnTo>
                  <a:lnTo>
                    <a:pt x="2400" y="534"/>
                  </a:lnTo>
                  <a:lnTo>
                    <a:pt x="2400" y="540"/>
                  </a:lnTo>
                  <a:lnTo>
                    <a:pt x="2406" y="540"/>
                  </a:lnTo>
                  <a:lnTo>
                    <a:pt x="2412" y="546"/>
                  </a:lnTo>
                  <a:lnTo>
                    <a:pt x="2418" y="546"/>
                  </a:lnTo>
                  <a:lnTo>
                    <a:pt x="2418" y="552"/>
                  </a:lnTo>
                  <a:lnTo>
                    <a:pt x="2424" y="552"/>
                  </a:lnTo>
                  <a:lnTo>
                    <a:pt x="2424" y="558"/>
                  </a:lnTo>
                  <a:lnTo>
                    <a:pt x="2430" y="564"/>
                  </a:lnTo>
                  <a:lnTo>
                    <a:pt x="2436" y="570"/>
                  </a:lnTo>
                  <a:lnTo>
                    <a:pt x="2436" y="576"/>
                  </a:lnTo>
                  <a:lnTo>
                    <a:pt x="2442" y="576"/>
                  </a:lnTo>
                  <a:lnTo>
                    <a:pt x="2442" y="582"/>
                  </a:lnTo>
                  <a:lnTo>
                    <a:pt x="2448" y="582"/>
                  </a:lnTo>
                  <a:lnTo>
                    <a:pt x="2448" y="588"/>
                  </a:lnTo>
                  <a:lnTo>
                    <a:pt x="2454" y="588"/>
                  </a:lnTo>
                  <a:lnTo>
                    <a:pt x="2454" y="594"/>
                  </a:lnTo>
                  <a:lnTo>
                    <a:pt x="2460" y="600"/>
                  </a:lnTo>
                  <a:lnTo>
                    <a:pt x="2460" y="606"/>
                  </a:lnTo>
                  <a:lnTo>
                    <a:pt x="2466" y="606"/>
                  </a:lnTo>
                  <a:lnTo>
                    <a:pt x="2466" y="612"/>
                  </a:lnTo>
                  <a:lnTo>
                    <a:pt x="2472" y="618"/>
                  </a:lnTo>
                  <a:lnTo>
                    <a:pt x="2472" y="624"/>
                  </a:lnTo>
                  <a:lnTo>
                    <a:pt x="2478" y="624"/>
                  </a:lnTo>
                  <a:lnTo>
                    <a:pt x="2478" y="630"/>
                  </a:lnTo>
                  <a:lnTo>
                    <a:pt x="2484" y="630"/>
                  </a:lnTo>
                  <a:lnTo>
                    <a:pt x="2484" y="636"/>
                  </a:lnTo>
                  <a:lnTo>
                    <a:pt x="2490" y="642"/>
                  </a:lnTo>
                  <a:lnTo>
                    <a:pt x="2490" y="648"/>
                  </a:lnTo>
                  <a:lnTo>
                    <a:pt x="2496" y="648"/>
                  </a:lnTo>
                  <a:lnTo>
                    <a:pt x="2496" y="654"/>
                  </a:lnTo>
                  <a:lnTo>
                    <a:pt x="2502" y="654"/>
                  </a:lnTo>
                  <a:lnTo>
                    <a:pt x="2502" y="660"/>
                  </a:lnTo>
                  <a:lnTo>
                    <a:pt x="2508" y="660"/>
                  </a:lnTo>
                  <a:lnTo>
                    <a:pt x="2508" y="666"/>
                  </a:lnTo>
                  <a:lnTo>
                    <a:pt x="2508" y="672"/>
                  </a:lnTo>
                  <a:lnTo>
                    <a:pt x="2514" y="672"/>
                  </a:lnTo>
                  <a:lnTo>
                    <a:pt x="2514" y="678"/>
                  </a:lnTo>
                  <a:lnTo>
                    <a:pt x="2520" y="678"/>
                  </a:lnTo>
                  <a:lnTo>
                    <a:pt x="2520" y="684"/>
                  </a:lnTo>
                  <a:lnTo>
                    <a:pt x="2526" y="684"/>
                  </a:lnTo>
                  <a:lnTo>
                    <a:pt x="2526" y="690"/>
                  </a:lnTo>
                  <a:lnTo>
                    <a:pt x="2532" y="690"/>
                  </a:lnTo>
                  <a:lnTo>
                    <a:pt x="2532" y="696"/>
                  </a:lnTo>
                  <a:lnTo>
                    <a:pt x="2538" y="696"/>
                  </a:lnTo>
                  <a:lnTo>
                    <a:pt x="2538" y="702"/>
                  </a:lnTo>
                  <a:lnTo>
                    <a:pt x="2544" y="702"/>
                  </a:lnTo>
                  <a:lnTo>
                    <a:pt x="2550" y="708"/>
                  </a:lnTo>
                  <a:lnTo>
                    <a:pt x="2556" y="708"/>
                  </a:lnTo>
                  <a:lnTo>
                    <a:pt x="2556" y="714"/>
                  </a:lnTo>
                  <a:lnTo>
                    <a:pt x="2562" y="714"/>
                  </a:lnTo>
                  <a:lnTo>
                    <a:pt x="2562" y="720"/>
                  </a:lnTo>
                  <a:lnTo>
                    <a:pt x="2568" y="720"/>
                  </a:lnTo>
                  <a:lnTo>
                    <a:pt x="2574" y="726"/>
                  </a:lnTo>
                  <a:lnTo>
                    <a:pt x="2580" y="726"/>
                  </a:lnTo>
                  <a:lnTo>
                    <a:pt x="2580" y="732"/>
                  </a:lnTo>
                  <a:lnTo>
                    <a:pt x="2586" y="732"/>
                  </a:lnTo>
                  <a:lnTo>
                    <a:pt x="2592" y="732"/>
                  </a:lnTo>
                  <a:lnTo>
                    <a:pt x="2592" y="738"/>
                  </a:lnTo>
                  <a:lnTo>
                    <a:pt x="2598" y="738"/>
                  </a:lnTo>
                  <a:lnTo>
                    <a:pt x="2604" y="738"/>
                  </a:lnTo>
                  <a:lnTo>
                    <a:pt x="2610" y="738"/>
                  </a:lnTo>
                  <a:lnTo>
                    <a:pt x="2610" y="744"/>
                  </a:lnTo>
                  <a:lnTo>
                    <a:pt x="2616" y="744"/>
                  </a:lnTo>
                  <a:lnTo>
                    <a:pt x="2622" y="744"/>
                  </a:lnTo>
                  <a:lnTo>
                    <a:pt x="2628" y="744"/>
                  </a:lnTo>
                  <a:lnTo>
                    <a:pt x="2634" y="744"/>
                  </a:lnTo>
                  <a:lnTo>
                    <a:pt x="2640" y="744"/>
                  </a:lnTo>
                  <a:lnTo>
                    <a:pt x="2646" y="744"/>
                  </a:lnTo>
                  <a:lnTo>
                    <a:pt x="2652" y="744"/>
                  </a:lnTo>
                  <a:lnTo>
                    <a:pt x="2652" y="738"/>
                  </a:lnTo>
                  <a:lnTo>
                    <a:pt x="2658" y="738"/>
                  </a:lnTo>
                  <a:lnTo>
                    <a:pt x="2664" y="738"/>
                  </a:lnTo>
                  <a:lnTo>
                    <a:pt x="2670" y="738"/>
                  </a:lnTo>
                  <a:lnTo>
                    <a:pt x="2670" y="732"/>
                  </a:lnTo>
                  <a:lnTo>
                    <a:pt x="2676" y="732"/>
                  </a:lnTo>
                  <a:lnTo>
                    <a:pt x="2682" y="732"/>
                  </a:lnTo>
                  <a:lnTo>
                    <a:pt x="2682" y="726"/>
                  </a:lnTo>
                  <a:lnTo>
                    <a:pt x="2688" y="726"/>
                  </a:lnTo>
                  <a:lnTo>
                    <a:pt x="2694" y="720"/>
                  </a:lnTo>
                  <a:lnTo>
                    <a:pt x="2700" y="720"/>
                  </a:lnTo>
                  <a:lnTo>
                    <a:pt x="2700" y="714"/>
                  </a:lnTo>
                  <a:lnTo>
                    <a:pt x="2706" y="714"/>
                  </a:lnTo>
                  <a:lnTo>
                    <a:pt x="2706" y="708"/>
                  </a:lnTo>
                  <a:lnTo>
                    <a:pt x="2712" y="708"/>
                  </a:lnTo>
                  <a:lnTo>
                    <a:pt x="2718" y="702"/>
                  </a:lnTo>
                  <a:lnTo>
                    <a:pt x="2724" y="702"/>
                  </a:lnTo>
                  <a:lnTo>
                    <a:pt x="2724" y="696"/>
                  </a:lnTo>
                  <a:lnTo>
                    <a:pt x="2730" y="696"/>
                  </a:lnTo>
                  <a:lnTo>
                    <a:pt x="2730" y="690"/>
                  </a:lnTo>
                  <a:lnTo>
                    <a:pt x="2736" y="690"/>
                  </a:lnTo>
                  <a:lnTo>
                    <a:pt x="2736" y="684"/>
                  </a:lnTo>
                  <a:lnTo>
                    <a:pt x="2742" y="684"/>
                  </a:lnTo>
                  <a:lnTo>
                    <a:pt x="2742" y="678"/>
                  </a:lnTo>
                  <a:lnTo>
                    <a:pt x="2748" y="678"/>
                  </a:lnTo>
                  <a:lnTo>
                    <a:pt x="2748" y="672"/>
                  </a:lnTo>
                  <a:lnTo>
                    <a:pt x="2754" y="672"/>
                  </a:lnTo>
                  <a:lnTo>
                    <a:pt x="2754" y="666"/>
                  </a:lnTo>
                  <a:lnTo>
                    <a:pt x="2754" y="660"/>
                  </a:lnTo>
                  <a:lnTo>
                    <a:pt x="2760" y="660"/>
                  </a:lnTo>
                  <a:lnTo>
                    <a:pt x="2760" y="654"/>
                  </a:lnTo>
                  <a:lnTo>
                    <a:pt x="2766" y="654"/>
                  </a:lnTo>
                  <a:lnTo>
                    <a:pt x="2766" y="648"/>
                  </a:lnTo>
                  <a:lnTo>
                    <a:pt x="2772" y="648"/>
                  </a:lnTo>
                  <a:lnTo>
                    <a:pt x="2772" y="642"/>
                  </a:lnTo>
                  <a:lnTo>
                    <a:pt x="2778" y="636"/>
                  </a:lnTo>
                  <a:lnTo>
                    <a:pt x="2778" y="630"/>
                  </a:lnTo>
                  <a:lnTo>
                    <a:pt x="2784" y="630"/>
                  </a:lnTo>
                  <a:lnTo>
                    <a:pt x="2784" y="624"/>
                  </a:lnTo>
                  <a:lnTo>
                    <a:pt x="2790" y="624"/>
                  </a:lnTo>
                  <a:lnTo>
                    <a:pt x="2790" y="618"/>
                  </a:lnTo>
                  <a:lnTo>
                    <a:pt x="2796" y="612"/>
                  </a:lnTo>
                  <a:lnTo>
                    <a:pt x="2796" y="606"/>
                  </a:lnTo>
                  <a:lnTo>
                    <a:pt x="2802" y="606"/>
                  </a:lnTo>
                  <a:lnTo>
                    <a:pt x="2802" y="600"/>
                  </a:lnTo>
                  <a:lnTo>
                    <a:pt x="2808" y="594"/>
                  </a:lnTo>
                  <a:lnTo>
                    <a:pt x="2808" y="588"/>
                  </a:lnTo>
                  <a:lnTo>
                    <a:pt x="2814" y="588"/>
                  </a:lnTo>
                  <a:lnTo>
                    <a:pt x="2814" y="582"/>
                  </a:lnTo>
                  <a:lnTo>
                    <a:pt x="2820" y="582"/>
                  </a:lnTo>
                  <a:lnTo>
                    <a:pt x="2820" y="576"/>
                  </a:lnTo>
                  <a:lnTo>
                    <a:pt x="2826" y="576"/>
                  </a:lnTo>
                  <a:lnTo>
                    <a:pt x="2826" y="570"/>
                  </a:lnTo>
                  <a:lnTo>
                    <a:pt x="2832" y="564"/>
                  </a:lnTo>
                  <a:lnTo>
                    <a:pt x="2838" y="558"/>
                  </a:lnTo>
                  <a:lnTo>
                    <a:pt x="2838" y="552"/>
                  </a:lnTo>
                  <a:lnTo>
                    <a:pt x="2844" y="552"/>
                  </a:lnTo>
                  <a:lnTo>
                    <a:pt x="2844" y="546"/>
                  </a:lnTo>
                  <a:lnTo>
                    <a:pt x="2850" y="546"/>
                  </a:lnTo>
                  <a:lnTo>
                    <a:pt x="2856" y="540"/>
                  </a:lnTo>
                  <a:lnTo>
                    <a:pt x="2862" y="540"/>
                  </a:lnTo>
                  <a:lnTo>
                    <a:pt x="2862" y="534"/>
                  </a:lnTo>
                  <a:lnTo>
                    <a:pt x="2868" y="534"/>
                  </a:lnTo>
                  <a:lnTo>
                    <a:pt x="2868" y="528"/>
                  </a:lnTo>
                  <a:lnTo>
                    <a:pt x="2874" y="528"/>
                  </a:lnTo>
                  <a:lnTo>
                    <a:pt x="2880" y="528"/>
                  </a:lnTo>
                  <a:lnTo>
                    <a:pt x="2880" y="522"/>
                  </a:lnTo>
                  <a:lnTo>
                    <a:pt x="2886" y="522"/>
                  </a:lnTo>
                  <a:lnTo>
                    <a:pt x="2892" y="522"/>
                  </a:lnTo>
                  <a:lnTo>
                    <a:pt x="2898" y="522"/>
                  </a:lnTo>
                  <a:lnTo>
                    <a:pt x="2898" y="516"/>
                  </a:lnTo>
                  <a:lnTo>
                    <a:pt x="2904" y="516"/>
                  </a:lnTo>
                  <a:lnTo>
                    <a:pt x="2910" y="516"/>
                  </a:lnTo>
                  <a:lnTo>
                    <a:pt x="2916" y="516"/>
                  </a:lnTo>
                  <a:lnTo>
                    <a:pt x="2922" y="516"/>
                  </a:lnTo>
                  <a:lnTo>
                    <a:pt x="2922" y="522"/>
                  </a:lnTo>
                  <a:lnTo>
                    <a:pt x="2928" y="522"/>
                  </a:lnTo>
                  <a:lnTo>
                    <a:pt x="2934" y="522"/>
                  </a:lnTo>
                  <a:lnTo>
                    <a:pt x="2940" y="522"/>
                  </a:lnTo>
                  <a:lnTo>
                    <a:pt x="2946" y="522"/>
                  </a:lnTo>
                  <a:lnTo>
                    <a:pt x="2952" y="522"/>
                  </a:lnTo>
                  <a:lnTo>
                    <a:pt x="2958" y="522"/>
                  </a:lnTo>
                  <a:lnTo>
                    <a:pt x="2964" y="522"/>
                  </a:lnTo>
                  <a:lnTo>
                    <a:pt x="2970" y="522"/>
                  </a:lnTo>
                  <a:lnTo>
                    <a:pt x="2976" y="522"/>
                  </a:lnTo>
                  <a:lnTo>
                    <a:pt x="2982" y="522"/>
                  </a:lnTo>
                  <a:lnTo>
                    <a:pt x="2988" y="522"/>
                  </a:lnTo>
                  <a:lnTo>
                    <a:pt x="2994" y="522"/>
                  </a:lnTo>
                  <a:lnTo>
                    <a:pt x="3000" y="522"/>
                  </a:lnTo>
                  <a:lnTo>
                    <a:pt x="3006" y="522"/>
                  </a:lnTo>
                  <a:lnTo>
                    <a:pt x="3012" y="522"/>
                  </a:lnTo>
                  <a:lnTo>
                    <a:pt x="3018" y="528"/>
                  </a:lnTo>
                  <a:lnTo>
                    <a:pt x="3024" y="528"/>
                  </a:lnTo>
                  <a:lnTo>
                    <a:pt x="3030" y="528"/>
                  </a:lnTo>
                  <a:lnTo>
                    <a:pt x="3036" y="528"/>
                  </a:lnTo>
                  <a:lnTo>
                    <a:pt x="3042" y="528"/>
                  </a:lnTo>
                  <a:lnTo>
                    <a:pt x="3048" y="528"/>
                  </a:lnTo>
                  <a:lnTo>
                    <a:pt x="3054" y="528"/>
                  </a:lnTo>
                  <a:lnTo>
                    <a:pt x="3060" y="528"/>
                  </a:lnTo>
                  <a:lnTo>
                    <a:pt x="3066" y="528"/>
                  </a:lnTo>
                  <a:lnTo>
                    <a:pt x="3072" y="528"/>
                  </a:lnTo>
                  <a:lnTo>
                    <a:pt x="3078" y="528"/>
                  </a:lnTo>
                  <a:lnTo>
                    <a:pt x="3084" y="528"/>
                  </a:lnTo>
                  <a:lnTo>
                    <a:pt x="3090" y="528"/>
                  </a:lnTo>
                  <a:lnTo>
                    <a:pt x="3096" y="528"/>
                  </a:lnTo>
                  <a:lnTo>
                    <a:pt x="3102" y="528"/>
                  </a:lnTo>
                  <a:lnTo>
                    <a:pt x="3108" y="528"/>
                  </a:lnTo>
                  <a:lnTo>
                    <a:pt x="3108" y="522"/>
                  </a:lnTo>
                  <a:lnTo>
                    <a:pt x="3114" y="522"/>
                  </a:lnTo>
                  <a:lnTo>
                    <a:pt x="3120" y="522"/>
                  </a:lnTo>
                  <a:lnTo>
                    <a:pt x="3120" y="516"/>
                  </a:lnTo>
                  <a:lnTo>
                    <a:pt x="3126" y="516"/>
                  </a:lnTo>
                  <a:lnTo>
                    <a:pt x="3126" y="510"/>
                  </a:lnTo>
                  <a:lnTo>
                    <a:pt x="3132" y="510"/>
                  </a:lnTo>
                  <a:lnTo>
                    <a:pt x="3132" y="504"/>
                  </a:lnTo>
                  <a:lnTo>
                    <a:pt x="3138" y="498"/>
                  </a:lnTo>
                  <a:lnTo>
                    <a:pt x="3138" y="492"/>
                  </a:lnTo>
                  <a:lnTo>
                    <a:pt x="3144" y="492"/>
                  </a:lnTo>
                  <a:lnTo>
                    <a:pt x="3144" y="486"/>
                  </a:lnTo>
                  <a:lnTo>
                    <a:pt x="3150" y="486"/>
                  </a:lnTo>
                  <a:lnTo>
                    <a:pt x="3150" y="480"/>
                  </a:lnTo>
                  <a:lnTo>
                    <a:pt x="3150" y="474"/>
                  </a:lnTo>
                  <a:lnTo>
                    <a:pt x="3156" y="474"/>
                  </a:lnTo>
                  <a:lnTo>
                    <a:pt x="3156" y="468"/>
                  </a:lnTo>
                  <a:lnTo>
                    <a:pt x="3162" y="462"/>
                  </a:lnTo>
                  <a:lnTo>
                    <a:pt x="3162" y="456"/>
                  </a:lnTo>
                  <a:lnTo>
                    <a:pt x="3168" y="456"/>
                  </a:lnTo>
                  <a:lnTo>
                    <a:pt x="3168" y="450"/>
                  </a:lnTo>
                  <a:lnTo>
                    <a:pt x="3174" y="444"/>
                  </a:lnTo>
                  <a:lnTo>
                    <a:pt x="3174" y="438"/>
                  </a:lnTo>
                  <a:lnTo>
                    <a:pt x="3180" y="438"/>
                  </a:lnTo>
                  <a:lnTo>
                    <a:pt x="3180" y="432"/>
                  </a:lnTo>
                  <a:lnTo>
                    <a:pt x="3180" y="426"/>
                  </a:lnTo>
                  <a:lnTo>
                    <a:pt x="3186" y="426"/>
                  </a:lnTo>
                  <a:lnTo>
                    <a:pt x="3186" y="420"/>
                  </a:lnTo>
                  <a:lnTo>
                    <a:pt x="3192" y="420"/>
                  </a:lnTo>
                  <a:lnTo>
                    <a:pt x="3192" y="414"/>
                  </a:lnTo>
                  <a:lnTo>
                    <a:pt x="3192" y="408"/>
                  </a:lnTo>
                  <a:lnTo>
                    <a:pt x="3198" y="408"/>
                  </a:lnTo>
                  <a:lnTo>
                    <a:pt x="3198" y="402"/>
                  </a:lnTo>
                  <a:lnTo>
                    <a:pt x="3198" y="396"/>
                  </a:lnTo>
                  <a:lnTo>
                    <a:pt x="3204" y="396"/>
                  </a:lnTo>
                  <a:lnTo>
                    <a:pt x="3204" y="390"/>
                  </a:lnTo>
                  <a:lnTo>
                    <a:pt x="3210" y="384"/>
                  </a:lnTo>
                  <a:lnTo>
                    <a:pt x="3210" y="378"/>
                  </a:lnTo>
                  <a:lnTo>
                    <a:pt x="3216" y="378"/>
                  </a:lnTo>
                  <a:lnTo>
                    <a:pt x="3216" y="372"/>
                  </a:lnTo>
                  <a:lnTo>
                    <a:pt x="3216" y="366"/>
                  </a:lnTo>
                  <a:lnTo>
                    <a:pt x="3222" y="366"/>
                  </a:lnTo>
                  <a:lnTo>
                    <a:pt x="3222" y="360"/>
                  </a:lnTo>
                  <a:lnTo>
                    <a:pt x="3222" y="354"/>
                  </a:lnTo>
                  <a:lnTo>
                    <a:pt x="3228" y="354"/>
                  </a:lnTo>
                  <a:lnTo>
                    <a:pt x="3228" y="348"/>
                  </a:lnTo>
                  <a:lnTo>
                    <a:pt x="3234" y="348"/>
                  </a:lnTo>
                  <a:lnTo>
                    <a:pt x="3234" y="342"/>
                  </a:lnTo>
                  <a:lnTo>
                    <a:pt x="3240" y="342"/>
                  </a:lnTo>
                  <a:lnTo>
                    <a:pt x="3246" y="342"/>
                  </a:lnTo>
                  <a:lnTo>
                    <a:pt x="3252" y="348"/>
                  </a:lnTo>
                  <a:lnTo>
                    <a:pt x="3252" y="354"/>
                  </a:lnTo>
                  <a:lnTo>
                    <a:pt x="3258" y="354"/>
                  </a:lnTo>
                  <a:lnTo>
                    <a:pt x="3258" y="360"/>
                  </a:lnTo>
                  <a:lnTo>
                    <a:pt x="3258" y="366"/>
                  </a:lnTo>
                  <a:lnTo>
                    <a:pt x="3264" y="372"/>
                  </a:lnTo>
                  <a:lnTo>
                    <a:pt x="3264" y="378"/>
                  </a:lnTo>
                  <a:lnTo>
                    <a:pt x="3264" y="384"/>
                  </a:lnTo>
                  <a:lnTo>
                    <a:pt x="3270" y="390"/>
                  </a:lnTo>
                  <a:lnTo>
                    <a:pt x="3270" y="396"/>
                  </a:lnTo>
                  <a:lnTo>
                    <a:pt x="3270" y="402"/>
                  </a:lnTo>
                  <a:lnTo>
                    <a:pt x="3276" y="408"/>
                  </a:lnTo>
                  <a:lnTo>
                    <a:pt x="3276" y="414"/>
                  </a:lnTo>
                  <a:lnTo>
                    <a:pt x="3276" y="420"/>
                  </a:lnTo>
                  <a:lnTo>
                    <a:pt x="3276" y="426"/>
                  </a:lnTo>
                  <a:lnTo>
                    <a:pt x="3282" y="426"/>
                  </a:lnTo>
                  <a:lnTo>
                    <a:pt x="3282" y="432"/>
                  </a:lnTo>
                  <a:lnTo>
                    <a:pt x="3282" y="438"/>
                  </a:lnTo>
                  <a:lnTo>
                    <a:pt x="3282" y="444"/>
                  </a:lnTo>
                  <a:lnTo>
                    <a:pt x="3288" y="450"/>
                  </a:lnTo>
                  <a:lnTo>
                    <a:pt x="3288" y="456"/>
                  </a:lnTo>
                  <a:lnTo>
                    <a:pt x="3288" y="462"/>
                  </a:lnTo>
                  <a:lnTo>
                    <a:pt x="3294" y="468"/>
                  </a:lnTo>
                  <a:lnTo>
                    <a:pt x="3294" y="474"/>
                  </a:lnTo>
                  <a:lnTo>
                    <a:pt x="3294" y="480"/>
                  </a:lnTo>
                  <a:lnTo>
                    <a:pt x="3300" y="486"/>
                  </a:lnTo>
                  <a:lnTo>
                    <a:pt x="3300" y="492"/>
                  </a:lnTo>
                  <a:lnTo>
                    <a:pt x="3300" y="498"/>
                  </a:lnTo>
                  <a:lnTo>
                    <a:pt x="3306" y="504"/>
                  </a:lnTo>
                  <a:lnTo>
                    <a:pt x="3306" y="510"/>
                  </a:lnTo>
                  <a:lnTo>
                    <a:pt x="3306" y="516"/>
                  </a:lnTo>
                  <a:lnTo>
                    <a:pt x="3306" y="522"/>
                  </a:lnTo>
                  <a:lnTo>
                    <a:pt x="3312" y="522"/>
                  </a:lnTo>
                  <a:lnTo>
                    <a:pt x="3312" y="528"/>
                  </a:lnTo>
                  <a:lnTo>
                    <a:pt x="3312" y="534"/>
                  </a:lnTo>
                  <a:lnTo>
                    <a:pt x="3318" y="534"/>
                  </a:lnTo>
                  <a:lnTo>
                    <a:pt x="3318" y="540"/>
                  </a:lnTo>
                  <a:lnTo>
                    <a:pt x="3318" y="546"/>
                  </a:lnTo>
                  <a:lnTo>
                    <a:pt x="3318" y="552"/>
                  </a:lnTo>
                  <a:lnTo>
                    <a:pt x="3324" y="552"/>
                  </a:lnTo>
                  <a:lnTo>
                    <a:pt x="3324" y="558"/>
                  </a:lnTo>
                  <a:lnTo>
                    <a:pt x="3324" y="564"/>
                  </a:lnTo>
                  <a:lnTo>
                    <a:pt x="3330" y="570"/>
                  </a:lnTo>
                  <a:lnTo>
                    <a:pt x="3330" y="576"/>
                  </a:lnTo>
                  <a:lnTo>
                    <a:pt x="3330" y="582"/>
                  </a:lnTo>
                  <a:lnTo>
                    <a:pt x="3336" y="582"/>
                  </a:lnTo>
                  <a:lnTo>
                    <a:pt x="3336" y="588"/>
                  </a:lnTo>
                  <a:lnTo>
                    <a:pt x="3336" y="594"/>
                  </a:lnTo>
                  <a:lnTo>
                    <a:pt x="3342" y="600"/>
                  </a:lnTo>
                  <a:lnTo>
                    <a:pt x="3342" y="606"/>
                  </a:lnTo>
                  <a:lnTo>
                    <a:pt x="3342" y="612"/>
                  </a:lnTo>
                  <a:lnTo>
                    <a:pt x="3348" y="612"/>
                  </a:lnTo>
                  <a:lnTo>
                    <a:pt x="3348" y="618"/>
                  </a:lnTo>
                  <a:lnTo>
                    <a:pt x="3348" y="624"/>
                  </a:lnTo>
                  <a:lnTo>
                    <a:pt x="3354" y="624"/>
                  </a:lnTo>
                  <a:lnTo>
                    <a:pt x="3354" y="630"/>
                  </a:lnTo>
                  <a:lnTo>
                    <a:pt x="3354" y="636"/>
                  </a:lnTo>
                  <a:lnTo>
                    <a:pt x="3360" y="636"/>
                  </a:lnTo>
                  <a:lnTo>
                    <a:pt x="3360" y="642"/>
                  </a:lnTo>
                  <a:lnTo>
                    <a:pt x="3360" y="648"/>
                  </a:lnTo>
                  <a:lnTo>
                    <a:pt x="3366" y="648"/>
                  </a:lnTo>
                  <a:lnTo>
                    <a:pt x="3366" y="654"/>
                  </a:lnTo>
                  <a:lnTo>
                    <a:pt x="3366" y="660"/>
                  </a:lnTo>
                  <a:lnTo>
                    <a:pt x="3372" y="660"/>
                  </a:lnTo>
                  <a:lnTo>
                    <a:pt x="3372" y="666"/>
                  </a:lnTo>
                  <a:lnTo>
                    <a:pt x="3378" y="666"/>
                  </a:lnTo>
                  <a:lnTo>
                    <a:pt x="3378" y="672"/>
                  </a:lnTo>
                  <a:lnTo>
                    <a:pt x="3384" y="678"/>
                  </a:lnTo>
                  <a:lnTo>
                    <a:pt x="3390" y="678"/>
                  </a:lnTo>
                  <a:lnTo>
                    <a:pt x="3390" y="684"/>
                  </a:lnTo>
                  <a:lnTo>
                    <a:pt x="3396" y="684"/>
                  </a:lnTo>
                  <a:lnTo>
                    <a:pt x="3396" y="690"/>
                  </a:lnTo>
                  <a:lnTo>
                    <a:pt x="3402" y="690"/>
                  </a:lnTo>
                  <a:lnTo>
                    <a:pt x="3402" y="696"/>
                  </a:lnTo>
                  <a:lnTo>
                    <a:pt x="3408" y="696"/>
                  </a:lnTo>
                  <a:lnTo>
                    <a:pt x="3408" y="702"/>
                  </a:lnTo>
                  <a:lnTo>
                    <a:pt x="3414" y="702"/>
                  </a:lnTo>
                  <a:lnTo>
                    <a:pt x="3420" y="702"/>
                  </a:lnTo>
                  <a:lnTo>
                    <a:pt x="3420" y="708"/>
                  </a:lnTo>
                  <a:lnTo>
                    <a:pt x="3426" y="708"/>
                  </a:lnTo>
                  <a:lnTo>
                    <a:pt x="3426" y="714"/>
                  </a:lnTo>
                  <a:lnTo>
                    <a:pt x="3432" y="714"/>
                  </a:lnTo>
                  <a:lnTo>
                    <a:pt x="3438" y="714"/>
                  </a:lnTo>
                  <a:lnTo>
                    <a:pt x="3438" y="720"/>
                  </a:lnTo>
                  <a:lnTo>
                    <a:pt x="3444" y="720"/>
                  </a:lnTo>
                  <a:lnTo>
                    <a:pt x="3450" y="720"/>
                  </a:lnTo>
                  <a:lnTo>
                    <a:pt x="3450" y="726"/>
                  </a:lnTo>
                  <a:lnTo>
                    <a:pt x="3456" y="726"/>
                  </a:lnTo>
                  <a:lnTo>
                    <a:pt x="3462" y="726"/>
                  </a:lnTo>
                  <a:lnTo>
                    <a:pt x="3462" y="732"/>
                  </a:lnTo>
                  <a:lnTo>
                    <a:pt x="3468" y="732"/>
                  </a:lnTo>
                  <a:lnTo>
                    <a:pt x="3474" y="732"/>
                  </a:lnTo>
                  <a:lnTo>
                    <a:pt x="3480" y="732"/>
                  </a:lnTo>
                  <a:lnTo>
                    <a:pt x="3480" y="738"/>
                  </a:lnTo>
                  <a:lnTo>
                    <a:pt x="3486" y="738"/>
                  </a:lnTo>
                  <a:lnTo>
                    <a:pt x="3492" y="738"/>
                  </a:lnTo>
                  <a:lnTo>
                    <a:pt x="3498" y="738"/>
                  </a:lnTo>
                  <a:lnTo>
                    <a:pt x="3504" y="738"/>
                  </a:lnTo>
                  <a:lnTo>
                    <a:pt x="3510" y="738"/>
                  </a:lnTo>
                  <a:lnTo>
                    <a:pt x="3516" y="738"/>
                  </a:lnTo>
                  <a:lnTo>
                    <a:pt x="3522" y="738"/>
                  </a:lnTo>
                  <a:lnTo>
                    <a:pt x="3528" y="738"/>
                  </a:lnTo>
                  <a:lnTo>
                    <a:pt x="3534" y="738"/>
                  </a:lnTo>
                  <a:lnTo>
                    <a:pt x="3540" y="738"/>
                  </a:lnTo>
                  <a:lnTo>
                    <a:pt x="3546" y="738"/>
                  </a:lnTo>
                  <a:lnTo>
                    <a:pt x="3552" y="738"/>
                  </a:lnTo>
                  <a:lnTo>
                    <a:pt x="3558" y="738"/>
                  </a:lnTo>
                  <a:lnTo>
                    <a:pt x="3564" y="738"/>
                  </a:lnTo>
                  <a:lnTo>
                    <a:pt x="3564" y="732"/>
                  </a:lnTo>
                  <a:lnTo>
                    <a:pt x="3570" y="732"/>
                  </a:lnTo>
                  <a:lnTo>
                    <a:pt x="3576" y="732"/>
                  </a:lnTo>
                  <a:lnTo>
                    <a:pt x="3582" y="732"/>
                  </a:lnTo>
                  <a:lnTo>
                    <a:pt x="3582" y="726"/>
                  </a:lnTo>
                  <a:lnTo>
                    <a:pt x="3588" y="726"/>
                  </a:lnTo>
                  <a:lnTo>
                    <a:pt x="3594" y="726"/>
                  </a:lnTo>
                  <a:lnTo>
                    <a:pt x="3600" y="720"/>
                  </a:lnTo>
                  <a:lnTo>
                    <a:pt x="3606" y="720"/>
                  </a:lnTo>
                  <a:lnTo>
                    <a:pt x="3612" y="720"/>
                  </a:lnTo>
                  <a:lnTo>
                    <a:pt x="3612" y="714"/>
                  </a:lnTo>
                  <a:lnTo>
                    <a:pt x="3618" y="714"/>
                  </a:lnTo>
                  <a:lnTo>
                    <a:pt x="3624" y="714"/>
                  </a:lnTo>
                  <a:lnTo>
                    <a:pt x="3624" y="708"/>
                  </a:lnTo>
                  <a:lnTo>
                    <a:pt x="3630" y="708"/>
                  </a:lnTo>
                  <a:lnTo>
                    <a:pt x="3636" y="708"/>
                  </a:lnTo>
                  <a:lnTo>
                    <a:pt x="3636" y="702"/>
                  </a:lnTo>
                  <a:lnTo>
                    <a:pt x="3642" y="702"/>
                  </a:lnTo>
                  <a:lnTo>
                    <a:pt x="3648" y="702"/>
                  </a:lnTo>
                  <a:lnTo>
                    <a:pt x="3648" y="696"/>
                  </a:lnTo>
                  <a:lnTo>
                    <a:pt x="3654" y="696"/>
                  </a:lnTo>
                  <a:lnTo>
                    <a:pt x="3660" y="696"/>
                  </a:lnTo>
                  <a:lnTo>
                    <a:pt x="3660" y="690"/>
                  </a:lnTo>
                  <a:lnTo>
                    <a:pt x="3666" y="690"/>
                  </a:lnTo>
                  <a:lnTo>
                    <a:pt x="3672" y="690"/>
                  </a:lnTo>
                  <a:lnTo>
                    <a:pt x="3672" y="684"/>
                  </a:lnTo>
                  <a:lnTo>
                    <a:pt x="3678" y="684"/>
                  </a:lnTo>
                  <a:lnTo>
                    <a:pt x="3684" y="684"/>
                  </a:lnTo>
                  <a:lnTo>
                    <a:pt x="3684" y="678"/>
                  </a:lnTo>
                  <a:lnTo>
                    <a:pt x="3690" y="678"/>
                  </a:lnTo>
                  <a:lnTo>
                    <a:pt x="3696" y="678"/>
                  </a:lnTo>
                  <a:lnTo>
                    <a:pt x="3702" y="678"/>
                  </a:lnTo>
                  <a:lnTo>
                    <a:pt x="3702" y="672"/>
                  </a:lnTo>
                  <a:lnTo>
                    <a:pt x="3708" y="672"/>
                  </a:lnTo>
                  <a:lnTo>
                    <a:pt x="3714" y="672"/>
                  </a:lnTo>
                  <a:lnTo>
                    <a:pt x="3720" y="666"/>
                  </a:lnTo>
                  <a:lnTo>
                    <a:pt x="3726" y="666"/>
                  </a:lnTo>
                  <a:lnTo>
                    <a:pt x="3732" y="666"/>
                  </a:lnTo>
                  <a:lnTo>
                    <a:pt x="3732" y="660"/>
                  </a:lnTo>
                  <a:lnTo>
                    <a:pt x="3738" y="660"/>
                  </a:lnTo>
                  <a:lnTo>
                    <a:pt x="3744" y="660"/>
                  </a:lnTo>
                  <a:lnTo>
                    <a:pt x="3750" y="660"/>
                  </a:lnTo>
                  <a:lnTo>
                    <a:pt x="3750" y="654"/>
                  </a:lnTo>
                  <a:lnTo>
                    <a:pt x="3756" y="654"/>
                  </a:lnTo>
                  <a:lnTo>
                    <a:pt x="3762" y="654"/>
                  </a:lnTo>
                  <a:lnTo>
                    <a:pt x="3762" y="648"/>
                  </a:lnTo>
                  <a:lnTo>
                    <a:pt x="3768" y="648"/>
                  </a:lnTo>
                  <a:lnTo>
                    <a:pt x="3768" y="642"/>
                  </a:lnTo>
                  <a:lnTo>
                    <a:pt x="3774" y="642"/>
                  </a:lnTo>
                  <a:lnTo>
                    <a:pt x="3774" y="636"/>
                  </a:lnTo>
                  <a:lnTo>
                    <a:pt x="3780" y="636"/>
                  </a:lnTo>
                  <a:lnTo>
                    <a:pt x="3780" y="630"/>
                  </a:lnTo>
                  <a:lnTo>
                    <a:pt x="3786" y="630"/>
                  </a:lnTo>
                  <a:lnTo>
                    <a:pt x="3786" y="624"/>
                  </a:lnTo>
                  <a:lnTo>
                    <a:pt x="3792" y="618"/>
                  </a:lnTo>
                  <a:lnTo>
                    <a:pt x="3792" y="612"/>
                  </a:lnTo>
                  <a:lnTo>
                    <a:pt x="3798" y="612"/>
                  </a:lnTo>
                  <a:lnTo>
                    <a:pt x="3798" y="606"/>
                  </a:lnTo>
                  <a:lnTo>
                    <a:pt x="3798" y="600"/>
                  </a:lnTo>
                  <a:lnTo>
                    <a:pt x="3804" y="600"/>
                  </a:lnTo>
                  <a:lnTo>
                    <a:pt x="3804" y="594"/>
                  </a:lnTo>
                  <a:lnTo>
                    <a:pt x="3804" y="588"/>
                  </a:lnTo>
                  <a:lnTo>
                    <a:pt x="3810" y="588"/>
                  </a:lnTo>
                  <a:lnTo>
                    <a:pt x="3810" y="582"/>
                  </a:lnTo>
                  <a:lnTo>
                    <a:pt x="3816" y="576"/>
                  </a:lnTo>
                  <a:lnTo>
                    <a:pt x="3816" y="570"/>
                  </a:lnTo>
                  <a:lnTo>
                    <a:pt x="3822" y="570"/>
                  </a:lnTo>
                  <a:lnTo>
                    <a:pt x="3822" y="564"/>
                  </a:lnTo>
                  <a:lnTo>
                    <a:pt x="3822" y="558"/>
                  </a:lnTo>
                  <a:lnTo>
                    <a:pt x="3828" y="552"/>
                  </a:lnTo>
                  <a:lnTo>
                    <a:pt x="3828" y="546"/>
                  </a:lnTo>
                  <a:lnTo>
                    <a:pt x="3834" y="546"/>
                  </a:lnTo>
                  <a:lnTo>
                    <a:pt x="3834" y="540"/>
                  </a:lnTo>
                  <a:lnTo>
                    <a:pt x="3834" y="534"/>
                  </a:lnTo>
                  <a:lnTo>
                    <a:pt x="3840" y="534"/>
                  </a:lnTo>
                  <a:lnTo>
                    <a:pt x="3840" y="528"/>
                  </a:lnTo>
                  <a:lnTo>
                    <a:pt x="3840" y="522"/>
                  </a:lnTo>
                  <a:lnTo>
                    <a:pt x="3846" y="516"/>
                  </a:lnTo>
                  <a:lnTo>
                    <a:pt x="3846" y="510"/>
                  </a:lnTo>
                  <a:lnTo>
                    <a:pt x="3852" y="504"/>
                  </a:lnTo>
                  <a:lnTo>
                    <a:pt x="3852" y="498"/>
                  </a:lnTo>
                  <a:lnTo>
                    <a:pt x="3852" y="492"/>
                  </a:lnTo>
                  <a:lnTo>
                    <a:pt x="3858" y="492"/>
                  </a:lnTo>
                  <a:lnTo>
                    <a:pt x="3858" y="486"/>
                  </a:lnTo>
                  <a:lnTo>
                    <a:pt x="3858" y="480"/>
                  </a:lnTo>
                  <a:lnTo>
                    <a:pt x="3864" y="480"/>
                  </a:lnTo>
                  <a:lnTo>
                    <a:pt x="3864" y="474"/>
                  </a:lnTo>
                  <a:lnTo>
                    <a:pt x="3864" y="468"/>
                  </a:lnTo>
                  <a:lnTo>
                    <a:pt x="3870" y="462"/>
                  </a:lnTo>
                  <a:lnTo>
                    <a:pt x="3870" y="456"/>
                  </a:lnTo>
                  <a:lnTo>
                    <a:pt x="3870" y="450"/>
                  </a:lnTo>
                  <a:lnTo>
                    <a:pt x="3876" y="450"/>
                  </a:lnTo>
                  <a:lnTo>
                    <a:pt x="3876" y="444"/>
                  </a:lnTo>
                  <a:lnTo>
                    <a:pt x="3876" y="438"/>
                  </a:lnTo>
                  <a:lnTo>
                    <a:pt x="3882" y="432"/>
                  </a:lnTo>
                  <a:lnTo>
                    <a:pt x="3882" y="426"/>
                  </a:lnTo>
                  <a:lnTo>
                    <a:pt x="3882" y="420"/>
                  </a:lnTo>
                  <a:lnTo>
                    <a:pt x="3888" y="420"/>
                  </a:lnTo>
                  <a:lnTo>
                    <a:pt x="3888" y="414"/>
                  </a:lnTo>
                  <a:lnTo>
                    <a:pt x="3888" y="408"/>
                  </a:lnTo>
                  <a:lnTo>
                    <a:pt x="3894" y="402"/>
                  </a:lnTo>
                  <a:lnTo>
                    <a:pt x="3894" y="396"/>
                  </a:lnTo>
                  <a:lnTo>
                    <a:pt x="3894" y="390"/>
                  </a:lnTo>
                  <a:lnTo>
                    <a:pt x="3900" y="390"/>
                  </a:lnTo>
                  <a:lnTo>
                    <a:pt x="3900" y="384"/>
                  </a:lnTo>
                  <a:lnTo>
                    <a:pt x="3900" y="378"/>
                  </a:lnTo>
                  <a:lnTo>
                    <a:pt x="3900" y="372"/>
                  </a:lnTo>
                  <a:lnTo>
                    <a:pt x="3906" y="372"/>
                  </a:lnTo>
                  <a:lnTo>
                    <a:pt x="3906" y="366"/>
                  </a:lnTo>
                  <a:lnTo>
                    <a:pt x="3906" y="360"/>
                  </a:lnTo>
                  <a:lnTo>
                    <a:pt x="3912" y="354"/>
                  </a:lnTo>
                  <a:lnTo>
                    <a:pt x="3912" y="348"/>
                  </a:lnTo>
                  <a:lnTo>
                    <a:pt x="3912" y="342"/>
                  </a:lnTo>
                  <a:lnTo>
                    <a:pt x="3918" y="336"/>
                  </a:lnTo>
                  <a:lnTo>
                    <a:pt x="3918" y="330"/>
                  </a:lnTo>
                  <a:lnTo>
                    <a:pt x="3918" y="324"/>
                  </a:lnTo>
                  <a:lnTo>
                    <a:pt x="3924" y="318"/>
                  </a:lnTo>
                  <a:lnTo>
                    <a:pt x="3924" y="312"/>
                  </a:lnTo>
                  <a:lnTo>
                    <a:pt x="3924" y="306"/>
                  </a:lnTo>
                  <a:lnTo>
                    <a:pt x="3930" y="300"/>
                  </a:lnTo>
                  <a:lnTo>
                    <a:pt x="3930" y="294"/>
                  </a:lnTo>
                  <a:lnTo>
                    <a:pt x="3936" y="294"/>
                  </a:lnTo>
                  <a:lnTo>
                    <a:pt x="3936" y="288"/>
                  </a:lnTo>
                  <a:lnTo>
                    <a:pt x="3942" y="288"/>
                  </a:lnTo>
                  <a:lnTo>
                    <a:pt x="3942" y="294"/>
                  </a:lnTo>
                  <a:lnTo>
                    <a:pt x="3948" y="294"/>
                  </a:lnTo>
                  <a:lnTo>
                    <a:pt x="3948" y="300"/>
                  </a:lnTo>
                  <a:lnTo>
                    <a:pt x="3948" y="306"/>
                  </a:lnTo>
                  <a:lnTo>
                    <a:pt x="3954" y="306"/>
                  </a:lnTo>
                  <a:lnTo>
                    <a:pt x="3954" y="312"/>
                  </a:lnTo>
                  <a:lnTo>
                    <a:pt x="3954" y="318"/>
                  </a:lnTo>
                  <a:lnTo>
                    <a:pt x="3960" y="324"/>
                  </a:lnTo>
                  <a:lnTo>
                    <a:pt x="3960" y="330"/>
                  </a:lnTo>
                  <a:lnTo>
                    <a:pt x="3960" y="336"/>
                  </a:lnTo>
                  <a:lnTo>
                    <a:pt x="3966" y="336"/>
                  </a:lnTo>
                  <a:lnTo>
                    <a:pt x="3966" y="342"/>
                  </a:lnTo>
                  <a:lnTo>
                    <a:pt x="3966" y="348"/>
                  </a:lnTo>
                  <a:lnTo>
                    <a:pt x="3966" y="354"/>
                  </a:lnTo>
                  <a:lnTo>
                    <a:pt x="3972" y="354"/>
                  </a:lnTo>
                  <a:lnTo>
                    <a:pt x="3972" y="360"/>
                  </a:lnTo>
                  <a:lnTo>
                    <a:pt x="3972" y="366"/>
                  </a:lnTo>
                  <a:lnTo>
                    <a:pt x="3978" y="372"/>
                  </a:lnTo>
                  <a:lnTo>
                    <a:pt x="3978" y="378"/>
                  </a:lnTo>
                  <a:lnTo>
                    <a:pt x="3984" y="384"/>
                  </a:lnTo>
                  <a:lnTo>
                    <a:pt x="3984" y="390"/>
                  </a:lnTo>
                  <a:lnTo>
                    <a:pt x="3984" y="396"/>
                  </a:lnTo>
                  <a:lnTo>
                    <a:pt x="3990" y="396"/>
                  </a:lnTo>
                  <a:lnTo>
                    <a:pt x="3990" y="402"/>
                  </a:lnTo>
                  <a:lnTo>
                    <a:pt x="3990" y="408"/>
                  </a:lnTo>
                  <a:lnTo>
                    <a:pt x="3990" y="414"/>
                  </a:lnTo>
                  <a:lnTo>
                    <a:pt x="3996" y="414"/>
                  </a:lnTo>
                  <a:lnTo>
                    <a:pt x="3996" y="420"/>
                  </a:lnTo>
                  <a:lnTo>
                    <a:pt x="3996" y="426"/>
                  </a:lnTo>
                  <a:lnTo>
                    <a:pt x="4002" y="426"/>
                  </a:lnTo>
                  <a:lnTo>
                    <a:pt x="4002" y="432"/>
                  </a:lnTo>
                  <a:lnTo>
                    <a:pt x="4002" y="438"/>
                  </a:lnTo>
                  <a:lnTo>
                    <a:pt x="4008" y="438"/>
                  </a:lnTo>
                  <a:lnTo>
                    <a:pt x="4008" y="444"/>
                  </a:lnTo>
                  <a:lnTo>
                    <a:pt x="4008" y="450"/>
                  </a:lnTo>
                  <a:lnTo>
                    <a:pt x="4014" y="456"/>
                  </a:lnTo>
                  <a:lnTo>
                    <a:pt x="4014" y="462"/>
                  </a:lnTo>
                  <a:lnTo>
                    <a:pt x="4014" y="468"/>
                  </a:lnTo>
                  <a:lnTo>
                    <a:pt x="4020" y="468"/>
                  </a:lnTo>
                  <a:lnTo>
                    <a:pt x="4020" y="474"/>
                  </a:lnTo>
                  <a:lnTo>
                    <a:pt x="4020" y="480"/>
                  </a:lnTo>
                  <a:lnTo>
                    <a:pt x="4026" y="480"/>
                  </a:lnTo>
                  <a:lnTo>
                    <a:pt x="4026" y="486"/>
                  </a:lnTo>
                  <a:lnTo>
                    <a:pt x="4026" y="492"/>
                  </a:lnTo>
                  <a:lnTo>
                    <a:pt x="4032" y="492"/>
                  </a:lnTo>
                  <a:lnTo>
                    <a:pt x="4032" y="498"/>
                  </a:lnTo>
                  <a:lnTo>
                    <a:pt x="4032" y="504"/>
                  </a:lnTo>
                  <a:lnTo>
                    <a:pt x="4038" y="504"/>
                  </a:lnTo>
                  <a:lnTo>
                    <a:pt x="4038" y="510"/>
                  </a:lnTo>
                  <a:lnTo>
                    <a:pt x="4038" y="516"/>
                  </a:lnTo>
                  <a:lnTo>
                    <a:pt x="4044" y="516"/>
                  </a:lnTo>
                  <a:lnTo>
                    <a:pt x="4044" y="522"/>
                  </a:lnTo>
                  <a:lnTo>
                    <a:pt x="4044" y="528"/>
                  </a:lnTo>
                  <a:lnTo>
                    <a:pt x="4050" y="528"/>
                  </a:lnTo>
                  <a:lnTo>
                    <a:pt x="4050" y="534"/>
                  </a:lnTo>
                  <a:lnTo>
                    <a:pt x="4050" y="540"/>
                  </a:lnTo>
                  <a:lnTo>
                    <a:pt x="4056" y="540"/>
                  </a:lnTo>
                  <a:lnTo>
                    <a:pt x="4056" y="546"/>
                  </a:lnTo>
                  <a:lnTo>
                    <a:pt x="4056" y="552"/>
                  </a:lnTo>
                  <a:lnTo>
                    <a:pt x="4062" y="552"/>
                  </a:lnTo>
                  <a:lnTo>
                    <a:pt x="4062" y="558"/>
                  </a:lnTo>
                  <a:lnTo>
                    <a:pt x="4068" y="564"/>
                  </a:lnTo>
                  <a:lnTo>
                    <a:pt x="4068" y="570"/>
                  </a:lnTo>
                  <a:lnTo>
                    <a:pt x="4074" y="570"/>
                  </a:lnTo>
                  <a:lnTo>
                    <a:pt x="4074" y="576"/>
                  </a:lnTo>
                  <a:lnTo>
                    <a:pt x="4074" y="582"/>
                  </a:lnTo>
                  <a:lnTo>
                    <a:pt x="4080" y="582"/>
                  </a:lnTo>
                  <a:lnTo>
                    <a:pt x="4080" y="588"/>
                  </a:lnTo>
                  <a:lnTo>
                    <a:pt x="4086" y="594"/>
                  </a:lnTo>
                  <a:lnTo>
                    <a:pt x="4086" y="600"/>
                  </a:lnTo>
                  <a:lnTo>
                    <a:pt x="4092" y="600"/>
                  </a:lnTo>
                  <a:lnTo>
                    <a:pt x="4092" y="606"/>
                  </a:lnTo>
                  <a:lnTo>
                    <a:pt x="4092" y="612"/>
                  </a:lnTo>
                  <a:lnTo>
                    <a:pt x="4098" y="612"/>
                  </a:lnTo>
                  <a:lnTo>
                    <a:pt x="4104" y="612"/>
                  </a:lnTo>
                  <a:lnTo>
                    <a:pt x="4110" y="612"/>
                  </a:lnTo>
                  <a:lnTo>
                    <a:pt x="4116" y="612"/>
                  </a:lnTo>
                  <a:lnTo>
                    <a:pt x="4116" y="606"/>
                  </a:lnTo>
                  <a:lnTo>
                    <a:pt x="4122" y="600"/>
                  </a:lnTo>
                  <a:lnTo>
                    <a:pt x="4122" y="594"/>
                  </a:lnTo>
                  <a:lnTo>
                    <a:pt x="4128" y="594"/>
                  </a:lnTo>
                  <a:lnTo>
                    <a:pt x="4128" y="588"/>
                  </a:lnTo>
                  <a:lnTo>
                    <a:pt x="4128" y="582"/>
                  </a:lnTo>
                  <a:lnTo>
                    <a:pt x="4134" y="582"/>
                  </a:lnTo>
                  <a:lnTo>
                    <a:pt x="4134" y="576"/>
                  </a:lnTo>
                  <a:lnTo>
                    <a:pt x="4134" y="570"/>
                  </a:lnTo>
                  <a:lnTo>
                    <a:pt x="4140" y="570"/>
                  </a:lnTo>
                  <a:lnTo>
                    <a:pt x="4140" y="564"/>
                  </a:lnTo>
                  <a:lnTo>
                    <a:pt x="4146" y="558"/>
                  </a:lnTo>
                  <a:lnTo>
                    <a:pt x="4146" y="552"/>
                  </a:lnTo>
                  <a:lnTo>
                    <a:pt x="4152" y="546"/>
                  </a:lnTo>
                  <a:lnTo>
                    <a:pt x="4152" y="540"/>
                  </a:lnTo>
                  <a:lnTo>
                    <a:pt x="4158" y="534"/>
                  </a:lnTo>
                  <a:lnTo>
                    <a:pt x="4158" y="528"/>
                  </a:lnTo>
                  <a:lnTo>
                    <a:pt x="4164" y="522"/>
                  </a:lnTo>
                  <a:lnTo>
                    <a:pt x="4164" y="516"/>
                  </a:lnTo>
                  <a:lnTo>
                    <a:pt x="4170" y="510"/>
                  </a:lnTo>
                  <a:lnTo>
                    <a:pt x="4170" y="504"/>
                  </a:lnTo>
                  <a:lnTo>
                    <a:pt x="4176" y="498"/>
                  </a:lnTo>
                  <a:lnTo>
                    <a:pt x="4176" y="492"/>
                  </a:lnTo>
                  <a:lnTo>
                    <a:pt x="4176" y="486"/>
                  </a:lnTo>
                  <a:lnTo>
                    <a:pt x="4182" y="486"/>
                  </a:lnTo>
                  <a:lnTo>
                    <a:pt x="4182" y="480"/>
                  </a:lnTo>
                  <a:lnTo>
                    <a:pt x="4182" y="474"/>
                  </a:lnTo>
                  <a:lnTo>
                    <a:pt x="4188" y="474"/>
                  </a:lnTo>
                  <a:lnTo>
                    <a:pt x="4188" y="468"/>
                  </a:lnTo>
                  <a:lnTo>
                    <a:pt x="4188" y="462"/>
                  </a:lnTo>
                  <a:lnTo>
                    <a:pt x="4194" y="456"/>
                  </a:lnTo>
                  <a:lnTo>
                    <a:pt x="4194" y="450"/>
                  </a:lnTo>
                  <a:lnTo>
                    <a:pt x="4194" y="444"/>
                  </a:lnTo>
                  <a:lnTo>
                    <a:pt x="4200" y="444"/>
                  </a:lnTo>
                  <a:lnTo>
                    <a:pt x="4200" y="438"/>
                  </a:lnTo>
                  <a:lnTo>
                    <a:pt x="4200" y="432"/>
                  </a:lnTo>
                  <a:lnTo>
                    <a:pt x="4206" y="432"/>
                  </a:lnTo>
                  <a:lnTo>
                    <a:pt x="4206" y="426"/>
                  </a:lnTo>
                  <a:lnTo>
                    <a:pt x="4206" y="420"/>
                  </a:lnTo>
                  <a:lnTo>
                    <a:pt x="4206" y="414"/>
                  </a:lnTo>
                  <a:lnTo>
                    <a:pt x="4212" y="414"/>
                  </a:lnTo>
                  <a:lnTo>
                    <a:pt x="4212" y="408"/>
                  </a:lnTo>
                  <a:lnTo>
                    <a:pt x="4212" y="402"/>
                  </a:lnTo>
                  <a:lnTo>
                    <a:pt x="4218" y="402"/>
                  </a:lnTo>
                  <a:lnTo>
                    <a:pt x="4218" y="396"/>
                  </a:lnTo>
                  <a:lnTo>
                    <a:pt x="4218" y="390"/>
                  </a:lnTo>
                  <a:lnTo>
                    <a:pt x="4218" y="384"/>
                  </a:lnTo>
                  <a:lnTo>
                    <a:pt x="4224" y="384"/>
                  </a:lnTo>
                  <a:lnTo>
                    <a:pt x="4224" y="378"/>
                  </a:lnTo>
                  <a:lnTo>
                    <a:pt x="4224" y="372"/>
                  </a:lnTo>
                  <a:lnTo>
                    <a:pt x="4230" y="366"/>
                  </a:lnTo>
                  <a:lnTo>
                    <a:pt x="4230" y="360"/>
                  </a:lnTo>
                  <a:lnTo>
                    <a:pt x="4230" y="354"/>
                  </a:lnTo>
                  <a:lnTo>
                    <a:pt x="4236" y="354"/>
                  </a:lnTo>
                  <a:lnTo>
                    <a:pt x="4236" y="348"/>
                  </a:lnTo>
                  <a:lnTo>
                    <a:pt x="4236" y="342"/>
                  </a:lnTo>
                  <a:lnTo>
                    <a:pt x="4236" y="336"/>
                  </a:lnTo>
                  <a:lnTo>
                    <a:pt x="4242" y="336"/>
                  </a:lnTo>
                  <a:lnTo>
                    <a:pt x="4242" y="330"/>
                  </a:lnTo>
                  <a:lnTo>
                    <a:pt x="4242" y="324"/>
                  </a:lnTo>
                  <a:lnTo>
                    <a:pt x="4242" y="318"/>
                  </a:lnTo>
                  <a:lnTo>
                    <a:pt x="4248" y="318"/>
                  </a:lnTo>
                  <a:lnTo>
                    <a:pt x="4248" y="312"/>
                  </a:lnTo>
                  <a:lnTo>
                    <a:pt x="4248" y="306"/>
                  </a:lnTo>
                  <a:lnTo>
                    <a:pt x="4248" y="300"/>
                  </a:lnTo>
                  <a:lnTo>
                    <a:pt x="4254" y="300"/>
                  </a:lnTo>
                  <a:lnTo>
                    <a:pt x="4254" y="294"/>
                  </a:lnTo>
                  <a:lnTo>
                    <a:pt x="4254" y="288"/>
                  </a:lnTo>
                  <a:lnTo>
                    <a:pt x="4260" y="282"/>
                  </a:lnTo>
                  <a:lnTo>
                    <a:pt x="4260" y="276"/>
                  </a:lnTo>
                  <a:lnTo>
                    <a:pt x="4260" y="270"/>
                  </a:lnTo>
                  <a:lnTo>
                    <a:pt x="4266" y="270"/>
                  </a:lnTo>
                  <a:lnTo>
                    <a:pt x="4266" y="264"/>
                  </a:lnTo>
                  <a:lnTo>
                    <a:pt x="4272" y="264"/>
                  </a:lnTo>
                  <a:lnTo>
                    <a:pt x="4278" y="264"/>
                  </a:lnTo>
                  <a:lnTo>
                    <a:pt x="4278" y="270"/>
                  </a:lnTo>
                  <a:lnTo>
                    <a:pt x="4284" y="270"/>
                  </a:lnTo>
                  <a:lnTo>
                    <a:pt x="4284" y="276"/>
                  </a:lnTo>
                  <a:lnTo>
                    <a:pt x="4284" y="282"/>
                  </a:lnTo>
                  <a:lnTo>
                    <a:pt x="4290" y="282"/>
                  </a:lnTo>
                  <a:lnTo>
                    <a:pt x="4290" y="288"/>
                  </a:lnTo>
                  <a:lnTo>
                    <a:pt x="4290" y="294"/>
                  </a:lnTo>
                  <a:lnTo>
                    <a:pt x="4296" y="300"/>
                  </a:lnTo>
                  <a:lnTo>
                    <a:pt x="4296" y="306"/>
                  </a:lnTo>
                  <a:lnTo>
                    <a:pt x="4296" y="312"/>
                  </a:lnTo>
                  <a:lnTo>
                    <a:pt x="4302" y="318"/>
                  </a:lnTo>
                  <a:lnTo>
                    <a:pt x="4302" y="324"/>
                  </a:lnTo>
                  <a:lnTo>
                    <a:pt x="4308" y="330"/>
                  </a:lnTo>
                  <a:lnTo>
                    <a:pt x="4308" y="336"/>
                  </a:lnTo>
                  <a:lnTo>
                    <a:pt x="4308" y="342"/>
                  </a:lnTo>
                  <a:lnTo>
                    <a:pt x="4314" y="342"/>
                  </a:lnTo>
                  <a:lnTo>
                    <a:pt x="4314" y="348"/>
                  </a:lnTo>
                  <a:lnTo>
                    <a:pt x="4314" y="354"/>
                  </a:lnTo>
                  <a:lnTo>
                    <a:pt x="4314" y="360"/>
                  </a:lnTo>
                  <a:lnTo>
                    <a:pt x="4320" y="360"/>
                  </a:lnTo>
                  <a:lnTo>
                    <a:pt x="4320" y="366"/>
                  </a:lnTo>
                  <a:lnTo>
                    <a:pt x="4320" y="372"/>
                  </a:lnTo>
                  <a:lnTo>
                    <a:pt x="4326" y="372"/>
                  </a:lnTo>
                  <a:lnTo>
                    <a:pt x="4326" y="378"/>
                  </a:lnTo>
                  <a:lnTo>
                    <a:pt x="4326" y="384"/>
                  </a:lnTo>
                  <a:lnTo>
                    <a:pt x="4332" y="390"/>
                  </a:lnTo>
                  <a:lnTo>
                    <a:pt x="4332" y="396"/>
                  </a:lnTo>
                  <a:lnTo>
                    <a:pt x="4338" y="402"/>
                  </a:lnTo>
                  <a:lnTo>
                    <a:pt x="4338" y="408"/>
                  </a:lnTo>
                  <a:lnTo>
                    <a:pt x="4338" y="414"/>
                  </a:lnTo>
                  <a:lnTo>
                    <a:pt x="4344" y="414"/>
                  </a:lnTo>
                  <a:lnTo>
                    <a:pt x="4344" y="420"/>
                  </a:lnTo>
                  <a:lnTo>
                    <a:pt x="4344" y="426"/>
                  </a:lnTo>
                  <a:lnTo>
                    <a:pt x="4350" y="426"/>
                  </a:lnTo>
                  <a:lnTo>
                    <a:pt x="4350" y="432"/>
                  </a:lnTo>
                  <a:lnTo>
                    <a:pt x="4350" y="438"/>
                  </a:lnTo>
                  <a:lnTo>
                    <a:pt x="4356" y="438"/>
                  </a:lnTo>
                  <a:lnTo>
                    <a:pt x="4356" y="444"/>
                  </a:lnTo>
                  <a:lnTo>
                    <a:pt x="4356" y="450"/>
                  </a:lnTo>
                  <a:lnTo>
                    <a:pt x="4362" y="450"/>
                  </a:lnTo>
                  <a:lnTo>
                    <a:pt x="4362" y="456"/>
                  </a:lnTo>
                  <a:lnTo>
                    <a:pt x="4362" y="462"/>
                  </a:lnTo>
                  <a:lnTo>
                    <a:pt x="4368" y="462"/>
                  </a:lnTo>
                  <a:lnTo>
                    <a:pt x="4368" y="468"/>
                  </a:lnTo>
                  <a:lnTo>
                    <a:pt x="4374" y="474"/>
                  </a:lnTo>
                  <a:lnTo>
                    <a:pt x="4374" y="480"/>
                  </a:lnTo>
                  <a:lnTo>
                    <a:pt x="4380" y="486"/>
                  </a:lnTo>
                  <a:lnTo>
                    <a:pt x="4380" y="492"/>
                  </a:lnTo>
                  <a:lnTo>
                    <a:pt x="4386" y="498"/>
                  </a:lnTo>
                  <a:lnTo>
                    <a:pt x="4386" y="504"/>
                  </a:lnTo>
                  <a:lnTo>
                    <a:pt x="4392" y="510"/>
                  </a:lnTo>
                  <a:lnTo>
                    <a:pt x="4392" y="516"/>
                  </a:lnTo>
                  <a:lnTo>
                    <a:pt x="4398" y="516"/>
                  </a:lnTo>
                  <a:lnTo>
                    <a:pt x="4398" y="522"/>
                  </a:lnTo>
                  <a:lnTo>
                    <a:pt x="4398" y="528"/>
                  </a:lnTo>
                  <a:lnTo>
                    <a:pt x="4404" y="528"/>
                  </a:lnTo>
                  <a:lnTo>
                    <a:pt x="4404" y="534"/>
                  </a:lnTo>
                  <a:lnTo>
                    <a:pt x="4410" y="540"/>
                  </a:lnTo>
                  <a:lnTo>
                    <a:pt x="4410" y="546"/>
                  </a:lnTo>
                  <a:lnTo>
                    <a:pt x="4416" y="546"/>
                  </a:lnTo>
                  <a:lnTo>
                    <a:pt x="4416" y="552"/>
                  </a:lnTo>
                  <a:lnTo>
                    <a:pt x="4422" y="558"/>
                  </a:lnTo>
                  <a:lnTo>
                    <a:pt x="4422" y="564"/>
                  </a:lnTo>
                  <a:lnTo>
                    <a:pt x="4428" y="564"/>
                  </a:lnTo>
                  <a:lnTo>
                    <a:pt x="4428" y="570"/>
                  </a:lnTo>
                  <a:lnTo>
                    <a:pt x="4428" y="576"/>
                  </a:lnTo>
                  <a:lnTo>
                    <a:pt x="4434" y="576"/>
                  </a:lnTo>
                  <a:lnTo>
                    <a:pt x="4434" y="582"/>
                  </a:lnTo>
                  <a:lnTo>
                    <a:pt x="4440" y="582"/>
                  </a:lnTo>
                  <a:lnTo>
                    <a:pt x="4440" y="588"/>
                  </a:lnTo>
                  <a:lnTo>
                    <a:pt x="4440" y="594"/>
                  </a:lnTo>
                  <a:lnTo>
                    <a:pt x="4446" y="594"/>
                  </a:lnTo>
                  <a:lnTo>
                    <a:pt x="4446" y="600"/>
                  </a:lnTo>
                  <a:lnTo>
                    <a:pt x="4452" y="600"/>
                  </a:lnTo>
                  <a:lnTo>
                    <a:pt x="4452" y="606"/>
                  </a:lnTo>
                  <a:lnTo>
                    <a:pt x="4458" y="606"/>
                  </a:lnTo>
                  <a:lnTo>
                    <a:pt x="4458" y="612"/>
                  </a:lnTo>
                  <a:lnTo>
                    <a:pt x="4458" y="618"/>
                  </a:lnTo>
                  <a:lnTo>
                    <a:pt x="4464" y="618"/>
                  </a:lnTo>
                  <a:lnTo>
                    <a:pt x="4464" y="624"/>
                  </a:lnTo>
                  <a:lnTo>
                    <a:pt x="4470" y="624"/>
                  </a:lnTo>
                  <a:lnTo>
                    <a:pt x="4470" y="630"/>
                  </a:lnTo>
                  <a:lnTo>
                    <a:pt x="4476" y="630"/>
                  </a:lnTo>
                  <a:lnTo>
                    <a:pt x="4476" y="636"/>
                  </a:lnTo>
                  <a:lnTo>
                    <a:pt x="4482" y="636"/>
                  </a:lnTo>
                  <a:lnTo>
                    <a:pt x="4482" y="642"/>
                  </a:lnTo>
                  <a:lnTo>
                    <a:pt x="4488" y="642"/>
                  </a:lnTo>
                  <a:lnTo>
                    <a:pt x="4488" y="648"/>
                  </a:lnTo>
                  <a:lnTo>
                    <a:pt x="4494" y="648"/>
                  </a:lnTo>
                  <a:lnTo>
                    <a:pt x="4494" y="654"/>
                  </a:lnTo>
                  <a:lnTo>
                    <a:pt x="4500" y="660"/>
                  </a:lnTo>
                  <a:lnTo>
                    <a:pt x="4506" y="666"/>
                  </a:lnTo>
                  <a:lnTo>
                    <a:pt x="4512" y="666"/>
                  </a:lnTo>
                  <a:lnTo>
                    <a:pt x="4512" y="672"/>
                  </a:lnTo>
                  <a:lnTo>
                    <a:pt x="4518" y="672"/>
                  </a:lnTo>
                  <a:lnTo>
                    <a:pt x="4518" y="678"/>
                  </a:lnTo>
                  <a:lnTo>
                    <a:pt x="4524" y="678"/>
                  </a:lnTo>
                  <a:lnTo>
                    <a:pt x="4524" y="684"/>
                  </a:lnTo>
                  <a:lnTo>
                    <a:pt x="4530" y="684"/>
                  </a:lnTo>
                  <a:lnTo>
                    <a:pt x="4530" y="690"/>
                  </a:lnTo>
                  <a:lnTo>
                    <a:pt x="4536" y="690"/>
                  </a:lnTo>
                  <a:lnTo>
                    <a:pt x="4542" y="690"/>
                  </a:lnTo>
                  <a:lnTo>
                    <a:pt x="4542" y="696"/>
                  </a:lnTo>
                  <a:lnTo>
                    <a:pt x="4548" y="696"/>
                  </a:lnTo>
                  <a:lnTo>
                    <a:pt x="4548" y="702"/>
                  </a:lnTo>
                  <a:lnTo>
                    <a:pt x="4554" y="702"/>
                  </a:lnTo>
                  <a:lnTo>
                    <a:pt x="4560" y="702"/>
                  </a:lnTo>
                  <a:lnTo>
                    <a:pt x="4560" y="708"/>
                  </a:lnTo>
                  <a:lnTo>
                    <a:pt x="4566" y="708"/>
                  </a:lnTo>
                  <a:lnTo>
                    <a:pt x="4566" y="714"/>
                  </a:lnTo>
                  <a:lnTo>
                    <a:pt x="4572" y="714"/>
                  </a:lnTo>
                  <a:lnTo>
                    <a:pt x="4578" y="714"/>
                  </a:lnTo>
                  <a:lnTo>
                    <a:pt x="4578" y="720"/>
                  </a:lnTo>
                  <a:lnTo>
                    <a:pt x="4584" y="720"/>
                  </a:lnTo>
                  <a:lnTo>
                    <a:pt x="4590" y="720"/>
                  </a:lnTo>
                  <a:lnTo>
                    <a:pt x="4596" y="726"/>
                  </a:lnTo>
                  <a:lnTo>
                    <a:pt x="4602" y="726"/>
                  </a:lnTo>
                  <a:lnTo>
                    <a:pt x="4608" y="726"/>
                  </a:lnTo>
                  <a:lnTo>
                    <a:pt x="4608" y="732"/>
                  </a:lnTo>
                  <a:lnTo>
                    <a:pt x="4614" y="732"/>
                  </a:lnTo>
                  <a:lnTo>
                    <a:pt x="4620" y="732"/>
                  </a:lnTo>
                  <a:lnTo>
                    <a:pt x="4626" y="732"/>
                  </a:lnTo>
                  <a:lnTo>
                    <a:pt x="4632" y="732"/>
                  </a:lnTo>
                  <a:lnTo>
                    <a:pt x="4632" y="738"/>
                  </a:lnTo>
                  <a:lnTo>
                    <a:pt x="4638" y="738"/>
                  </a:lnTo>
                  <a:lnTo>
                    <a:pt x="4644" y="738"/>
                  </a:lnTo>
                  <a:lnTo>
                    <a:pt x="4650" y="738"/>
                  </a:lnTo>
                  <a:lnTo>
                    <a:pt x="4656" y="738"/>
                  </a:lnTo>
                  <a:lnTo>
                    <a:pt x="4662" y="738"/>
                  </a:lnTo>
                  <a:lnTo>
                    <a:pt x="4668" y="738"/>
                  </a:lnTo>
                  <a:lnTo>
                    <a:pt x="4674" y="738"/>
                  </a:lnTo>
                  <a:lnTo>
                    <a:pt x="4680" y="738"/>
                  </a:lnTo>
                  <a:lnTo>
                    <a:pt x="4686" y="738"/>
                  </a:lnTo>
                  <a:lnTo>
                    <a:pt x="4692" y="732"/>
                  </a:lnTo>
                  <a:lnTo>
                    <a:pt x="4698" y="732"/>
                  </a:lnTo>
                  <a:lnTo>
                    <a:pt x="4704" y="732"/>
                  </a:lnTo>
                  <a:lnTo>
                    <a:pt x="4704" y="726"/>
                  </a:lnTo>
                  <a:lnTo>
                    <a:pt x="4710" y="726"/>
                  </a:lnTo>
                  <a:lnTo>
                    <a:pt x="4716" y="726"/>
                  </a:lnTo>
                  <a:lnTo>
                    <a:pt x="4716" y="720"/>
                  </a:lnTo>
                  <a:lnTo>
                    <a:pt x="4722" y="720"/>
                  </a:lnTo>
                  <a:lnTo>
                    <a:pt x="4728" y="720"/>
                  </a:lnTo>
                  <a:lnTo>
                    <a:pt x="4728" y="714"/>
                  </a:lnTo>
                  <a:lnTo>
                    <a:pt x="4734" y="714"/>
                  </a:lnTo>
                  <a:lnTo>
                    <a:pt x="4734" y="708"/>
                  </a:lnTo>
                  <a:lnTo>
                    <a:pt x="4740" y="708"/>
                  </a:lnTo>
                  <a:lnTo>
                    <a:pt x="4746" y="708"/>
                  </a:lnTo>
                  <a:lnTo>
                    <a:pt x="4746" y="702"/>
                  </a:lnTo>
                  <a:lnTo>
                    <a:pt x="4752" y="702"/>
                  </a:lnTo>
                  <a:lnTo>
                    <a:pt x="4752" y="696"/>
                  </a:lnTo>
                  <a:lnTo>
                    <a:pt x="4758" y="696"/>
                  </a:lnTo>
                  <a:lnTo>
                    <a:pt x="4758" y="690"/>
                  </a:lnTo>
                  <a:lnTo>
                    <a:pt x="4764" y="690"/>
                  </a:lnTo>
                  <a:lnTo>
                    <a:pt x="4764" y="684"/>
                  </a:lnTo>
                  <a:lnTo>
                    <a:pt x="4770" y="684"/>
                  </a:lnTo>
                  <a:lnTo>
                    <a:pt x="4776" y="678"/>
                  </a:lnTo>
                  <a:lnTo>
                    <a:pt x="4782" y="672"/>
                  </a:lnTo>
                  <a:lnTo>
                    <a:pt x="4788" y="672"/>
                  </a:lnTo>
                  <a:lnTo>
                    <a:pt x="4794" y="672"/>
                  </a:lnTo>
                  <a:lnTo>
                    <a:pt x="4794" y="678"/>
                  </a:lnTo>
                  <a:lnTo>
                    <a:pt x="4800" y="678"/>
                  </a:lnTo>
                  <a:lnTo>
                    <a:pt x="4800" y="684"/>
                  </a:lnTo>
                  <a:lnTo>
                    <a:pt x="4806" y="684"/>
                  </a:lnTo>
                  <a:lnTo>
                    <a:pt x="4806" y="690"/>
                  </a:lnTo>
                  <a:lnTo>
                    <a:pt x="4806" y="696"/>
                  </a:lnTo>
                  <a:lnTo>
                    <a:pt x="4812" y="696"/>
                  </a:lnTo>
                  <a:lnTo>
                    <a:pt x="4812" y="702"/>
                  </a:lnTo>
                  <a:lnTo>
                    <a:pt x="4812" y="708"/>
                  </a:lnTo>
                  <a:lnTo>
                    <a:pt x="4818" y="708"/>
                  </a:lnTo>
                  <a:lnTo>
                    <a:pt x="4818" y="714"/>
                  </a:lnTo>
                  <a:lnTo>
                    <a:pt x="4824" y="714"/>
                  </a:lnTo>
                  <a:lnTo>
                    <a:pt x="4824" y="720"/>
                  </a:lnTo>
                  <a:lnTo>
                    <a:pt x="4830" y="726"/>
                  </a:lnTo>
                  <a:lnTo>
                    <a:pt x="4830" y="732"/>
                  </a:lnTo>
                  <a:lnTo>
                    <a:pt x="4836" y="732"/>
                  </a:lnTo>
                  <a:lnTo>
                    <a:pt x="4836" y="738"/>
                  </a:lnTo>
                  <a:lnTo>
                    <a:pt x="4842" y="738"/>
                  </a:lnTo>
                  <a:lnTo>
                    <a:pt x="4842" y="744"/>
                  </a:lnTo>
                  <a:lnTo>
                    <a:pt x="4848" y="744"/>
                  </a:lnTo>
                  <a:lnTo>
                    <a:pt x="4854" y="750"/>
                  </a:lnTo>
                  <a:lnTo>
                    <a:pt x="4860" y="750"/>
                  </a:lnTo>
                  <a:lnTo>
                    <a:pt x="4866" y="756"/>
                  </a:lnTo>
                  <a:lnTo>
                    <a:pt x="4872" y="756"/>
                  </a:lnTo>
                  <a:lnTo>
                    <a:pt x="4878" y="756"/>
                  </a:lnTo>
                  <a:lnTo>
                    <a:pt x="4884" y="756"/>
                  </a:lnTo>
                  <a:lnTo>
                    <a:pt x="4890" y="756"/>
                  </a:lnTo>
                  <a:lnTo>
                    <a:pt x="4896" y="756"/>
                  </a:lnTo>
                  <a:lnTo>
                    <a:pt x="4902" y="756"/>
                  </a:lnTo>
                  <a:lnTo>
                    <a:pt x="4902" y="750"/>
                  </a:lnTo>
                  <a:lnTo>
                    <a:pt x="4908" y="750"/>
                  </a:lnTo>
                  <a:lnTo>
                    <a:pt x="4914" y="744"/>
                  </a:lnTo>
                  <a:lnTo>
                    <a:pt x="4920" y="744"/>
                  </a:lnTo>
                  <a:lnTo>
                    <a:pt x="4920" y="738"/>
                  </a:lnTo>
                  <a:lnTo>
                    <a:pt x="4926" y="738"/>
                  </a:lnTo>
                  <a:lnTo>
                    <a:pt x="4926" y="732"/>
                  </a:lnTo>
                  <a:lnTo>
                    <a:pt x="4932" y="726"/>
                  </a:lnTo>
                  <a:lnTo>
                    <a:pt x="4932" y="720"/>
                  </a:lnTo>
                  <a:lnTo>
                    <a:pt x="4938" y="720"/>
                  </a:lnTo>
                  <a:lnTo>
                    <a:pt x="4938" y="714"/>
                  </a:lnTo>
                  <a:lnTo>
                    <a:pt x="4944" y="714"/>
                  </a:lnTo>
                  <a:lnTo>
                    <a:pt x="4944" y="708"/>
                  </a:lnTo>
                  <a:lnTo>
                    <a:pt x="4944" y="702"/>
                  </a:lnTo>
                  <a:lnTo>
                    <a:pt x="4950" y="702"/>
                  </a:lnTo>
                  <a:lnTo>
                    <a:pt x="4950" y="696"/>
                  </a:lnTo>
                  <a:lnTo>
                    <a:pt x="4956" y="690"/>
                  </a:lnTo>
                  <a:lnTo>
                    <a:pt x="4956" y="684"/>
                  </a:lnTo>
                  <a:lnTo>
                    <a:pt x="4962" y="678"/>
                  </a:lnTo>
                  <a:lnTo>
                    <a:pt x="4962" y="672"/>
                  </a:lnTo>
                  <a:lnTo>
                    <a:pt x="4962" y="666"/>
                  </a:lnTo>
                  <a:lnTo>
                    <a:pt x="4968" y="666"/>
                  </a:lnTo>
                  <a:lnTo>
                    <a:pt x="4968" y="660"/>
                  </a:lnTo>
                  <a:lnTo>
                    <a:pt x="4968" y="654"/>
                  </a:lnTo>
                  <a:lnTo>
                    <a:pt x="4974" y="654"/>
                  </a:lnTo>
                  <a:lnTo>
                    <a:pt x="4974" y="648"/>
                  </a:lnTo>
                  <a:lnTo>
                    <a:pt x="4974" y="642"/>
                  </a:lnTo>
                  <a:lnTo>
                    <a:pt x="4980" y="642"/>
                  </a:lnTo>
                  <a:lnTo>
                    <a:pt x="4980" y="636"/>
                  </a:lnTo>
                  <a:lnTo>
                    <a:pt x="4980" y="630"/>
                  </a:lnTo>
                  <a:lnTo>
                    <a:pt x="4980" y="624"/>
                  </a:lnTo>
                  <a:lnTo>
                    <a:pt x="4986" y="624"/>
                  </a:lnTo>
                  <a:lnTo>
                    <a:pt x="4986" y="618"/>
                  </a:lnTo>
                  <a:lnTo>
                    <a:pt x="4986" y="612"/>
                  </a:lnTo>
                  <a:lnTo>
                    <a:pt x="4986" y="606"/>
                  </a:lnTo>
                  <a:lnTo>
                    <a:pt x="4992" y="606"/>
                  </a:lnTo>
                  <a:lnTo>
                    <a:pt x="4992" y="600"/>
                  </a:lnTo>
                  <a:lnTo>
                    <a:pt x="4992" y="594"/>
                  </a:lnTo>
                  <a:lnTo>
                    <a:pt x="4998" y="588"/>
                  </a:lnTo>
                  <a:lnTo>
                    <a:pt x="4998" y="582"/>
                  </a:lnTo>
                  <a:lnTo>
                    <a:pt x="4998" y="576"/>
                  </a:lnTo>
                  <a:lnTo>
                    <a:pt x="5004" y="570"/>
                  </a:lnTo>
                  <a:lnTo>
                    <a:pt x="5004" y="564"/>
                  </a:lnTo>
                  <a:lnTo>
                    <a:pt x="5004" y="558"/>
                  </a:lnTo>
                  <a:lnTo>
                    <a:pt x="5004" y="552"/>
                  </a:lnTo>
                  <a:lnTo>
                    <a:pt x="5010" y="552"/>
                  </a:lnTo>
                  <a:lnTo>
                    <a:pt x="5010" y="546"/>
                  </a:lnTo>
                  <a:lnTo>
                    <a:pt x="5010" y="540"/>
                  </a:lnTo>
                  <a:lnTo>
                    <a:pt x="5010" y="534"/>
                  </a:lnTo>
                  <a:lnTo>
                    <a:pt x="5016" y="528"/>
                  </a:lnTo>
                  <a:lnTo>
                    <a:pt x="5016" y="522"/>
                  </a:lnTo>
                  <a:lnTo>
                    <a:pt x="5016" y="516"/>
                  </a:lnTo>
                  <a:lnTo>
                    <a:pt x="5022" y="510"/>
                  </a:lnTo>
                  <a:lnTo>
                    <a:pt x="5022" y="504"/>
                  </a:lnTo>
                  <a:lnTo>
                    <a:pt x="5022" y="498"/>
                  </a:lnTo>
                  <a:lnTo>
                    <a:pt x="5022" y="492"/>
                  </a:lnTo>
                  <a:lnTo>
                    <a:pt x="5028" y="486"/>
                  </a:lnTo>
                  <a:lnTo>
                    <a:pt x="5028" y="480"/>
                  </a:lnTo>
                  <a:lnTo>
                    <a:pt x="5028" y="474"/>
                  </a:lnTo>
                  <a:lnTo>
                    <a:pt x="5028" y="468"/>
                  </a:lnTo>
                  <a:lnTo>
                    <a:pt x="5034" y="462"/>
                  </a:lnTo>
                  <a:lnTo>
                    <a:pt x="5034" y="456"/>
                  </a:lnTo>
                  <a:lnTo>
                    <a:pt x="5034" y="450"/>
                  </a:lnTo>
                  <a:lnTo>
                    <a:pt x="5034" y="444"/>
                  </a:lnTo>
                  <a:lnTo>
                    <a:pt x="5040" y="438"/>
                  </a:lnTo>
                  <a:lnTo>
                    <a:pt x="5040" y="432"/>
                  </a:lnTo>
                  <a:lnTo>
                    <a:pt x="5040" y="426"/>
                  </a:lnTo>
                  <a:lnTo>
                    <a:pt x="5040" y="420"/>
                  </a:lnTo>
                  <a:lnTo>
                    <a:pt x="5046" y="420"/>
                  </a:lnTo>
                  <a:lnTo>
                    <a:pt x="5046" y="414"/>
                  </a:lnTo>
                  <a:lnTo>
                    <a:pt x="5046" y="408"/>
                  </a:lnTo>
                  <a:lnTo>
                    <a:pt x="5046" y="402"/>
                  </a:lnTo>
                  <a:lnTo>
                    <a:pt x="5046" y="396"/>
                  </a:lnTo>
                  <a:lnTo>
                    <a:pt x="5052" y="390"/>
                  </a:lnTo>
                  <a:lnTo>
                    <a:pt x="5052" y="384"/>
                  </a:lnTo>
                  <a:lnTo>
                    <a:pt x="5052" y="378"/>
                  </a:lnTo>
                  <a:lnTo>
                    <a:pt x="5052" y="372"/>
                  </a:lnTo>
                  <a:lnTo>
                    <a:pt x="5052" y="366"/>
                  </a:lnTo>
                  <a:lnTo>
                    <a:pt x="5058" y="360"/>
                  </a:lnTo>
                  <a:lnTo>
                    <a:pt x="5058" y="354"/>
                  </a:lnTo>
                  <a:lnTo>
                    <a:pt x="5058" y="348"/>
                  </a:lnTo>
                  <a:lnTo>
                    <a:pt x="5058" y="342"/>
                  </a:lnTo>
                  <a:lnTo>
                    <a:pt x="5064" y="336"/>
                  </a:lnTo>
                  <a:lnTo>
                    <a:pt x="5064" y="330"/>
                  </a:lnTo>
                  <a:lnTo>
                    <a:pt x="5064" y="324"/>
                  </a:lnTo>
                  <a:lnTo>
                    <a:pt x="5064" y="318"/>
                  </a:lnTo>
                  <a:lnTo>
                    <a:pt x="5064" y="312"/>
                  </a:lnTo>
                  <a:lnTo>
                    <a:pt x="5070" y="306"/>
                  </a:lnTo>
                  <a:lnTo>
                    <a:pt x="5070" y="300"/>
                  </a:lnTo>
                  <a:lnTo>
                    <a:pt x="5070" y="294"/>
                  </a:lnTo>
                  <a:lnTo>
                    <a:pt x="5070" y="288"/>
                  </a:lnTo>
                  <a:lnTo>
                    <a:pt x="5070" y="282"/>
                  </a:lnTo>
                  <a:lnTo>
                    <a:pt x="5076" y="276"/>
                  </a:lnTo>
                  <a:lnTo>
                    <a:pt x="5076" y="270"/>
                  </a:lnTo>
                  <a:lnTo>
                    <a:pt x="5076" y="264"/>
                  </a:lnTo>
                  <a:lnTo>
                    <a:pt x="5076" y="258"/>
                  </a:lnTo>
                  <a:lnTo>
                    <a:pt x="5076" y="252"/>
                  </a:lnTo>
                  <a:lnTo>
                    <a:pt x="5082" y="246"/>
                  </a:lnTo>
                  <a:lnTo>
                    <a:pt x="5082" y="240"/>
                  </a:lnTo>
                  <a:lnTo>
                    <a:pt x="5082" y="234"/>
                  </a:lnTo>
                  <a:lnTo>
                    <a:pt x="5082" y="228"/>
                  </a:lnTo>
                  <a:lnTo>
                    <a:pt x="5082" y="222"/>
                  </a:lnTo>
                  <a:lnTo>
                    <a:pt x="5088" y="216"/>
                  </a:lnTo>
                  <a:lnTo>
                    <a:pt x="5088" y="210"/>
                  </a:lnTo>
                  <a:lnTo>
                    <a:pt x="5088" y="204"/>
                  </a:lnTo>
                  <a:lnTo>
                    <a:pt x="5088" y="198"/>
                  </a:lnTo>
                  <a:lnTo>
                    <a:pt x="5088" y="192"/>
                  </a:lnTo>
                  <a:lnTo>
                    <a:pt x="5088" y="186"/>
                  </a:lnTo>
                  <a:lnTo>
                    <a:pt x="5094" y="180"/>
                  </a:lnTo>
                  <a:lnTo>
                    <a:pt x="5094" y="174"/>
                  </a:lnTo>
                  <a:lnTo>
                    <a:pt x="5094" y="168"/>
                  </a:lnTo>
                  <a:lnTo>
                    <a:pt x="5094" y="162"/>
                  </a:lnTo>
                  <a:lnTo>
                    <a:pt x="5094" y="156"/>
                  </a:lnTo>
                  <a:lnTo>
                    <a:pt x="5094" y="150"/>
                  </a:lnTo>
                  <a:lnTo>
                    <a:pt x="5100" y="144"/>
                  </a:lnTo>
                  <a:lnTo>
                    <a:pt x="5100" y="138"/>
                  </a:lnTo>
                  <a:lnTo>
                    <a:pt x="5100" y="132"/>
                  </a:lnTo>
                  <a:lnTo>
                    <a:pt x="5100" y="126"/>
                  </a:lnTo>
                  <a:lnTo>
                    <a:pt x="5100" y="120"/>
                  </a:lnTo>
                  <a:lnTo>
                    <a:pt x="5106" y="108"/>
                  </a:lnTo>
                  <a:lnTo>
                    <a:pt x="5106" y="102"/>
                  </a:lnTo>
                  <a:lnTo>
                    <a:pt x="5106" y="96"/>
                  </a:lnTo>
                  <a:lnTo>
                    <a:pt x="5106" y="90"/>
                  </a:lnTo>
                  <a:lnTo>
                    <a:pt x="5106" y="84"/>
                  </a:lnTo>
                  <a:lnTo>
                    <a:pt x="5106" y="78"/>
                  </a:lnTo>
                  <a:lnTo>
                    <a:pt x="5112" y="72"/>
                  </a:lnTo>
                  <a:lnTo>
                    <a:pt x="5112" y="66"/>
                  </a:lnTo>
                  <a:lnTo>
                    <a:pt x="5112" y="60"/>
                  </a:lnTo>
                  <a:lnTo>
                    <a:pt x="5112" y="54"/>
                  </a:lnTo>
                  <a:lnTo>
                    <a:pt x="5112" y="42"/>
                  </a:lnTo>
                  <a:lnTo>
                    <a:pt x="5118" y="36"/>
                  </a:lnTo>
                  <a:lnTo>
                    <a:pt x="5118" y="30"/>
                  </a:lnTo>
                  <a:lnTo>
                    <a:pt x="5118" y="24"/>
                  </a:lnTo>
                  <a:lnTo>
                    <a:pt x="5118" y="18"/>
                  </a:lnTo>
                  <a:lnTo>
                    <a:pt x="5118" y="12"/>
                  </a:lnTo>
                  <a:lnTo>
                    <a:pt x="5118" y="6"/>
                  </a:lnTo>
                  <a:lnTo>
                    <a:pt x="5124" y="0"/>
                  </a:lnTo>
                  <a:lnTo>
                    <a:pt x="5130" y="0"/>
                  </a:lnTo>
                  <a:lnTo>
                    <a:pt x="5130" y="6"/>
                  </a:lnTo>
                  <a:lnTo>
                    <a:pt x="5136" y="6"/>
                  </a:lnTo>
                  <a:lnTo>
                    <a:pt x="5136" y="12"/>
                  </a:lnTo>
                  <a:lnTo>
                    <a:pt x="5142" y="12"/>
                  </a:lnTo>
                  <a:lnTo>
                    <a:pt x="5148" y="12"/>
                  </a:lnTo>
                  <a:lnTo>
                    <a:pt x="5148" y="18"/>
                  </a:lnTo>
                  <a:lnTo>
                    <a:pt x="5154" y="18"/>
                  </a:lnTo>
                  <a:lnTo>
                    <a:pt x="5154" y="24"/>
                  </a:lnTo>
                  <a:lnTo>
                    <a:pt x="5160" y="24"/>
                  </a:lnTo>
                  <a:lnTo>
                    <a:pt x="5166" y="30"/>
                  </a:lnTo>
                  <a:lnTo>
                    <a:pt x="5172" y="30"/>
                  </a:lnTo>
                  <a:lnTo>
                    <a:pt x="5172" y="36"/>
                  </a:lnTo>
                  <a:lnTo>
                    <a:pt x="5178" y="36"/>
                  </a:lnTo>
                  <a:lnTo>
                    <a:pt x="5184" y="42"/>
                  </a:lnTo>
                  <a:lnTo>
                    <a:pt x="5190" y="42"/>
                  </a:lnTo>
                  <a:lnTo>
                    <a:pt x="5190" y="48"/>
                  </a:lnTo>
                  <a:lnTo>
                    <a:pt x="5196" y="48"/>
                  </a:lnTo>
                  <a:lnTo>
                    <a:pt x="5196" y="54"/>
                  </a:lnTo>
                  <a:lnTo>
                    <a:pt x="5202" y="54"/>
                  </a:lnTo>
                  <a:lnTo>
                    <a:pt x="5208" y="54"/>
                  </a:lnTo>
                  <a:lnTo>
                    <a:pt x="5208" y="60"/>
                  </a:lnTo>
                  <a:lnTo>
                    <a:pt x="5214" y="60"/>
                  </a:lnTo>
                  <a:lnTo>
                    <a:pt x="5214" y="66"/>
                  </a:lnTo>
                  <a:lnTo>
                    <a:pt x="5220" y="66"/>
                  </a:lnTo>
                  <a:lnTo>
                    <a:pt x="5226" y="66"/>
                  </a:lnTo>
                  <a:lnTo>
                    <a:pt x="5226" y="72"/>
                  </a:lnTo>
                  <a:lnTo>
                    <a:pt x="5232" y="72"/>
                  </a:lnTo>
                  <a:lnTo>
                    <a:pt x="5232" y="78"/>
                  </a:lnTo>
                  <a:lnTo>
                    <a:pt x="5238" y="78"/>
                  </a:lnTo>
                  <a:lnTo>
                    <a:pt x="5244" y="78"/>
                  </a:lnTo>
                  <a:lnTo>
                    <a:pt x="5244" y="84"/>
                  </a:lnTo>
                  <a:lnTo>
                    <a:pt x="5250" y="84"/>
                  </a:lnTo>
                  <a:lnTo>
                    <a:pt x="5256" y="90"/>
                  </a:lnTo>
                  <a:lnTo>
                    <a:pt x="5262" y="90"/>
                  </a:lnTo>
                  <a:lnTo>
                    <a:pt x="5262" y="96"/>
                  </a:ln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Rectangle 158"/>
            <p:cNvSpPr>
              <a:spLocks noChangeArrowheads="1"/>
            </p:cNvSpPr>
            <p:nvPr/>
          </p:nvSpPr>
          <p:spPr bwMode="auto">
            <a:xfrm>
              <a:off x="413" y="2402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FF0000"/>
                  </a:solidFill>
                  <a:latin typeface="Arial" charset="0"/>
                </a:rPr>
                <a:t>BETA_X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72" name="Freeform 159"/>
            <p:cNvSpPr>
              <a:spLocks/>
            </p:cNvSpPr>
            <p:nvPr/>
          </p:nvSpPr>
          <p:spPr bwMode="auto">
            <a:xfrm>
              <a:off x="185" y="1340"/>
              <a:ext cx="5262" cy="1044"/>
            </a:xfrm>
            <a:custGeom>
              <a:avLst/>
              <a:gdLst>
                <a:gd name="T0" fmla="*/ 78 w 5262"/>
                <a:gd name="T1" fmla="*/ 474 h 1044"/>
                <a:gd name="T2" fmla="*/ 162 w 5262"/>
                <a:gd name="T3" fmla="*/ 660 h 1044"/>
                <a:gd name="T4" fmla="*/ 246 w 5262"/>
                <a:gd name="T5" fmla="*/ 678 h 1044"/>
                <a:gd name="T6" fmla="*/ 330 w 5262"/>
                <a:gd name="T7" fmla="*/ 840 h 1044"/>
                <a:gd name="T8" fmla="*/ 414 w 5262"/>
                <a:gd name="T9" fmla="*/ 1014 h 1044"/>
                <a:gd name="T10" fmla="*/ 498 w 5262"/>
                <a:gd name="T11" fmla="*/ 996 h 1044"/>
                <a:gd name="T12" fmla="*/ 582 w 5262"/>
                <a:gd name="T13" fmla="*/ 606 h 1044"/>
                <a:gd name="T14" fmla="*/ 660 w 5262"/>
                <a:gd name="T15" fmla="*/ 162 h 1044"/>
                <a:gd name="T16" fmla="*/ 744 w 5262"/>
                <a:gd name="T17" fmla="*/ 12 h 1044"/>
                <a:gd name="T18" fmla="*/ 828 w 5262"/>
                <a:gd name="T19" fmla="*/ 204 h 1044"/>
                <a:gd name="T20" fmla="*/ 912 w 5262"/>
                <a:gd name="T21" fmla="*/ 624 h 1044"/>
                <a:gd name="T22" fmla="*/ 996 w 5262"/>
                <a:gd name="T23" fmla="*/ 978 h 1044"/>
                <a:gd name="T24" fmla="*/ 1080 w 5262"/>
                <a:gd name="T25" fmla="*/ 1038 h 1044"/>
                <a:gd name="T26" fmla="*/ 1164 w 5262"/>
                <a:gd name="T27" fmla="*/ 966 h 1044"/>
                <a:gd name="T28" fmla="*/ 1248 w 5262"/>
                <a:gd name="T29" fmla="*/ 936 h 1044"/>
                <a:gd name="T30" fmla="*/ 1326 w 5262"/>
                <a:gd name="T31" fmla="*/ 888 h 1044"/>
                <a:gd name="T32" fmla="*/ 1410 w 5262"/>
                <a:gd name="T33" fmla="*/ 612 h 1044"/>
                <a:gd name="T34" fmla="*/ 1494 w 5262"/>
                <a:gd name="T35" fmla="*/ 234 h 1044"/>
                <a:gd name="T36" fmla="*/ 1578 w 5262"/>
                <a:gd name="T37" fmla="*/ 276 h 1044"/>
                <a:gd name="T38" fmla="*/ 1662 w 5262"/>
                <a:gd name="T39" fmla="*/ 306 h 1044"/>
                <a:gd name="T40" fmla="*/ 1746 w 5262"/>
                <a:gd name="T41" fmla="*/ 318 h 1044"/>
                <a:gd name="T42" fmla="*/ 1830 w 5262"/>
                <a:gd name="T43" fmla="*/ 318 h 1044"/>
                <a:gd name="T44" fmla="*/ 1914 w 5262"/>
                <a:gd name="T45" fmla="*/ 456 h 1044"/>
                <a:gd name="T46" fmla="*/ 1992 w 5262"/>
                <a:gd name="T47" fmla="*/ 798 h 1044"/>
                <a:gd name="T48" fmla="*/ 2076 w 5262"/>
                <a:gd name="T49" fmla="*/ 864 h 1044"/>
                <a:gd name="T50" fmla="*/ 2160 w 5262"/>
                <a:gd name="T51" fmla="*/ 882 h 1044"/>
                <a:gd name="T52" fmla="*/ 2244 w 5262"/>
                <a:gd name="T53" fmla="*/ 948 h 1044"/>
                <a:gd name="T54" fmla="*/ 2328 w 5262"/>
                <a:gd name="T55" fmla="*/ 990 h 1044"/>
                <a:gd name="T56" fmla="*/ 2412 w 5262"/>
                <a:gd name="T57" fmla="*/ 1002 h 1044"/>
                <a:gd name="T58" fmla="*/ 2496 w 5262"/>
                <a:gd name="T59" fmla="*/ 990 h 1044"/>
                <a:gd name="T60" fmla="*/ 2574 w 5262"/>
                <a:gd name="T61" fmla="*/ 954 h 1044"/>
                <a:gd name="T62" fmla="*/ 2658 w 5262"/>
                <a:gd name="T63" fmla="*/ 936 h 1044"/>
                <a:gd name="T64" fmla="*/ 2742 w 5262"/>
                <a:gd name="T65" fmla="*/ 984 h 1044"/>
                <a:gd name="T66" fmla="*/ 2826 w 5262"/>
                <a:gd name="T67" fmla="*/ 1002 h 1044"/>
                <a:gd name="T68" fmla="*/ 2910 w 5262"/>
                <a:gd name="T69" fmla="*/ 996 h 1044"/>
                <a:gd name="T70" fmla="*/ 2994 w 5262"/>
                <a:gd name="T71" fmla="*/ 960 h 1044"/>
                <a:gd name="T72" fmla="*/ 3078 w 5262"/>
                <a:gd name="T73" fmla="*/ 906 h 1044"/>
                <a:gd name="T74" fmla="*/ 3162 w 5262"/>
                <a:gd name="T75" fmla="*/ 864 h 1044"/>
                <a:gd name="T76" fmla="*/ 3240 w 5262"/>
                <a:gd name="T77" fmla="*/ 852 h 1044"/>
                <a:gd name="T78" fmla="*/ 3324 w 5262"/>
                <a:gd name="T79" fmla="*/ 570 h 1044"/>
                <a:gd name="T80" fmla="*/ 3408 w 5262"/>
                <a:gd name="T81" fmla="*/ 318 h 1044"/>
                <a:gd name="T82" fmla="*/ 3492 w 5262"/>
                <a:gd name="T83" fmla="*/ 318 h 1044"/>
                <a:gd name="T84" fmla="*/ 3576 w 5262"/>
                <a:gd name="T85" fmla="*/ 312 h 1044"/>
                <a:gd name="T86" fmla="*/ 3660 w 5262"/>
                <a:gd name="T87" fmla="*/ 288 h 1044"/>
                <a:gd name="T88" fmla="*/ 3744 w 5262"/>
                <a:gd name="T89" fmla="*/ 246 h 1044"/>
                <a:gd name="T90" fmla="*/ 3828 w 5262"/>
                <a:gd name="T91" fmla="*/ 510 h 1044"/>
                <a:gd name="T92" fmla="*/ 3912 w 5262"/>
                <a:gd name="T93" fmla="*/ 828 h 1044"/>
                <a:gd name="T94" fmla="*/ 3990 w 5262"/>
                <a:gd name="T95" fmla="*/ 930 h 1044"/>
                <a:gd name="T96" fmla="*/ 4074 w 5262"/>
                <a:gd name="T97" fmla="*/ 954 h 1044"/>
                <a:gd name="T98" fmla="*/ 4158 w 5262"/>
                <a:gd name="T99" fmla="*/ 1032 h 1044"/>
                <a:gd name="T100" fmla="*/ 4242 w 5262"/>
                <a:gd name="T101" fmla="*/ 1008 h 1044"/>
                <a:gd name="T102" fmla="*/ 4326 w 5262"/>
                <a:gd name="T103" fmla="*/ 756 h 1044"/>
                <a:gd name="T104" fmla="*/ 4410 w 5262"/>
                <a:gd name="T105" fmla="*/ 306 h 1044"/>
                <a:gd name="T106" fmla="*/ 4494 w 5262"/>
                <a:gd name="T107" fmla="*/ 54 h 1044"/>
                <a:gd name="T108" fmla="*/ 4578 w 5262"/>
                <a:gd name="T109" fmla="*/ 72 h 1044"/>
                <a:gd name="T110" fmla="*/ 4656 w 5262"/>
                <a:gd name="T111" fmla="*/ 486 h 1044"/>
                <a:gd name="T112" fmla="*/ 4740 w 5262"/>
                <a:gd name="T113" fmla="*/ 924 h 1044"/>
                <a:gd name="T114" fmla="*/ 4824 w 5262"/>
                <a:gd name="T115" fmla="*/ 1038 h 1044"/>
                <a:gd name="T116" fmla="*/ 4908 w 5262"/>
                <a:gd name="T117" fmla="*/ 888 h 1044"/>
                <a:gd name="T118" fmla="*/ 4992 w 5262"/>
                <a:gd name="T119" fmla="*/ 714 h 1044"/>
                <a:gd name="T120" fmla="*/ 5076 w 5262"/>
                <a:gd name="T121" fmla="*/ 648 h 1044"/>
                <a:gd name="T122" fmla="*/ 5160 w 5262"/>
                <a:gd name="T123" fmla="*/ 546 h 1044"/>
                <a:gd name="T124" fmla="*/ 5238 w 5262"/>
                <a:gd name="T125" fmla="*/ 378 h 104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262"/>
                <a:gd name="T190" fmla="*/ 0 h 1044"/>
                <a:gd name="T191" fmla="*/ 5262 w 5262"/>
                <a:gd name="T192" fmla="*/ 1044 h 104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262" h="1044">
                  <a:moveTo>
                    <a:pt x="0" y="378"/>
                  </a:moveTo>
                  <a:lnTo>
                    <a:pt x="0" y="378"/>
                  </a:lnTo>
                  <a:lnTo>
                    <a:pt x="6" y="372"/>
                  </a:lnTo>
                  <a:lnTo>
                    <a:pt x="12" y="372"/>
                  </a:lnTo>
                  <a:lnTo>
                    <a:pt x="12" y="378"/>
                  </a:lnTo>
                  <a:lnTo>
                    <a:pt x="18" y="378"/>
                  </a:lnTo>
                  <a:lnTo>
                    <a:pt x="24" y="378"/>
                  </a:lnTo>
                  <a:lnTo>
                    <a:pt x="24" y="384"/>
                  </a:lnTo>
                  <a:lnTo>
                    <a:pt x="30" y="384"/>
                  </a:lnTo>
                  <a:lnTo>
                    <a:pt x="30" y="390"/>
                  </a:lnTo>
                  <a:lnTo>
                    <a:pt x="36" y="390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2" y="402"/>
                  </a:lnTo>
                  <a:lnTo>
                    <a:pt x="48" y="402"/>
                  </a:lnTo>
                  <a:lnTo>
                    <a:pt x="48" y="408"/>
                  </a:lnTo>
                  <a:lnTo>
                    <a:pt x="48" y="414"/>
                  </a:lnTo>
                  <a:lnTo>
                    <a:pt x="54" y="414"/>
                  </a:lnTo>
                  <a:lnTo>
                    <a:pt x="54" y="420"/>
                  </a:lnTo>
                  <a:lnTo>
                    <a:pt x="60" y="426"/>
                  </a:lnTo>
                  <a:lnTo>
                    <a:pt x="60" y="432"/>
                  </a:lnTo>
                  <a:lnTo>
                    <a:pt x="66" y="438"/>
                  </a:lnTo>
                  <a:lnTo>
                    <a:pt x="66" y="444"/>
                  </a:lnTo>
                  <a:lnTo>
                    <a:pt x="72" y="450"/>
                  </a:lnTo>
                  <a:lnTo>
                    <a:pt x="72" y="456"/>
                  </a:lnTo>
                  <a:lnTo>
                    <a:pt x="72" y="462"/>
                  </a:lnTo>
                  <a:lnTo>
                    <a:pt x="78" y="462"/>
                  </a:lnTo>
                  <a:lnTo>
                    <a:pt x="78" y="468"/>
                  </a:lnTo>
                  <a:lnTo>
                    <a:pt x="78" y="474"/>
                  </a:lnTo>
                  <a:lnTo>
                    <a:pt x="78" y="480"/>
                  </a:lnTo>
                  <a:lnTo>
                    <a:pt x="84" y="480"/>
                  </a:lnTo>
                  <a:lnTo>
                    <a:pt x="84" y="486"/>
                  </a:lnTo>
                  <a:lnTo>
                    <a:pt x="84" y="492"/>
                  </a:lnTo>
                  <a:lnTo>
                    <a:pt x="90" y="492"/>
                  </a:lnTo>
                  <a:lnTo>
                    <a:pt x="90" y="498"/>
                  </a:lnTo>
                  <a:lnTo>
                    <a:pt x="90" y="504"/>
                  </a:lnTo>
                  <a:lnTo>
                    <a:pt x="90" y="510"/>
                  </a:lnTo>
                  <a:lnTo>
                    <a:pt x="96" y="510"/>
                  </a:lnTo>
                  <a:lnTo>
                    <a:pt x="96" y="516"/>
                  </a:lnTo>
                  <a:lnTo>
                    <a:pt x="96" y="522"/>
                  </a:lnTo>
                  <a:lnTo>
                    <a:pt x="96" y="528"/>
                  </a:lnTo>
                  <a:lnTo>
                    <a:pt x="102" y="534"/>
                  </a:lnTo>
                  <a:lnTo>
                    <a:pt x="102" y="540"/>
                  </a:lnTo>
                  <a:lnTo>
                    <a:pt x="102" y="546"/>
                  </a:lnTo>
                  <a:lnTo>
                    <a:pt x="108" y="546"/>
                  </a:lnTo>
                  <a:lnTo>
                    <a:pt x="108" y="552"/>
                  </a:lnTo>
                  <a:lnTo>
                    <a:pt x="108" y="558"/>
                  </a:lnTo>
                  <a:lnTo>
                    <a:pt x="108" y="564"/>
                  </a:lnTo>
                  <a:lnTo>
                    <a:pt x="114" y="570"/>
                  </a:lnTo>
                  <a:lnTo>
                    <a:pt x="114" y="576"/>
                  </a:lnTo>
                  <a:lnTo>
                    <a:pt x="114" y="582"/>
                  </a:lnTo>
                  <a:lnTo>
                    <a:pt x="114" y="588"/>
                  </a:lnTo>
                  <a:lnTo>
                    <a:pt x="120" y="588"/>
                  </a:lnTo>
                  <a:lnTo>
                    <a:pt x="120" y="594"/>
                  </a:lnTo>
                  <a:lnTo>
                    <a:pt x="120" y="600"/>
                  </a:lnTo>
                  <a:lnTo>
                    <a:pt x="120" y="606"/>
                  </a:lnTo>
                  <a:lnTo>
                    <a:pt x="126" y="612"/>
                  </a:lnTo>
                  <a:lnTo>
                    <a:pt x="126" y="618"/>
                  </a:lnTo>
                  <a:lnTo>
                    <a:pt x="126" y="624"/>
                  </a:lnTo>
                  <a:lnTo>
                    <a:pt x="132" y="630"/>
                  </a:lnTo>
                  <a:lnTo>
                    <a:pt x="132" y="636"/>
                  </a:lnTo>
                  <a:lnTo>
                    <a:pt x="132" y="642"/>
                  </a:lnTo>
                  <a:lnTo>
                    <a:pt x="132" y="648"/>
                  </a:lnTo>
                  <a:lnTo>
                    <a:pt x="138" y="654"/>
                  </a:lnTo>
                  <a:lnTo>
                    <a:pt x="138" y="660"/>
                  </a:lnTo>
                  <a:lnTo>
                    <a:pt x="138" y="666"/>
                  </a:lnTo>
                  <a:lnTo>
                    <a:pt x="138" y="672"/>
                  </a:lnTo>
                  <a:lnTo>
                    <a:pt x="144" y="672"/>
                  </a:lnTo>
                  <a:lnTo>
                    <a:pt x="144" y="666"/>
                  </a:lnTo>
                  <a:lnTo>
                    <a:pt x="150" y="666"/>
                  </a:lnTo>
                  <a:lnTo>
                    <a:pt x="156" y="666"/>
                  </a:lnTo>
                  <a:lnTo>
                    <a:pt x="162" y="660"/>
                  </a:lnTo>
                  <a:lnTo>
                    <a:pt x="168" y="660"/>
                  </a:lnTo>
                  <a:lnTo>
                    <a:pt x="174" y="654"/>
                  </a:lnTo>
                  <a:lnTo>
                    <a:pt x="180" y="654"/>
                  </a:lnTo>
                  <a:lnTo>
                    <a:pt x="186" y="654"/>
                  </a:lnTo>
                  <a:lnTo>
                    <a:pt x="186" y="648"/>
                  </a:lnTo>
                  <a:lnTo>
                    <a:pt x="192" y="648"/>
                  </a:lnTo>
                  <a:lnTo>
                    <a:pt x="198" y="648"/>
                  </a:lnTo>
                  <a:lnTo>
                    <a:pt x="204" y="648"/>
                  </a:lnTo>
                  <a:lnTo>
                    <a:pt x="210" y="648"/>
                  </a:lnTo>
                  <a:lnTo>
                    <a:pt x="216" y="648"/>
                  </a:lnTo>
                  <a:lnTo>
                    <a:pt x="216" y="654"/>
                  </a:lnTo>
                  <a:lnTo>
                    <a:pt x="222" y="654"/>
                  </a:lnTo>
                  <a:lnTo>
                    <a:pt x="228" y="654"/>
                  </a:lnTo>
                  <a:lnTo>
                    <a:pt x="228" y="660"/>
                  </a:lnTo>
                  <a:lnTo>
                    <a:pt x="234" y="660"/>
                  </a:lnTo>
                  <a:lnTo>
                    <a:pt x="234" y="666"/>
                  </a:lnTo>
                  <a:lnTo>
                    <a:pt x="240" y="666"/>
                  </a:lnTo>
                  <a:lnTo>
                    <a:pt x="240" y="672"/>
                  </a:lnTo>
                  <a:lnTo>
                    <a:pt x="246" y="672"/>
                  </a:lnTo>
                  <a:lnTo>
                    <a:pt x="246" y="678"/>
                  </a:lnTo>
                  <a:lnTo>
                    <a:pt x="252" y="678"/>
                  </a:lnTo>
                  <a:lnTo>
                    <a:pt x="252" y="684"/>
                  </a:lnTo>
                  <a:lnTo>
                    <a:pt x="252" y="690"/>
                  </a:lnTo>
                  <a:lnTo>
                    <a:pt x="258" y="690"/>
                  </a:lnTo>
                  <a:lnTo>
                    <a:pt x="258" y="696"/>
                  </a:lnTo>
                  <a:lnTo>
                    <a:pt x="264" y="702"/>
                  </a:lnTo>
                  <a:lnTo>
                    <a:pt x="264" y="708"/>
                  </a:lnTo>
                  <a:lnTo>
                    <a:pt x="270" y="708"/>
                  </a:lnTo>
                  <a:lnTo>
                    <a:pt x="270" y="714"/>
                  </a:lnTo>
                  <a:lnTo>
                    <a:pt x="276" y="720"/>
                  </a:lnTo>
                  <a:lnTo>
                    <a:pt x="276" y="726"/>
                  </a:lnTo>
                  <a:lnTo>
                    <a:pt x="282" y="732"/>
                  </a:lnTo>
                  <a:lnTo>
                    <a:pt x="282" y="738"/>
                  </a:lnTo>
                  <a:lnTo>
                    <a:pt x="288" y="744"/>
                  </a:lnTo>
                  <a:lnTo>
                    <a:pt x="288" y="750"/>
                  </a:lnTo>
                  <a:lnTo>
                    <a:pt x="294" y="756"/>
                  </a:lnTo>
                  <a:lnTo>
                    <a:pt x="294" y="762"/>
                  </a:lnTo>
                  <a:lnTo>
                    <a:pt x="294" y="768"/>
                  </a:lnTo>
                  <a:lnTo>
                    <a:pt x="300" y="768"/>
                  </a:lnTo>
                  <a:lnTo>
                    <a:pt x="300" y="774"/>
                  </a:lnTo>
                  <a:lnTo>
                    <a:pt x="300" y="780"/>
                  </a:lnTo>
                  <a:lnTo>
                    <a:pt x="306" y="780"/>
                  </a:lnTo>
                  <a:lnTo>
                    <a:pt x="306" y="786"/>
                  </a:lnTo>
                  <a:lnTo>
                    <a:pt x="306" y="792"/>
                  </a:lnTo>
                  <a:lnTo>
                    <a:pt x="312" y="798"/>
                  </a:lnTo>
                  <a:lnTo>
                    <a:pt x="312" y="804"/>
                  </a:lnTo>
                  <a:lnTo>
                    <a:pt x="318" y="810"/>
                  </a:lnTo>
                  <a:lnTo>
                    <a:pt x="318" y="816"/>
                  </a:lnTo>
                  <a:lnTo>
                    <a:pt x="318" y="822"/>
                  </a:lnTo>
                  <a:lnTo>
                    <a:pt x="324" y="822"/>
                  </a:lnTo>
                  <a:lnTo>
                    <a:pt x="324" y="828"/>
                  </a:lnTo>
                  <a:lnTo>
                    <a:pt x="324" y="834"/>
                  </a:lnTo>
                  <a:lnTo>
                    <a:pt x="330" y="834"/>
                  </a:lnTo>
                  <a:lnTo>
                    <a:pt x="330" y="840"/>
                  </a:lnTo>
                  <a:lnTo>
                    <a:pt x="330" y="846"/>
                  </a:lnTo>
                  <a:lnTo>
                    <a:pt x="336" y="846"/>
                  </a:lnTo>
                  <a:lnTo>
                    <a:pt x="336" y="852"/>
                  </a:lnTo>
                  <a:lnTo>
                    <a:pt x="336" y="858"/>
                  </a:lnTo>
                  <a:lnTo>
                    <a:pt x="342" y="858"/>
                  </a:lnTo>
                  <a:lnTo>
                    <a:pt x="342" y="864"/>
                  </a:lnTo>
                  <a:lnTo>
                    <a:pt x="342" y="870"/>
                  </a:lnTo>
                  <a:lnTo>
                    <a:pt x="348" y="870"/>
                  </a:lnTo>
                  <a:lnTo>
                    <a:pt x="348" y="876"/>
                  </a:lnTo>
                  <a:lnTo>
                    <a:pt x="348" y="882"/>
                  </a:lnTo>
                  <a:lnTo>
                    <a:pt x="354" y="882"/>
                  </a:lnTo>
                  <a:lnTo>
                    <a:pt x="354" y="888"/>
                  </a:lnTo>
                  <a:lnTo>
                    <a:pt x="354" y="894"/>
                  </a:lnTo>
                  <a:lnTo>
                    <a:pt x="360" y="894"/>
                  </a:lnTo>
                  <a:lnTo>
                    <a:pt x="360" y="900"/>
                  </a:lnTo>
                  <a:lnTo>
                    <a:pt x="360" y="906"/>
                  </a:lnTo>
                  <a:lnTo>
                    <a:pt x="366" y="906"/>
                  </a:lnTo>
                  <a:lnTo>
                    <a:pt x="366" y="912"/>
                  </a:lnTo>
                  <a:lnTo>
                    <a:pt x="366" y="918"/>
                  </a:lnTo>
                  <a:lnTo>
                    <a:pt x="372" y="918"/>
                  </a:lnTo>
                  <a:lnTo>
                    <a:pt x="372" y="924"/>
                  </a:lnTo>
                  <a:lnTo>
                    <a:pt x="372" y="930"/>
                  </a:lnTo>
                  <a:lnTo>
                    <a:pt x="378" y="936"/>
                  </a:lnTo>
                  <a:lnTo>
                    <a:pt x="378" y="942"/>
                  </a:lnTo>
                  <a:lnTo>
                    <a:pt x="378" y="948"/>
                  </a:lnTo>
                  <a:lnTo>
                    <a:pt x="384" y="948"/>
                  </a:lnTo>
                  <a:lnTo>
                    <a:pt x="384" y="954"/>
                  </a:lnTo>
                  <a:lnTo>
                    <a:pt x="384" y="960"/>
                  </a:lnTo>
                  <a:lnTo>
                    <a:pt x="390" y="960"/>
                  </a:lnTo>
                  <a:lnTo>
                    <a:pt x="390" y="966"/>
                  </a:lnTo>
                  <a:lnTo>
                    <a:pt x="390" y="972"/>
                  </a:lnTo>
                  <a:lnTo>
                    <a:pt x="396" y="978"/>
                  </a:lnTo>
                  <a:lnTo>
                    <a:pt x="396" y="984"/>
                  </a:lnTo>
                  <a:lnTo>
                    <a:pt x="402" y="990"/>
                  </a:lnTo>
                  <a:lnTo>
                    <a:pt x="402" y="996"/>
                  </a:lnTo>
                  <a:lnTo>
                    <a:pt x="408" y="1002"/>
                  </a:lnTo>
                  <a:lnTo>
                    <a:pt x="408" y="1008"/>
                  </a:lnTo>
                  <a:lnTo>
                    <a:pt x="414" y="1008"/>
                  </a:lnTo>
                  <a:lnTo>
                    <a:pt x="414" y="1014"/>
                  </a:lnTo>
                  <a:lnTo>
                    <a:pt x="420" y="1020"/>
                  </a:lnTo>
                  <a:lnTo>
                    <a:pt x="420" y="1026"/>
                  </a:lnTo>
                  <a:lnTo>
                    <a:pt x="426" y="1026"/>
                  </a:lnTo>
                  <a:lnTo>
                    <a:pt x="426" y="1032"/>
                  </a:lnTo>
                  <a:lnTo>
                    <a:pt x="432" y="1032"/>
                  </a:lnTo>
                  <a:lnTo>
                    <a:pt x="432" y="1038"/>
                  </a:lnTo>
                  <a:lnTo>
                    <a:pt x="438" y="1038"/>
                  </a:lnTo>
                  <a:lnTo>
                    <a:pt x="444" y="1038"/>
                  </a:lnTo>
                  <a:lnTo>
                    <a:pt x="444" y="1044"/>
                  </a:lnTo>
                  <a:lnTo>
                    <a:pt x="450" y="1044"/>
                  </a:lnTo>
                  <a:lnTo>
                    <a:pt x="456" y="1044"/>
                  </a:lnTo>
                  <a:lnTo>
                    <a:pt x="462" y="1044"/>
                  </a:lnTo>
                  <a:lnTo>
                    <a:pt x="462" y="1038"/>
                  </a:lnTo>
                  <a:lnTo>
                    <a:pt x="468" y="1038"/>
                  </a:lnTo>
                  <a:lnTo>
                    <a:pt x="474" y="1038"/>
                  </a:lnTo>
                  <a:lnTo>
                    <a:pt x="474" y="1032"/>
                  </a:lnTo>
                  <a:lnTo>
                    <a:pt x="480" y="1032"/>
                  </a:lnTo>
                  <a:lnTo>
                    <a:pt x="480" y="1026"/>
                  </a:lnTo>
                  <a:lnTo>
                    <a:pt x="486" y="1026"/>
                  </a:lnTo>
                  <a:lnTo>
                    <a:pt x="486" y="1020"/>
                  </a:lnTo>
                  <a:lnTo>
                    <a:pt x="486" y="1014"/>
                  </a:lnTo>
                  <a:lnTo>
                    <a:pt x="492" y="1014"/>
                  </a:lnTo>
                  <a:lnTo>
                    <a:pt x="492" y="1008"/>
                  </a:lnTo>
                  <a:lnTo>
                    <a:pt x="492" y="1002"/>
                  </a:lnTo>
                  <a:lnTo>
                    <a:pt x="498" y="996"/>
                  </a:lnTo>
                  <a:lnTo>
                    <a:pt x="498" y="990"/>
                  </a:lnTo>
                  <a:lnTo>
                    <a:pt x="504" y="984"/>
                  </a:lnTo>
                  <a:lnTo>
                    <a:pt x="504" y="978"/>
                  </a:lnTo>
                  <a:lnTo>
                    <a:pt x="504" y="972"/>
                  </a:lnTo>
                  <a:lnTo>
                    <a:pt x="510" y="966"/>
                  </a:lnTo>
                  <a:lnTo>
                    <a:pt x="510" y="960"/>
                  </a:lnTo>
                  <a:lnTo>
                    <a:pt x="510" y="954"/>
                  </a:lnTo>
                  <a:lnTo>
                    <a:pt x="510" y="948"/>
                  </a:lnTo>
                  <a:lnTo>
                    <a:pt x="516" y="948"/>
                  </a:lnTo>
                  <a:lnTo>
                    <a:pt x="516" y="942"/>
                  </a:lnTo>
                  <a:lnTo>
                    <a:pt x="516" y="936"/>
                  </a:lnTo>
                  <a:lnTo>
                    <a:pt x="516" y="930"/>
                  </a:lnTo>
                  <a:lnTo>
                    <a:pt x="522" y="924"/>
                  </a:lnTo>
                  <a:lnTo>
                    <a:pt x="522" y="918"/>
                  </a:lnTo>
                  <a:lnTo>
                    <a:pt x="522" y="912"/>
                  </a:lnTo>
                  <a:lnTo>
                    <a:pt x="522" y="906"/>
                  </a:lnTo>
                  <a:lnTo>
                    <a:pt x="528" y="900"/>
                  </a:lnTo>
                  <a:lnTo>
                    <a:pt x="528" y="894"/>
                  </a:lnTo>
                  <a:lnTo>
                    <a:pt x="528" y="888"/>
                  </a:lnTo>
                  <a:lnTo>
                    <a:pt x="528" y="882"/>
                  </a:lnTo>
                  <a:lnTo>
                    <a:pt x="534" y="876"/>
                  </a:lnTo>
                  <a:lnTo>
                    <a:pt x="534" y="870"/>
                  </a:lnTo>
                  <a:lnTo>
                    <a:pt x="534" y="864"/>
                  </a:lnTo>
                  <a:lnTo>
                    <a:pt x="534" y="858"/>
                  </a:lnTo>
                  <a:lnTo>
                    <a:pt x="534" y="852"/>
                  </a:lnTo>
                  <a:lnTo>
                    <a:pt x="540" y="846"/>
                  </a:lnTo>
                  <a:lnTo>
                    <a:pt x="540" y="840"/>
                  </a:lnTo>
                  <a:lnTo>
                    <a:pt x="540" y="834"/>
                  </a:lnTo>
                  <a:lnTo>
                    <a:pt x="540" y="828"/>
                  </a:lnTo>
                  <a:lnTo>
                    <a:pt x="540" y="822"/>
                  </a:lnTo>
                  <a:lnTo>
                    <a:pt x="546" y="810"/>
                  </a:lnTo>
                  <a:lnTo>
                    <a:pt x="546" y="804"/>
                  </a:lnTo>
                  <a:lnTo>
                    <a:pt x="546" y="798"/>
                  </a:lnTo>
                  <a:lnTo>
                    <a:pt x="546" y="792"/>
                  </a:lnTo>
                  <a:lnTo>
                    <a:pt x="552" y="786"/>
                  </a:lnTo>
                  <a:lnTo>
                    <a:pt x="552" y="780"/>
                  </a:lnTo>
                  <a:lnTo>
                    <a:pt x="552" y="774"/>
                  </a:lnTo>
                  <a:lnTo>
                    <a:pt x="552" y="768"/>
                  </a:lnTo>
                  <a:lnTo>
                    <a:pt x="552" y="762"/>
                  </a:lnTo>
                  <a:lnTo>
                    <a:pt x="552" y="756"/>
                  </a:lnTo>
                  <a:lnTo>
                    <a:pt x="558" y="744"/>
                  </a:lnTo>
                  <a:lnTo>
                    <a:pt x="558" y="738"/>
                  </a:lnTo>
                  <a:lnTo>
                    <a:pt x="558" y="732"/>
                  </a:lnTo>
                  <a:lnTo>
                    <a:pt x="558" y="726"/>
                  </a:lnTo>
                  <a:lnTo>
                    <a:pt x="558" y="720"/>
                  </a:lnTo>
                  <a:lnTo>
                    <a:pt x="558" y="714"/>
                  </a:lnTo>
                  <a:lnTo>
                    <a:pt x="564" y="708"/>
                  </a:lnTo>
                  <a:lnTo>
                    <a:pt x="564" y="702"/>
                  </a:lnTo>
                  <a:lnTo>
                    <a:pt x="564" y="696"/>
                  </a:lnTo>
                  <a:lnTo>
                    <a:pt x="564" y="690"/>
                  </a:lnTo>
                  <a:lnTo>
                    <a:pt x="564" y="684"/>
                  </a:lnTo>
                  <a:lnTo>
                    <a:pt x="564" y="678"/>
                  </a:lnTo>
                  <a:lnTo>
                    <a:pt x="570" y="672"/>
                  </a:lnTo>
                  <a:lnTo>
                    <a:pt x="570" y="666"/>
                  </a:lnTo>
                  <a:lnTo>
                    <a:pt x="570" y="660"/>
                  </a:lnTo>
                  <a:lnTo>
                    <a:pt x="570" y="654"/>
                  </a:lnTo>
                  <a:lnTo>
                    <a:pt x="570" y="648"/>
                  </a:lnTo>
                  <a:lnTo>
                    <a:pt x="570" y="642"/>
                  </a:lnTo>
                  <a:lnTo>
                    <a:pt x="576" y="636"/>
                  </a:lnTo>
                  <a:lnTo>
                    <a:pt x="576" y="630"/>
                  </a:lnTo>
                  <a:lnTo>
                    <a:pt x="576" y="624"/>
                  </a:lnTo>
                  <a:lnTo>
                    <a:pt x="576" y="618"/>
                  </a:lnTo>
                  <a:lnTo>
                    <a:pt x="576" y="612"/>
                  </a:lnTo>
                  <a:lnTo>
                    <a:pt x="582" y="606"/>
                  </a:lnTo>
                  <a:lnTo>
                    <a:pt x="582" y="600"/>
                  </a:lnTo>
                  <a:lnTo>
                    <a:pt x="582" y="594"/>
                  </a:lnTo>
                  <a:lnTo>
                    <a:pt x="582" y="588"/>
                  </a:lnTo>
                  <a:lnTo>
                    <a:pt x="582" y="582"/>
                  </a:lnTo>
                  <a:lnTo>
                    <a:pt x="588" y="576"/>
                  </a:lnTo>
                  <a:lnTo>
                    <a:pt x="588" y="570"/>
                  </a:lnTo>
                  <a:lnTo>
                    <a:pt x="588" y="564"/>
                  </a:lnTo>
                  <a:lnTo>
                    <a:pt x="588" y="558"/>
                  </a:lnTo>
                  <a:lnTo>
                    <a:pt x="588" y="552"/>
                  </a:lnTo>
                  <a:lnTo>
                    <a:pt x="594" y="546"/>
                  </a:lnTo>
                  <a:lnTo>
                    <a:pt x="594" y="540"/>
                  </a:lnTo>
                  <a:lnTo>
                    <a:pt x="594" y="534"/>
                  </a:lnTo>
                  <a:lnTo>
                    <a:pt x="594" y="528"/>
                  </a:lnTo>
                  <a:lnTo>
                    <a:pt x="594" y="522"/>
                  </a:lnTo>
                  <a:lnTo>
                    <a:pt x="600" y="516"/>
                  </a:lnTo>
                  <a:lnTo>
                    <a:pt x="600" y="510"/>
                  </a:lnTo>
                  <a:lnTo>
                    <a:pt x="600" y="504"/>
                  </a:lnTo>
                  <a:lnTo>
                    <a:pt x="600" y="498"/>
                  </a:lnTo>
                  <a:lnTo>
                    <a:pt x="600" y="492"/>
                  </a:lnTo>
                  <a:lnTo>
                    <a:pt x="606" y="486"/>
                  </a:lnTo>
                  <a:lnTo>
                    <a:pt x="606" y="480"/>
                  </a:lnTo>
                  <a:lnTo>
                    <a:pt x="606" y="474"/>
                  </a:lnTo>
                  <a:lnTo>
                    <a:pt x="606" y="468"/>
                  </a:lnTo>
                  <a:lnTo>
                    <a:pt x="606" y="462"/>
                  </a:lnTo>
                  <a:lnTo>
                    <a:pt x="606" y="456"/>
                  </a:lnTo>
                  <a:lnTo>
                    <a:pt x="612" y="456"/>
                  </a:lnTo>
                  <a:lnTo>
                    <a:pt x="612" y="450"/>
                  </a:lnTo>
                  <a:lnTo>
                    <a:pt x="612" y="444"/>
                  </a:lnTo>
                  <a:lnTo>
                    <a:pt x="612" y="438"/>
                  </a:lnTo>
                  <a:lnTo>
                    <a:pt x="612" y="432"/>
                  </a:lnTo>
                  <a:lnTo>
                    <a:pt x="612" y="426"/>
                  </a:lnTo>
                  <a:lnTo>
                    <a:pt x="618" y="420"/>
                  </a:lnTo>
                  <a:lnTo>
                    <a:pt x="618" y="414"/>
                  </a:lnTo>
                  <a:lnTo>
                    <a:pt x="618" y="408"/>
                  </a:lnTo>
                  <a:lnTo>
                    <a:pt x="618" y="402"/>
                  </a:lnTo>
                  <a:lnTo>
                    <a:pt x="618" y="396"/>
                  </a:lnTo>
                  <a:lnTo>
                    <a:pt x="618" y="390"/>
                  </a:lnTo>
                  <a:lnTo>
                    <a:pt x="624" y="384"/>
                  </a:lnTo>
                  <a:lnTo>
                    <a:pt x="624" y="378"/>
                  </a:lnTo>
                  <a:lnTo>
                    <a:pt x="624" y="372"/>
                  </a:lnTo>
                  <a:lnTo>
                    <a:pt x="624" y="366"/>
                  </a:lnTo>
                  <a:lnTo>
                    <a:pt x="624" y="360"/>
                  </a:lnTo>
                  <a:lnTo>
                    <a:pt x="630" y="354"/>
                  </a:lnTo>
                  <a:lnTo>
                    <a:pt x="630" y="348"/>
                  </a:lnTo>
                  <a:lnTo>
                    <a:pt x="630" y="342"/>
                  </a:lnTo>
                  <a:lnTo>
                    <a:pt x="630" y="336"/>
                  </a:lnTo>
                  <a:lnTo>
                    <a:pt x="630" y="330"/>
                  </a:lnTo>
                  <a:lnTo>
                    <a:pt x="630" y="324"/>
                  </a:lnTo>
                  <a:lnTo>
                    <a:pt x="636" y="318"/>
                  </a:lnTo>
                  <a:lnTo>
                    <a:pt x="636" y="312"/>
                  </a:lnTo>
                  <a:lnTo>
                    <a:pt x="636" y="306"/>
                  </a:lnTo>
                  <a:lnTo>
                    <a:pt x="636" y="294"/>
                  </a:lnTo>
                  <a:lnTo>
                    <a:pt x="636" y="288"/>
                  </a:lnTo>
                  <a:lnTo>
                    <a:pt x="642" y="282"/>
                  </a:lnTo>
                  <a:lnTo>
                    <a:pt x="642" y="276"/>
                  </a:lnTo>
                  <a:lnTo>
                    <a:pt x="642" y="270"/>
                  </a:lnTo>
                  <a:lnTo>
                    <a:pt x="642" y="264"/>
                  </a:lnTo>
                  <a:lnTo>
                    <a:pt x="642" y="258"/>
                  </a:lnTo>
                  <a:lnTo>
                    <a:pt x="648" y="252"/>
                  </a:lnTo>
                  <a:lnTo>
                    <a:pt x="648" y="246"/>
                  </a:lnTo>
                  <a:lnTo>
                    <a:pt x="648" y="240"/>
                  </a:lnTo>
                  <a:lnTo>
                    <a:pt x="648" y="234"/>
                  </a:lnTo>
                  <a:lnTo>
                    <a:pt x="648" y="228"/>
                  </a:lnTo>
                  <a:lnTo>
                    <a:pt x="654" y="222"/>
                  </a:lnTo>
                  <a:lnTo>
                    <a:pt x="654" y="216"/>
                  </a:lnTo>
                  <a:lnTo>
                    <a:pt x="654" y="210"/>
                  </a:lnTo>
                  <a:lnTo>
                    <a:pt x="654" y="204"/>
                  </a:lnTo>
                  <a:lnTo>
                    <a:pt x="654" y="198"/>
                  </a:lnTo>
                  <a:lnTo>
                    <a:pt x="654" y="192"/>
                  </a:lnTo>
                  <a:lnTo>
                    <a:pt x="660" y="186"/>
                  </a:lnTo>
                  <a:lnTo>
                    <a:pt x="660" y="180"/>
                  </a:lnTo>
                  <a:lnTo>
                    <a:pt x="660" y="174"/>
                  </a:lnTo>
                  <a:lnTo>
                    <a:pt x="660" y="168"/>
                  </a:lnTo>
                  <a:lnTo>
                    <a:pt x="660" y="162"/>
                  </a:lnTo>
                  <a:lnTo>
                    <a:pt x="666" y="162"/>
                  </a:lnTo>
                  <a:lnTo>
                    <a:pt x="666" y="156"/>
                  </a:lnTo>
                  <a:lnTo>
                    <a:pt x="666" y="150"/>
                  </a:lnTo>
                  <a:lnTo>
                    <a:pt x="666" y="144"/>
                  </a:lnTo>
                  <a:lnTo>
                    <a:pt x="672" y="138"/>
                  </a:lnTo>
                  <a:lnTo>
                    <a:pt x="672" y="132"/>
                  </a:lnTo>
                  <a:lnTo>
                    <a:pt x="672" y="126"/>
                  </a:lnTo>
                  <a:lnTo>
                    <a:pt x="672" y="120"/>
                  </a:lnTo>
                  <a:lnTo>
                    <a:pt x="672" y="114"/>
                  </a:lnTo>
                  <a:lnTo>
                    <a:pt x="678" y="114"/>
                  </a:lnTo>
                  <a:lnTo>
                    <a:pt x="678" y="108"/>
                  </a:lnTo>
                  <a:lnTo>
                    <a:pt x="678" y="102"/>
                  </a:lnTo>
                  <a:lnTo>
                    <a:pt x="678" y="96"/>
                  </a:lnTo>
                  <a:lnTo>
                    <a:pt x="678" y="90"/>
                  </a:lnTo>
                  <a:lnTo>
                    <a:pt x="684" y="90"/>
                  </a:lnTo>
                  <a:lnTo>
                    <a:pt x="684" y="84"/>
                  </a:lnTo>
                  <a:lnTo>
                    <a:pt x="684" y="78"/>
                  </a:lnTo>
                  <a:lnTo>
                    <a:pt x="684" y="72"/>
                  </a:lnTo>
                  <a:lnTo>
                    <a:pt x="690" y="66"/>
                  </a:lnTo>
                  <a:lnTo>
                    <a:pt x="690" y="60"/>
                  </a:lnTo>
                  <a:lnTo>
                    <a:pt x="690" y="54"/>
                  </a:lnTo>
                  <a:lnTo>
                    <a:pt x="696" y="54"/>
                  </a:lnTo>
                  <a:lnTo>
                    <a:pt x="696" y="48"/>
                  </a:lnTo>
                  <a:lnTo>
                    <a:pt x="696" y="42"/>
                  </a:lnTo>
                  <a:lnTo>
                    <a:pt x="702" y="36"/>
                  </a:lnTo>
                  <a:lnTo>
                    <a:pt x="702" y="30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14" y="12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0" y="18"/>
                  </a:lnTo>
                  <a:lnTo>
                    <a:pt x="756" y="18"/>
                  </a:lnTo>
                  <a:lnTo>
                    <a:pt x="756" y="24"/>
                  </a:lnTo>
                  <a:lnTo>
                    <a:pt x="756" y="30"/>
                  </a:lnTo>
                  <a:lnTo>
                    <a:pt x="762" y="30"/>
                  </a:lnTo>
                  <a:lnTo>
                    <a:pt x="762" y="36"/>
                  </a:lnTo>
                  <a:lnTo>
                    <a:pt x="762" y="42"/>
                  </a:lnTo>
                  <a:lnTo>
                    <a:pt x="768" y="48"/>
                  </a:lnTo>
                  <a:lnTo>
                    <a:pt x="768" y="54"/>
                  </a:lnTo>
                  <a:lnTo>
                    <a:pt x="768" y="60"/>
                  </a:lnTo>
                  <a:lnTo>
                    <a:pt x="774" y="60"/>
                  </a:lnTo>
                  <a:lnTo>
                    <a:pt x="774" y="66"/>
                  </a:lnTo>
                  <a:lnTo>
                    <a:pt x="774" y="72"/>
                  </a:lnTo>
                  <a:lnTo>
                    <a:pt x="780" y="72"/>
                  </a:lnTo>
                  <a:lnTo>
                    <a:pt x="780" y="78"/>
                  </a:lnTo>
                  <a:lnTo>
                    <a:pt x="780" y="84"/>
                  </a:lnTo>
                  <a:lnTo>
                    <a:pt x="786" y="84"/>
                  </a:lnTo>
                  <a:lnTo>
                    <a:pt x="786" y="90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102"/>
                  </a:lnTo>
                  <a:lnTo>
                    <a:pt x="792" y="108"/>
                  </a:lnTo>
                  <a:lnTo>
                    <a:pt x="798" y="108"/>
                  </a:lnTo>
                  <a:lnTo>
                    <a:pt x="798" y="114"/>
                  </a:lnTo>
                  <a:lnTo>
                    <a:pt x="798" y="120"/>
                  </a:lnTo>
                  <a:lnTo>
                    <a:pt x="804" y="120"/>
                  </a:lnTo>
                  <a:lnTo>
                    <a:pt x="804" y="126"/>
                  </a:lnTo>
                  <a:lnTo>
                    <a:pt x="804" y="132"/>
                  </a:lnTo>
                  <a:lnTo>
                    <a:pt x="810" y="138"/>
                  </a:lnTo>
                  <a:lnTo>
                    <a:pt x="810" y="144"/>
                  </a:lnTo>
                  <a:lnTo>
                    <a:pt x="810" y="150"/>
                  </a:lnTo>
                  <a:lnTo>
                    <a:pt x="816" y="150"/>
                  </a:lnTo>
                  <a:lnTo>
                    <a:pt x="816" y="156"/>
                  </a:lnTo>
                  <a:lnTo>
                    <a:pt x="816" y="162"/>
                  </a:lnTo>
                  <a:lnTo>
                    <a:pt x="816" y="168"/>
                  </a:lnTo>
                  <a:lnTo>
                    <a:pt x="822" y="168"/>
                  </a:lnTo>
                  <a:lnTo>
                    <a:pt x="822" y="174"/>
                  </a:lnTo>
                  <a:lnTo>
                    <a:pt x="822" y="180"/>
                  </a:lnTo>
                  <a:lnTo>
                    <a:pt x="822" y="186"/>
                  </a:lnTo>
                  <a:lnTo>
                    <a:pt x="828" y="192"/>
                  </a:lnTo>
                  <a:lnTo>
                    <a:pt x="828" y="198"/>
                  </a:lnTo>
                  <a:lnTo>
                    <a:pt x="828" y="204"/>
                  </a:lnTo>
                  <a:lnTo>
                    <a:pt x="834" y="210"/>
                  </a:lnTo>
                  <a:lnTo>
                    <a:pt x="834" y="216"/>
                  </a:lnTo>
                  <a:lnTo>
                    <a:pt x="834" y="222"/>
                  </a:lnTo>
                  <a:lnTo>
                    <a:pt x="834" y="228"/>
                  </a:lnTo>
                  <a:lnTo>
                    <a:pt x="840" y="234"/>
                  </a:lnTo>
                  <a:lnTo>
                    <a:pt x="840" y="240"/>
                  </a:lnTo>
                  <a:lnTo>
                    <a:pt x="840" y="246"/>
                  </a:lnTo>
                  <a:lnTo>
                    <a:pt x="840" y="252"/>
                  </a:lnTo>
                  <a:lnTo>
                    <a:pt x="840" y="258"/>
                  </a:lnTo>
                  <a:lnTo>
                    <a:pt x="846" y="264"/>
                  </a:lnTo>
                  <a:lnTo>
                    <a:pt x="846" y="270"/>
                  </a:lnTo>
                  <a:lnTo>
                    <a:pt x="846" y="276"/>
                  </a:lnTo>
                  <a:lnTo>
                    <a:pt x="846" y="282"/>
                  </a:lnTo>
                  <a:lnTo>
                    <a:pt x="846" y="288"/>
                  </a:lnTo>
                  <a:lnTo>
                    <a:pt x="852" y="288"/>
                  </a:lnTo>
                  <a:lnTo>
                    <a:pt x="852" y="294"/>
                  </a:lnTo>
                  <a:lnTo>
                    <a:pt x="852" y="300"/>
                  </a:lnTo>
                  <a:lnTo>
                    <a:pt x="852" y="306"/>
                  </a:lnTo>
                  <a:lnTo>
                    <a:pt x="852" y="312"/>
                  </a:lnTo>
                  <a:lnTo>
                    <a:pt x="858" y="312"/>
                  </a:lnTo>
                  <a:lnTo>
                    <a:pt x="858" y="318"/>
                  </a:lnTo>
                  <a:lnTo>
                    <a:pt x="858" y="324"/>
                  </a:lnTo>
                  <a:lnTo>
                    <a:pt x="858" y="330"/>
                  </a:lnTo>
                  <a:lnTo>
                    <a:pt x="858" y="336"/>
                  </a:lnTo>
                  <a:lnTo>
                    <a:pt x="858" y="342"/>
                  </a:lnTo>
                  <a:lnTo>
                    <a:pt x="864" y="348"/>
                  </a:lnTo>
                  <a:lnTo>
                    <a:pt x="864" y="354"/>
                  </a:lnTo>
                  <a:lnTo>
                    <a:pt x="864" y="360"/>
                  </a:lnTo>
                  <a:lnTo>
                    <a:pt x="864" y="366"/>
                  </a:lnTo>
                  <a:lnTo>
                    <a:pt x="864" y="372"/>
                  </a:lnTo>
                  <a:lnTo>
                    <a:pt x="870" y="378"/>
                  </a:lnTo>
                  <a:lnTo>
                    <a:pt x="870" y="384"/>
                  </a:lnTo>
                  <a:lnTo>
                    <a:pt x="870" y="390"/>
                  </a:lnTo>
                  <a:lnTo>
                    <a:pt x="870" y="396"/>
                  </a:lnTo>
                  <a:lnTo>
                    <a:pt x="870" y="402"/>
                  </a:lnTo>
                  <a:lnTo>
                    <a:pt x="876" y="408"/>
                  </a:lnTo>
                  <a:lnTo>
                    <a:pt x="876" y="414"/>
                  </a:lnTo>
                  <a:lnTo>
                    <a:pt x="876" y="420"/>
                  </a:lnTo>
                  <a:lnTo>
                    <a:pt x="876" y="426"/>
                  </a:lnTo>
                  <a:lnTo>
                    <a:pt x="876" y="432"/>
                  </a:lnTo>
                  <a:lnTo>
                    <a:pt x="882" y="438"/>
                  </a:lnTo>
                  <a:lnTo>
                    <a:pt x="882" y="444"/>
                  </a:lnTo>
                  <a:lnTo>
                    <a:pt x="882" y="450"/>
                  </a:lnTo>
                  <a:lnTo>
                    <a:pt x="882" y="456"/>
                  </a:lnTo>
                  <a:lnTo>
                    <a:pt x="882" y="462"/>
                  </a:lnTo>
                  <a:lnTo>
                    <a:pt x="882" y="468"/>
                  </a:lnTo>
                  <a:lnTo>
                    <a:pt x="888" y="474"/>
                  </a:lnTo>
                  <a:lnTo>
                    <a:pt x="888" y="480"/>
                  </a:lnTo>
                  <a:lnTo>
                    <a:pt x="888" y="486"/>
                  </a:lnTo>
                  <a:lnTo>
                    <a:pt x="888" y="492"/>
                  </a:lnTo>
                  <a:lnTo>
                    <a:pt x="888" y="498"/>
                  </a:lnTo>
                  <a:lnTo>
                    <a:pt x="888" y="504"/>
                  </a:lnTo>
                  <a:lnTo>
                    <a:pt x="894" y="510"/>
                  </a:lnTo>
                  <a:lnTo>
                    <a:pt x="894" y="516"/>
                  </a:lnTo>
                  <a:lnTo>
                    <a:pt x="894" y="522"/>
                  </a:lnTo>
                  <a:lnTo>
                    <a:pt x="894" y="528"/>
                  </a:lnTo>
                  <a:lnTo>
                    <a:pt x="894" y="534"/>
                  </a:lnTo>
                  <a:lnTo>
                    <a:pt x="900" y="540"/>
                  </a:lnTo>
                  <a:lnTo>
                    <a:pt x="900" y="546"/>
                  </a:lnTo>
                  <a:lnTo>
                    <a:pt x="900" y="552"/>
                  </a:lnTo>
                  <a:lnTo>
                    <a:pt x="900" y="558"/>
                  </a:lnTo>
                  <a:lnTo>
                    <a:pt x="900" y="564"/>
                  </a:lnTo>
                  <a:lnTo>
                    <a:pt x="900" y="570"/>
                  </a:lnTo>
                  <a:lnTo>
                    <a:pt x="906" y="576"/>
                  </a:lnTo>
                  <a:lnTo>
                    <a:pt x="906" y="582"/>
                  </a:lnTo>
                  <a:lnTo>
                    <a:pt x="906" y="588"/>
                  </a:lnTo>
                  <a:lnTo>
                    <a:pt x="906" y="594"/>
                  </a:lnTo>
                  <a:lnTo>
                    <a:pt x="906" y="600"/>
                  </a:lnTo>
                  <a:lnTo>
                    <a:pt x="906" y="606"/>
                  </a:lnTo>
                  <a:lnTo>
                    <a:pt x="912" y="612"/>
                  </a:lnTo>
                  <a:lnTo>
                    <a:pt x="912" y="618"/>
                  </a:lnTo>
                  <a:lnTo>
                    <a:pt x="912" y="624"/>
                  </a:lnTo>
                  <a:lnTo>
                    <a:pt x="912" y="630"/>
                  </a:lnTo>
                  <a:lnTo>
                    <a:pt x="912" y="636"/>
                  </a:lnTo>
                  <a:lnTo>
                    <a:pt x="918" y="642"/>
                  </a:lnTo>
                  <a:lnTo>
                    <a:pt x="918" y="648"/>
                  </a:lnTo>
                  <a:lnTo>
                    <a:pt x="918" y="654"/>
                  </a:lnTo>
                  <a:lnTo>
                    <a:pt x="918" y="660"/>
                  </a:lnTo>
                  <a:lnTo>
                    <a:pt x="918" y="666"/>
                  </a:lnTo>
                  <a:lnTo>
                    <a:pt x="918" y="672"/>
                  </a:lnTo>
                  <a:lnTo>
                    <a:pt x="924" y="678"/>
                  </a:lnTo>
                  <a:lnTo>
                    <a:pt x="924" y="684"/>
                  </a:lnTo>
                  <a:lnTo>
                    <a:pt x="924" y="690"/>
                  </a:lnTo>
                  <a:lnTo>
                    <a:pt x="924" y="696"/>
                  </a:lnTo>
                  <a:lnTo>
                    <a:pt x="924" y="702"/>
                  </a:lnTo>
                  <a:lnTo>
                    <a:pt x="924" y="708"/>
                  </a:lnTo>
                  <a:lnTo>
                    <a:pt x="930" y="714"/>
                  </a:lnTo>
                  <a:lnTo>
                    <a:pt x="930" y="720"/>
                  </a:lnTo>
                  <a:lnTo>
                    <a:pt x="930" y="726"/>
                  </a:lnTo>
                  <a:lnTo>
                    <a:pt x="930" y="732"/>
                  </a:lnTo>
                  <a:lnTo>
                    <a:pt x="930" y="738"/>
                  </a:lnTo>
                  <a:lnTo>
                    <a:pt x="936" y="744"/>
                  </a:lnTo>
                  <a:lnTo>
                    <a:pt x="936" y="750"/>
                  </a:lnTo>
                  <a:lnTo>
                    <a:pt x="936" y="756"/>
                  </a:lnTo>
                  <a:lnTo>
                    <a:pt x="936" y="762"/>
                  </a:lnTo>
                  <a:lnTo>
                    <a:pt x="936" y="768"/>
                  </a:lnTo>
                  <a:lnTo>
                    <a:pt x="942" y="774"/>
                  </a:lnTo>
                  <a:lnTo>
                    <a:pt x="942" y="780"/>
                  </a:lnTo>
                  <a:lnTo>
                    <a:pt x="942" y="786"/>
                  </a:lnTo>
                  <a:lnTo>
                    <a:pt x="942" y="792"/>
                  </a:lnTo>
                  <a:lnTo>
                    <a:pt x="942" y="798"/>
                  </a:lnTo>
                  <a:lnTo>
                    <a:pt x="948" y="804"/>
                  </a:lnTo>
                  <a:lnTo>
                    <a:pt x="948" y="810"/>
                  </a:lnTo>
                  <a:lnTo>
                    <a:pt x="948" y="816"/>
                  </a:lnTo>
                  <a:lnTo>
                    <a:pt x="948" y="822"/>
                  </a:lnTo>
                  <a:lnTo>
                    <a:pt x="948" y="828"/>
                  </a:lnTo>
                  <a:lnTo>
                    <a:pt x="954" y="834"/>
                  </a:lnTo>
                  <a:lnTo>
                    <a:pt x="954" y="840"/>
                  </a:lnTo>
                  <a:lnTo>
                    <a:pt x="954" y="846"/>
                  </a:lnTo>
                  <a:lnTo>
                    <a:pt x="954" y="852"/>
                  </a:lnTo>
                  <a:lnTo>
                    <a:pt x="960" y="858"/>
                  </a:lnTo>
                  <a:lnTo>
                    <a:pt x="960" y="864"/>
                  </a:lnTo>
                  <a:lnTo>
                    <a:pt x="960" y="870"/>
                  </a:lnTo>
                  <a:lnTo>
                    <a:pt x="960" y="876"/>
                  </a:lnTo>
                  <a:lnTo>
                    <a:pt x="966" y="882"/>
                  </a:lnTo>
                  <a:lnTo>
                    <a:pt x="966" y="888"/>
                  </a:lnTo>
                  <a:lnTo>
                    <a:pt x="966" y="894"/>
                  </a:lnTo>
                  <a:lnTo>
                    <a:pt x="966" y="900"/>
                  </a:lnTo>
                  <a:lnTo>
                    <a:pt x="972" y="906"/>
                  </a:lnTo>
                  <a:lnTo>
                    <a:pt x="972" y="912"/>
                  </a:lnTo>
                  <a:lnTo>
                    <a:pt x="972" y="918"/>
                  </a:lnTo>
                  <a:lnTo>
                    <a:pt x="972" y="924"/>
                  </a:lnTo>
                  <a:lnTo>
                    <a:pt x="978" y="930"/>
                  </a:lnTo>
                  <a:lnTo>
                    <a:pt x="978" y="936"/>
                  </a:lnTo>
                  <a:lnTo>
                    <a:pt x="978" y="942"/>
                  </a:lnTo>
                  <a:lnTo>
                    <a:pt x="984" y="942"/>
                  </a:lnTo>
                  <a:lnTo>
                    <a:pt x="984" y="948"/>
                  </a:lnTo>
                  <a:lnTo>
                    <a:pt x="984" y="954"/>
                  </a:lnTo>
                  <a:lnTo>
                    <a:pt x="990" y="960"/>
                  </a:lnTo>
                  <a:lnTo>
                    <a:pt x="990" y="966"/>
                  </a:lnTo>
                  <a:lnTo>
                    <a:pt x="990" y="972"/>
                  </a:lnTo>
                  <a:lnTo>
                    <a:pt x="996" y="972"/>
                  </a:lnTo>
                  <a:lnTo>
                    <a:pt x="996" y="978"/>
                  </a:lnTo>
                  <a:lnTo>
                    <a:pt x="996" y="984"/>
                  </a:lnTo>
                  <a:lnTo>
                    <a:pt x="1002" y="984"/>
                  </a:lnTo>
                  <a:lnTo>
                    <a:pt x="1002" y="990"/>
                  </a:lnTo>
                  <a:lnTo>
                    <a:pt x="1008" y="996"/>
                  </a:lnTo>
                  <a:lnTo>
                    <a:pt x="1014" y="1002"/>
                  </a:lnTo>
                  <a:lnTo>
                    <a:pt x="1014" y="1008"/>
                  </a:lnTo>
                  <a:lnTo>
                    <a:pt x="1020" y="1008"/>
                  </a:lnTo>
                  <a:lnTo>
                    <a:pt x="1020" y="1014"/>
                  </a:lnTo>
                  <a:lnTo>
                    <a:pt x="1026" y="1014"/>
                  </a:lnTo>
                  <a:lnTo>
                    <a:pt x="1026" y="1020"/>
                  </a:lnTo>
                  <a:lnTo>
                    <a:pt x="1032" y="1020"/>
                  </a:lnTo>
                  <a:lnTo>
                    <a:pt x="1032" y="1026"/>
                  </a:lnTo>
                  <a:lnTo>
                    <a:pt x="1038" y="1026"/>
                  </a:lnTo>
                  <a:lnTo>
                    <a:pt x="1038" y="1032"/>
                  </a:lnTo>
                  <a:lnTo>
                    <a:pt x="1044" y="1032"/>
                  </a:lnTo>
                  <a:lnTo>
                    <a:pt x="1050" y="1032"/>
                  </a:lnTo>
                  <a:lnTo>
                    <a:pt x="1050" y="1038"/>
                  </a:lnTo>
                  <a:lnTo>
                    <a:pt x="1056" y="1038"/>
                  </a:lnTo>
                  <a:lnTo>
                    <a:pt x="1062" y="1038"/>
                  </a:lnTo>
                  <a:lnTo>
                    <a:pt x="1068" y="1038"/>
                  </a:lnTo>
                  <a:lnTo>
                    <a:pt x="1074" y="1038"/>
                  </a:lnTo>
                  <a:lnTo>
                    <a:pt x="1080" y="1038"/>
                  </a:lnTo>
                  <a:lnTo>
                    <a:pt x="1086" y="1038"/>
                  </a:lnTo>
                  <a:lnTo>
                    <a:pt x="1092" y="1038"/>
                  </a:lnTo>
                  <a:lnTo>
                    <a:pt x="1092" y="1032"/>
                  </a:lnTo>
                  <a:lnTo>
                    <a:pt x="1098" y="1032"/>
                  </a:lnTo>
                  <a:lnTo>
                    <a:pt x="1104" y="1032"/>
                  </a:lnTo>
                  <a:lnTo>
                    <a:pt x="1104" y="1026"/>
                  </a:lnTo>
                  <a:lnTo>
                    <a:pt x="1110" y="1026"/>
                  </a:lnTo>
                  <a:lnTo>
                    <a:pt x="1110" y="1020"/>
                  </a:lnTo>
                  <a:lnTo>
                    <a:pt x="1116" y="1020"/>
                  </a:lnTo>
                  <a:lnTo>
                    <a:pt x="1116" y="1014"/>
                  </a:lnTo>
                  <a:lnTo>
                    <a:pt x="1122" y="1014"/>
                  </a:lnTo>
                  <a:lnTo>
                    <a:pt x="1122" y="1008"/>
                  </a:lnTo>
                  <a:lnTo>
                    <a:pt x="1128" y="1008"/>
                  </a:lnTo>
                  <a:lnTo>
                    <a:pt x="1128" y="1002"/>
                  </a:lnTo>
                  <a:lnTo>
                    <a:pt x="1134" y="1002"/>
                  </a:lnTo>
                  <a:lnTo>
                    <a:pt x="1134" y="996"/>
                  </a:lnTo>
                  <a:lnTo>
                    <a:pt x="1140" y="996"/>
                  </a:lnTo>
                  <a:lnTo>
                    <a:pt x="1140" y="990"/>
                  </a:lnTo>
                  <a:lnTo>
                    <a:pt x="1140" y="984"/>
                  </a:lnTo>
                  <a:lnTo>
                    <a:pt x="1146" y="984"/>
                  </a:lnTo>
                  <a:lnTo>
                    <a:pt x="1146" y="978"/>
                  </a:lnTo>
                  <a:lnTo>
                    <a:pt x="1152" y="978"/>
                  </a:lnTo>
                  <a:lnTo>
                    <a:pt x="1152" y="972"/>
                  </a:lnTo>
                  <a:lnTo>
                    <a:pt x="1158" y="972"/>
                  </a:lnTo>
                  <a:lnTo>
                    <a:pt x="1158" y="966"/>
                  </a:lnTo>
                  <a:lnTo>
                    <a:pt x="1164" y="966"/>
                  </a:lnTo>
                  <a:lnTo>
                    <a:pt x="1164" y="960"/>
                  </a:lnTo>
                  <a:lnTo>
                    <a:pt x="1170" y="960"/>
                  </a:lnTo>
                  <a:lnTo>
                    <a:pt x="1176" y="960"/>
                  </a:lnTo>
                  <a:lnTo>
                    <a:pt x="1182" y="960"/>
                  </a:lnTo>
                  <a:lnTo>
                    <a:pt x="1182" y="954"/>
                  </a:lnTo>
                  <a:lnTo>
                    <a:pt x="1188" y="954"/>
                  </a:lnTo>
                  <a:lnTo>
                    <a:pt x="1194" y="954"/>
                  </a:lnTo>
                  <a:lnTo>
                    <a:pt x="1200" y="954"/>
                  </a:lnTo>
                  <a:lnTo>
                    <a:pt x="1206" y="954"/>
                  </a:lnTo>
                  <a:lnTo>
                    <a:pt x="1206" y="948"/>
                  </a:lnTo>
                  <a:lnTo>
                    <a:pt x="1212" y="948"/>
                  </a:lnTo>
                  <a:lnTo>
                    <a:pt x="1218" y="948"/>
                  </a:lnTo>
                  <a:lnTo>
                    <a:pt x="1224" y="948"/>
                  </a:lnTo>
                  <a:lnTo>
                    <a:pt x="1224" y="942"/>
                  </a:lnTo>
                  <a:lnTo>
                    <a:pt x="1230" y="942"/>
                  </a:lnTo>
                  <a:lnTo>
                    <a:pt x="1236" y="942"/>
                  </a:lnTo>
                  <a:lnTo>
                    <a:pt x="1242" y="942"/>
                  </a:lnTo>
                  <a:lnTo>
                    <a:pt x="1242" y="936"/>
                  </a:lnTo>
                  <a:lnTo>
                    <a:pt x="1248" y="936"/>
                  </a:lnTo>
                  <a:lnTo>
                    <a:pt x="1254" y="936"/>
                  </a:lnTo>
                  <a:lnTo>
                    <a:pt x="1260" y="936"/>
                  </a:lnTo>
                  <a:lnTo>
                    <a:pt x="1260" y="930"/>
                  </a:lnTo>
                  <a:lnTo>
                    <a:pt x="1266" y="930"/>
                  </a:lnTo>
                  <a:lnTo>
                    <a:pt x="1272" y="930"/>
                  </a:lnTo>
                  <a:lnTo>
                    <a:pt x="1272" y="924"/>
                  </a:lnTo>
                  <a:lnTo>
                    <a:pt x="1278" y="924"/>
                  </a:lnTo>
                  <a:lnTo>
                    <a:pt x="1284" y="924"/>
                  </a:lnTo>
                  <a:lnTo>
                    <a:pt x="1284" y="918"/>
                  </a:lnTo>
                  <a:lnTo>
                    <a:pt x="1290" y="918"/>
                  </a:lnTo>
                  <a:lnTo>
                    <a:pt x="1296" y="918"/>
                  </a:lnTo>
                  <a:lnTo>
                    <a:pt x="1296" y="912"/>
                  </a:lnTo>
                  <a:lnTo>
                    <a:pt x="1302" y="912"/>
                  </a:lnTo>
                  <a:lnTo>
                    <a:pt x="1308" y="912"/>
                  </a:lnTo>
                  <a:lnTo>
                    <a:pt x="1314" y="906"/>
                  </a:lnTo>
                  <a:lnTo>
                    <a:pt x="1320" y="906"/>
                  </a:lnTo>
                  <a:lnTo>
                    <a:pt x="1320" y="900"/>
                  </a:lnTo>
                  <a:lnTo>
                    <a:pt x="1326" y="894"/>
                  </a:lnTo>
                  <a:lnTo>
                    <a:pt x="1326" y="888"/>
                  </a:lnTo>
                  <a:lnTo>
                    <a:pt x="1332" y="888"/>
                  </a:lnTo>
                  <a:lnTo>
                    <a:pt x="1332" y="882"/>
                  </a:lnTo>
                  <a:lnTo>
                    <a:pt x="1332" y="876"/>
                  </a:lnTo>
                  <a:lnTo>
                    <a:pt x="1338" y="876"/>
                  </a:lnTo>
                  <a:lnTo>
                    <a:pt x="1338" y="870"/>
                  </a:lnTo>
                  <a:lnTo>
                    <a:pt x="1338" y="864"/>
                  </a:lnTo>
                  <a:lnTo>
                    <a:pt x="1344" y="858"/>
                  </a:lnTo>
                  <a:lnTo>
                    <a:pt x="1344" y="852"/>
                  </a:lnTo>
                  <a:lnTo>
                    <a:pt x="1344" y="846"/>
                  </a:lnTo>
                  <a:lnTo>
                    <a:pt x="1350" y="840"/>
                  </a:lnTo>
                  <a:lnTo>
                    <a:pt x="1350" y="834"/>
                  </a:lnTo>
                  <a:lnTo>
                    <a:pt x="1350" y="828"/>
                  </a:lnTo>
                  <a:lnTo>
                    <a:pt x="1356" y="822"/>
                  </a:lnTo>
                  <a:lnTo>
                    <a:pt x="1356" y="816"/>
                  </a:lnTo>
                  <a:lnTo>
                    <a:pt x="1356" y="810"/>
                  </a:lnTo>
                  <a:lnTo>
                    <a:pt x="1362" y="804"/>
                  </a:lnTo>
                  <a:lnTo>
                    <a:pt x="1362" y="798"/>
                  </a:lnTo>
                  <a:lnTo>
                    <a:pt x="1362" y="792"/>
                  </a:lnTo>
                  <a:lnTo>
                    <a:pt x="1368" y="786"/>
                  </a:lnTo>
                  <a:lnTo>
                    <a:pt x="1368" y="780"/>
                  </a:lnTo>
                  <a:lnTo>
                    <a:pt x="1368" y="774"/>
                  </a:lnTo>
                  <a:lnTo>
                    <a:pt x="1368" y="768"/>
                  </a:lnTo>
                  <a:lnTo>
                    <a:pt x="1374" y="768"/>
                  </a:lnTo>
                  <a:lnTo>
                    <a:pt x="1374" y="762"/>
                  </a:lnTo>
                  <a:lnTo>
                    <a:pt x="1374" y="756"/>
                  </a:lnTo>
                  <a:lnTo>
                    <a:pt x="1374" y="750"/>
                  </a:lnTo>
                  <a:lnTo>
                    <a:pt x="1380" y="750"/>
                  </a:lnTo>
                  <a:lnTo>
                    <a:pt x="1380" y="744"/>
                  </a:lnTo>
                  <a:lnTo>
                    <a:pt x="1380" y="738"/>
                  </a:lnTo>
                  <a:lnTo>
                    <a:pt x="1380" y="732"/>
                  </a:lnTo>
                  <a:lnTo>
                    <a:pt x="1380" y="726"/>
                  </a:lnTo>
                  <a:lnTo>
                    <a:pt x="1386" y="726"/>
                  </a:lnTo>
                  <a:lnTo>
                    <a:pt x="1386" y="720"/>
                  </a:lnTo>
                  <a:lnTo>
                    <a:pt x="1386" y="714"/>
                  </a:lnTo>
                  <a:lnTo>
                    <a:pt x="1386" y="708"/>
                  </a:lnTo>
                  <a:lnTo>
                    <a:pt x="1392" y="702"/>
                  </a:lnTo>
                  <a:lnTo>
                    <a:pt x="1392" y="696"/>
                  </a:lnTo>
                  <a:lnTo>
                    <a:pt x="1392" y="690"/>
                  </a:lnTo>
                  <a:lnTo>
                    <a:pt x="1392" y="684"/>
                  </a:lnTo>
                  <a:lnTo>
                    <a:pt x="1398" y="684"/>
                  </a:lnTo>
                  <a:lnTo>
                    <a:pt x="1398" y="678"/>
                  </a:lnTo>
                  <a:lnTo>
                    <a:pt x="1398" y="672"/>
                  </a:lnTo>
                  <a:lnTo>
                    <a:pt x="1398" y="666"/>
                  </a:lnTo>
                  <a:lnTo>
                    <a:pt x="1398" y="660"/>
                  </a:lnTo>
                  <a:lnTo>
                    <a:pt x="1404" y="660"/>
                  </a:lnTo>
                  <a:lnTo>
                    <a:pt x="1404" y="654"/>
                  </a:lnTo>
                  <a:lnTo>
                    <a:pt x="1404" y="648"/>
                  </a:lnTo>
                  <a:lnTo>
                    <a:pt x="1404" y="642"/>
                  </a:lnTo>
                  <a:lnTo>
                    <a:pt x="1404" y="636"/>
                  </a:lnTo>
                  <a:lnTo>
                    <a:pt x="1410" y="630"/>
                  </a:lnTo>
                  <a:lnTo>
                    <a:pt x="1410" y="624"/>
                  </a:lnTo>
                  <a:lnTo>
                    <a:pt x="1410" y="618"/>
                  </a:lnTo>
                  <a:lnTo>
                    <a:pt x="1410" y="612"/>
                  </a:lnTo>
                  <a:lnTo>
                    <a:pt x="1416" y="606"/>
                  </a:lnTo>
                  <a:lnTo>
                    <a:pt x="1416" y="600"/>
                  </a:lnTo>
                  <a:lnTo>
                    <a:pt x="1416" y="594"/>
                  </a:lnTo>
                  <a:lnTo>
                    <a:pt x="1416" y="588"/>
                  </a:lnTo>
                  <a:lnTo>
                    <a:pt x="1422" y="582"/>
                  </a:lnTo>
                  <a:lnTo>
                    <a:pt x="1422" y="576"/>
                  </a:lnTo>
                  <a:lnTo>
                    <a:pt x="1422" y="570"/>
                  </a:lnTo>
                  <a:lnTo>
                    <a:pt x="1422" y="564"/>
                  </a:lnTo>
                  <a:lnTo>
                    <a:pt x="1422" y="558"/>
                  </a:lnTo>
                  <a:lnTo>
                    <a:pt x="1428" y="558"/>
                  </a:lnTo>
                  <a:lnTo>
                    <a:pt x="1428" y="552"/>
                  </a:lnTo>
                  <a:lnTo>
                    <a:pt x="1428" y="546"/>
                  </a:lnTo>
                  <a:lnTo>
                    <a:pt x="1428" y="540"/>
                  </a:lnTo>
                  <a:lnTo>
                    <a:pt x="1428" y="534"/>
                  </a:lnTo>
                  <a:lnTo>
                    <a:pt x="1434" y="528"/>
                  </a:lnTo>
                  <a:lnTo>
                    <a:pt x="1434" y="522"/>
                  </a:lnTo>
                  <a:lnTo>
                    <a:pt x="1434" y="516"/>
                  </a:lnTo>
                  <a:lnTo>
                    <a:pt x="1434" y="510"/>
                  </a:lnTo>
                  <a:lnTo>
                    <a:pt x="1440" y="504"/>
                  </a:lnTo>
                  <a:lnTo>
                    <a:pt x="1440" y="498"/>
                  </a:lnTo>
                  <a:lnTo>
                    <a:pt x="1440" y="492"/>
                  </a:lnTo>
                  <a:lnTo>
                    <a:pt x="1440" y="486"/>
                  </a:lnTo>
                  <a:lnTo>
                    <a:pt x="1440" y="480"/>
                  </a:lnTo>
                  <a:lnTo>
                    <a:pt x="1446" y="474"/>
                  </a:lnTo>
                  <a:lnTo>
                    <a:pt x="1446" y="468"/>
                  </a:lnTo>
                  <a:lnTo>
                    <a:pt x="1446" y="462"/>
                  </a:lnTo>
                  <a:lnTo>
                    <a:pt x="1446" y="456"/>
                  </a:lnTo>
                  <a:lnTo>
                    <a:pt x="1446" y="450"/>
                  </a:lnTo>
                  <a:lnTo>
                    <a:pt x="1446" y="444"/>
                  </a:lnTo>
                  <a:lnTo>
                    <a:pt x="1452" y="444"/>
                  </a:lnTo>
                  <a:lnTo>
                    <a:pt x="1452" y="438"/>
                  </a:lnTo>
                  <a:lnTo>
                    <a:pt x="1452" y="432"/>
                  </a:lnTo>
                  <a:lnTo>
                    <a:pt x="1452" y="426"/>
                  </a:lnTo>
                  <a:lnTo>
                    <a:pt x="1452" y="420"/>
                  </a:lnTo>
                  <a:lnTo>
                    <a:pt x="1458" y="414"/>
                  </a:lnTo>
                  <a:lnTo>
                    <a:pt x="1458" y="408"/>
                  </a:lnTo>
                  <a:lnTo>
                    <a:pt x="1458" y="402"/>
                  </a:lnTo>
                  <a:lnTo>
                    <a:pt x="1458" y="396"/>
                  </a:lnTo>
                  <a:lnTo>
                    <a:pt x="1458" y="390"/>
                  </a:lnTo>
                  <a:lnTo>
                    <a:pt x="1464" y="384"/>
                  </a:lnTo>
                  <a:lnTo>
                    <a:pt x="1464" y="378"/>
                  </a:lnTo>
                  <a:lnTo>
                    <a:pt x="1464" y="372"/>
                  </a:lnTo>
                  <a:lnTo>
                    <a:pt x="1464" y="366"/>
                  </a:lnTo>
                  <a:lnTo>
                    <a:pt x="1464" y="360"/>
                  </a:lnTo>
                  <a:lnTo>
                    <a:pt x="1464" y="354"/>
                  </a:lnTo>
                  <a:lnTo>
                    <a:pt x="1470" y="348"/>
                  </a:lnTo>
                  <a:lnTo>
                    <a:pt x="1470" y="342"/>
                  </a:lnTo>
                  <a:lnTo>
                    <a:pt x="1470" y="336"/>
                  </a:lnTo>
                  <a:lnTo>
                    <a:pt x="1470" y="330"/>
                  </a:lnTo>
                  <a:lnTo>
                    <a:pt x="1470" y="324"/>
                  </a:lnTo>
                  <a:lnTo>
                    <a:pt x="1470" y="318"/>
                  </a:lnTo>
                  <a:lnTo>
                    <a:pt x="1476" y="318"/>
                  </a:lnTo>
                  <a:lnTo>
                    <a:pt x="1476" y="312"/>
                  </a:lnTo>
                  <a:lnTo>
                    <a:pt x="1476" y="306"/>
                  </a:lnTo>
                  <a:lnTo>
                    <a:pt x="1476" y="300"/>
                  </a:lnTo>
                  <a:lnTo>
                    <a:pt x="1476" y="294"/>
                  </a:lnTo>
                  <a:lnTo>
                    <a:pt x="1482" y="288"/>
                  </a:lnTo>
                  <a:lnTo>
                    <a:pt x="1482" y="282"/>
                  </a:lnTo>
                  <a:lnTo>
                    <a:pt x="1482" y="276"/>
                  </a:lnTo>
                  <a:lnTo>
                    <a:pt x="1482" y="270"/>
                  </a:lnTo>
                  <a:lnTo>
                    <a:pt x="1482" y="264"/>
                  </a:lnTo>
                  <a:lnTo>
                    <a:pt x="1488" y="264"/>
                  </a:lnTo>
                  <a:lnTo>
                    <a:pt x="1488" y="258"/>
                  </a:lnTo>
                  <a:lnTo>
                    <a:pt x="1488" y="252"/>
                  </a:lnTo>
                  <a:lnTo>
                    <a:pt x="1488" y="246"/>
                  </a:lnTo>
                  <a:lnTo>
                    <a:pt x="1494" y="240"/>
                  </a:lnTo>
                  <a:lnTo>
                    <a:pt x="1494" y="234"/>
                  </a:lnTo>
                  <a:lnTo>
                    <a:pt x="1500" y="234"/>
                  </a:lnTo>
                  <a:lnTo>
                    <a:pt x="1506" y="234"/>
                  </a:lnTo>
                  <a:lnTo>
                    <a:pt x="1512" y="234"/>
                  </a:lnTo>
                  <a:lnTo>
                    <a:pt x="1512" y="240"/>
                  </a:lnTo>
                  <a:lnTo>
                    <a:pt x="1518" y="240"/>
                  </a:lnTo>
                  <a:lnTo>
                    <a:pt x="1518" y="246"/>
                  </a:lnTo>
                  <a:lnTo>
                    <a:pt x="1524" y="246"/>
                  </a:lnTo>
                  <a:lnTo>
                    <a:pt x="1530" y="252"/>
                  </a:lnTo>
                  <a:lnTo>
                    <a:pt x="1536" y="252"/>
                  </a:lnTo>
                  <a:lnTo>
                    <a:pt x="1536" y="258"/>
                  </a:lnTo>
                  <a:lnTo>
                    <a:pt x="1542" y="258"/>
                  </a:lnTo>
                  <a:lnTo>
                    <a:pt x="1542" y="264"/>
                  </a:lnTo>
                  <a:lnTo>
                    <a:pt x="1548" y="264"/>
                  </a:lnTo>
                  <a:lnTo>
                    <a:pt x="1554" y="264"/>
                  </a:lnTo>
                  <a:lnTo>
                    <a:pt x="1554" y="270"/>
                  </a:lnTo>
                  <a:lnTo>
                    <a:pt x="1560" y="270"/>
                  </a:lnTo>
                  <a:lnTo>
                    <a:pt x="1566" y="270"/>
                  </a:lnTo>
                  <a:lnTo>
                    <a:pt x="1572" y="270"/>
                  </a:lnTo>
                  <a:lnTo>
                    <a:pt x="1572" y="276"/>
                  </a:lnTo>
                  <a:lnTo>
                    <a:pt x="1578" y="276"/>
                  </a:lnTo>
                  <a:lnTo>
                    <a:pt x="1584" y="276"/>
                  </a:lnTo>
                  <a:lnTo>
                    <a:pt x="1584" y="282"/>
                  </a:lnTo>
                  <a:lnTo>
                    <a:pt x="1590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8"/>
                  </a:lnTo>
                  <a:lnTo>
                    <a:pt x="1608" y="288"/>
                  </a:lnTo>
                  <a:lnTo>
                    <a:pt x="1614" y="288"/>
                  </a:lnTo>
                  <a:lnTo>
                    <a:pt x="1620" y="294"/>
                  </a:lnTo>
                  <a:lnTo>
                    <a:pt x="1626" y="294"/>
                  </a:lnTo>
                  <a:lnTo>
                    <a:pt x="1632" y="294"/>
                  </a:lnTo>
                  <a:lnTo>
                    <a:pt x="1632" y="300"/>
                  </a:lnTo>
                  <a:lnTo>
                    <a:pt x="1638" y="300"/>
                  </a:lnTo>
                  <a:lnTo>
                    <a:pt x="1644" y="300"/>
                  </a:lnTo>
                  <a:lnTo>
                    <a:pt x="1650" y="300"/>
                  </a:lnTo>
                  <a:lnTo>
                    <a:pt x="1650" y="306"/>
                  </a:lnTo>
                  <a:lnTo>
                    <a:pt x="1656" y="306"/>
                  </a:lnTo>
                  <a:lnTo>
                    <a:pt x="1662" y="306"/>
                  </a:lnTo>
                  <a:lnTo>
                    <a:pt x="1668" y="306"/>
                  </a:lnTo>
                  <a:lnTo>
                    <a:pt x="1668" y="312"/>
                  </a:lnTo>
                  <a:lnTo>
                    <a:pt x="1674" y="312"/>
                  </a:lnTo>
                  <a:lnTo>
                    <a:pt x="1680" y="312"/>
                  </a:lnTo>
                  <a:lnTo>
                    <a:pt x="1686" y="312"/>
                  </a:lnTo>
                  <a:lnTo>
                    <a:pt x="1692" y="312"/>
                  </a:lnTo>
                  <a:lnTo>
                    <a:pt x="1698" y="312"/>
                  </a:lnTo>
                  <a:lnTo>
                    <a:pt x="1704" y="312"/>
                  </a:lnTo>
                  <a:lnTo>
                    <a:pt x="1704" y="318"/>
                  </a:lnTo>
                  <a:lnTo>
                    <a:pt x="1710" y="318"/>
                  </a:lnTo>
                  <a:lnTo>
                    <a:pt x="1716" y="318"/>
                  </a:lnTo>
                  <a:lnTo>
                    <a:pt x="1722" y="318"/>
                  </a:lnTo>
                  <a:lnTo>
                    <a:pt x="1728" y="318"/>
                  </a:lnTo>
                  <a:lnTo>
                    <a:pt x="1734" y="318"/>
                  </a:lnTo>
                  <a:lnTo>
                    <a:pt x="1740" y="318"/>
                  </a:lnTo>
                  <a:lnTo>
                    <a:pt x="1746" y="318"/>
                  </a:lnTo>
                  <a:lnTo>
                    <a:pt x="1752" y="318"/>
                  </a:lnTo>
                  <a:lnTo>
                    <a:pt x="1758" y="318"/>
                  </a:lnTo>
                  <a:lnTo>
                    <a:pt x="1764" y="318"/>
                  </a:lnTo>
                  <a:lnTo>
                    <a:pt x="1770" y="318"/>
                  </a:lnTo>
                  <a:lnTo>
                    <a:pt x="1776" y="318"/>
                  </a:lnTo>
                  <a:lnTo>
                    <a:pt x="1782" y="318"/>
                  </a:lnTo>
                  <a:lnTo>
                    <a:pt x="1788" y="318"/>
                  </a:lnTo>
                  <a:lnTo>
                    <a:pt x="1794" y="318"/>
                  </a:lnTo>
                  <a:lnTo>
                    <a:pt x="1800" y="318"/>
                  </a:lnTo>
                  <a:lnTo>
                    <a:pt x="1806" y="318"/>
                  </a:lnTo>
                  <a:lnTo>
                    <a:pt x="1812" y="318"/>
                  </a:lnTo>
                  <a:lnTo>
                    <a:pt x="1818" y="318"/>
                  </a:lnTo>
                  <a:lnTo>
                    <a:pt x="1824" y="318"/>
                  </a:lnTo>
                  <a:lnTo>
                    <a:pt x="1830" y="318"/>
                  </a:lnTo>
                  <a:lnTo>
                    <a:pt x="1836" y="318"/>
                  </a:lnTo>
                  <a:lnTo>
                    <a:pt x="1842" y="318"/>
                  </a:lnTo>
                  <a:lnTo>
                    <a:pt x="1848" y="318"/>
                  </a:lnTo>
                  <a:lnTo>
                    <a:pt x="1854" y="318"/>
                  </a:lnTo>
                  <a:lnTo>
                    <a:pt x="1860" y="318"/>
                  </a:lnTo>
                  <a:lnTo>
                    <a:pt x="1866" y="318"/>
                  </a:lnTo>
                  <a:lnTo>
                    <a:pt x="1872" y="318"/>
                  </a:lnTo>
                  <a:lnTo>
                    <a:pt x="1878" y="324"/>
                  </a:lnTo>
                  <a:lnTo>
                    <a:pt x="1878" y="330"/>
                  </a:lnTo>
                  <a:lnTo>
                    <a:pt x="1884" y="330"/>
                  </a:lnTo>
                  <a:lnTo>
                    <a:pt x="1884" y="336"/>
                  </a:lnTo>
                  <a:lnTo>
                    <a:pt x="1884" y="342"/>
                  </a:lnTo>
                  <a:lnTo>
                    <a:pt x="1890" y="348"/>
                  </a:lnTo>
                  <a:lnTo>
                    <a:pt x="1890" y="354"/>
                  </a:lnTo>
                  <a:lnTo>
                    <a:pt x="1890" y="360"/>
                  </a:lnTo>
                  <a:lnTo>
                    <a:pt x="1890" y="366"/>
                  </a:lnTo>
                  <a:lnTo>
                    <a:pt x="1896" y="366"/>
                  </a:lnTo>
                  <a:lnTo>
                    <a:pt x="1896" y="372"/>
                  </a:lnTo>
                  <a:lnTo>
                    <a:pt x="1896" y="378"/>
                  </a:lnTo>
                  <a:lnTo>
                    <a:pt x="1896" y="384"/>
                  </a:lnTo>
                  <a:lnTo>
                    <a:pt x="1896" y="390"/>
                  </a:lnTo>
                  <a:lnTo>
                    <a:pt x="1902" y="396"/>
                  </a:lnTo>
                  <a:lnTo>
                    <a:pt x="1902" y="402"/>
                  </a:lnTo>
                  <a:lnTo>
                    <a:pt x="1902" y="408"/>
                  </a:lnTo>
                  <a:lnTo>
                    <a:pt x="1902" y="414"/>
                  </a:lnTo>
                  <a:lnTo>
                    <a:pt x="1902" y="420"/>
                  </a:lnTo>
                  <a:lnTo>
                    <a:pt x="1902" y="426"/>
                  </a:lnTo>
                  <a:lnTo>
                    <a:pt x="1908" y="432"/>
                  </a:lnTo>
                  <a:lnTo>
                    <a:pt x="1908" y="438"/>
                  </a:lnTo>
                  <a:lnTo>
                    <a:pt x="1908" y="444"/>
                  </a:lnTo>
                  <a:lnTo>
                    <a:pt x="1908" y="450"/>
                  </a:lnTo>
                  <a:lnTo>
                    <a:pt x="1914" y="456"/>
                  </a:lnTo>
                  <a:lnTo>
                    <a:pt x="1914" y="462"/>
                  </a:lnTo>
                  <a:lnTo>
                    <a:pt x="1914" y="468"/>
                  </a:lnTo>
                  <a:lnTo>
                    <a:pt x="1914" y="474"/>
                  </a:lnTo>
                  <a:lnTo>
                    <a:pt x="1914" y="480"/>
                  </a:lnTo>
                  <a:lnTo>
                    <a:pt x="1914" y="486"/>
                  </a:lnTo>
                  <a:lnTo>
                    <a:pt x="1920" y="486"/>
                  </a:lnTo>
                  <a:lnTo>
                    <a:pt x="1920" y="492"/>
                  </a:lnTo>
                  <a:lnTo>
                    <a:pt x="1920" y="498"/>
                  </a:lnTo>
                  <a:lnTo>
                    <a:pt x="1920" y="504"/>
                  </a:lnTo>
                  <a:lnTo>
                    <a:pt x="1920" y="510"/>
                  </a:lnTo>
                  <a:lnTo>
                    <a:pt x="1920" y="516"/>
                  </a:lnTo>
                  <a:lnTo>
                    <a:pt x="1926" y="516"/>
                  </a:lnTo>
                  <a:lnTo>
                    <a:pt x="1926" y="522"/>
                  </a:lnTo>
                  <a:lnTo>
                    <a:pt x="1926" y="528"/>
                  </a:lnTo>
                  <a:lnTo>
                    <a:pt x="1926" y="534"/>
                  </a:lnTo>
                  <a:lnTo>
                    <a:pt x="1926" y="540"/>
                  </a:lnTo>
                  <a:lnTo>
                    <a:pt x="1926" y="546"/>
                  </a:lnTo>
                  <a:lnTo>
                    <a:pt x="1932" y="546"/>
                  </a:lnTo>
                  <a:lnTo>
                    <a:pt x="1932" y="552"/>
                  </a:lnTo>
                  <a:lnTo>
                    <a:pt x="1932" y="558"/>
                  </a:lnTo>
                  <a:lnTo>
                    <a:pt x="1932" y="564"/>
                  </a:lnTo>
                  <a:lnTo>
                    <a:pt x="1932" y="570"/>
                  </a:lnTo>
                  <a:lnTo>
                    <a:pt x="1938" y="570"/>
                  </a:lnTo>
                  <a:lnTo>
                    <a:pt x="1938" y="576"/>
                  </a:lnTo>
                  <a:lnTo>
                    <a:pt x="1938" y="582"/>
                  </a:lnTo>
                  <a:lnTo>
                    <a:pt x="1938" y="588"/>
                  </a:lnTo>
                  <a:lnTo>
                    <a:pt x="1938" y="594"/>
                  </a:lnTo>
                  <a:lnTo>
                    <a:pt x="1944" y="600"/>
                  </a:lnTo>
                  <a:lnTo>
                    <a:pt x="1944" y="606"/>
                  </a:lnTo>
                  <a:lnTo>
                    <a:pt x="1944" y="612"/>
                  </a:lnTo>
                  <a:lnTo>
                    <a:pt x="1944" y="618"/>
                  </a:lnTo>
                  <a:lnTo>
                    <a:pt x="1944" y="624"/>
                  </a:lnTo>
                  <a:lnTo>
                    <a:pt x="1950" y="624"/>
                  </a:lnTo>
                  <a:lnTo>
                    <a:pt x="1950" y="630"/>
                  </a:lnTo>
                  <a:lnTo>
                    <a:pt x="1950" y="636"/>
                  </a:lnTo>
                  <a:lnTo>
                    <a:pt x="1950" y="642"/>
                  </a:lnTo>
                  <a:lnTo>
                    <a:pt x="1956" y="648"/>
                  </a:lnTo>
                  <a:lnTo>
                    <a:pt x="1956" y="654"/>
                  </a:lnTo>
                  <a:lnTo>
                    <a:pt x="1956" y="660"/>
                  </a:lnTo>
                  <a:lnTo>
                    <a:pt x="1956" y="666"/>
                  </a:lnTo>
                  <a:lnTo>
                    <a:pt x="1956" y="672"/>
                  </a:lnTo>
                  <a:lnTo>
                    <a:pt x="1962" y="672"/>
                  </a:lnTo>
                  <a:lnTo>
                    <a:pt x="1962" y="678"/>
                  </a:lnTo>
                  <a:lnTo>
                    <a:pt x="1962" y="684"/>
                  </a:lnTo>
                  <a:lnTo>
                    <a:pt x="1962" y="690"/>
                  </a:lnTo>
                  <a:lnTo>
                    <a:pt x="1962" y="696"/>
                  </a:lnTo>
                  <a:lnTo>
                    <a:pt x="1968" y="696"/>
                  </a:lnTo>
                  <a:lnTo>
                    <a:pt x="1968" y="702"/>
                  </a:lnTo>
                  <a:lnTo>
                    <a:pt x="1968" y="708"/>
                  </a:lnTo>
                  <a:lnTo>
                    <a:pt x="1968" y="714"/>
                  </a:lnTo>
                  <a:lnTo>
                    <a:pt x="1968" y="720"/>
                  </a:lnTo>
                  <a:lnTo>
                    <a:pt x="1974" y="720"/>
                  </a:lnTo>
                  <a:lnTo>
                    <a:pt x="1974" y="726"/>
                  </a:lnTo>
                  <a:lnTo>
                    <a:pt x="1974" y="732"/>
                  </a:lnTo>
                  <a:lnTo>
                    <a:pt x="1974" y="738"/>
                  </a:lnTo>
                  <a:lnTo>
                    <a:pt x="1980" y="744"/>
                  </a:lnTo>
                  <a:lnTo>
                    <a:pt x="1980" y="750"/>
                  </a:lnTo>
                  <a:lnTo>
                    <a:pt x="1980" y="756"/>
                  </a:lnTo>
                  <a:lnTo>
                    <a:pt x="1980" y="762"/>
                  </a:lnTo>
                  <a:lnTo>
                    <a:pt x="1986" y="762"/>
                  </a:lnTo>
                  <a:lnTo>
                    <a:pt x="1986" y="768"/>
                  </a:lnTo>
                  <a:lnTo>
                    <a:pt x="1986" y="774"/>
                  </a:lnTo>
                  <a:lnTo>
                    <a:pt x="1986" y="780"/>
                  </a:lnTo>
                  <a:lnTo>
                    <a:pt x="1992" y="786"/>
                  </a:lnTo>
                  <a:lnTo>
                    <a:pt x="1992" y="792"/>
                  </a:lnTo>
                  <a:lnTo>
                    <a:pt x="1992" y="798"/>
                  </a:lnTo>
                  <a:lnTo>
                    <a:pt x="1998" y="804"/>
                  </a:lnTo>
                  <a:lnTo>
                    <a:pt x="1998" y="810"/>
                  </a:lnTo>
                  <a:lnTo>
                    <a:pt x="1998" y="816"/>
                  </a:lnTo>
                  <a:lnTo>
                    <a:pt x="2004" y="816"/>
                  </a:lnTo>
                  <a:lnTo>
                    <a:pt x="2004" y="822"/>
                  </a:lnTo>
                  <a:lnTo>
                    <a:pt x="2004" y="828"/>
                  </a:lnTo>
                  <a:lnTo>
                    <a:pt x="2010" y="834"/>
                  </a:lnTo>
                  <a:lnTo>
                    <a:pt x="2010" y="840"/>
                  </a:lnTo>
                  <a:lnTo>
                    <a:pt x="2016" y="846"/>
                  </a:lnTo>
                  <a:lnTo>
                    <a:pt x="2016" y="852"/>
                  </a:lnTo>
                  <a:lnTo>
                    <a:pt x="2022" y="852"/>
                  </a:lnTo>
                  <a:lnTo>
                    <a:pt x="2022" y="858"/>
                  </a:lnTo>
                  <a:lnTo>
                    <a:pt x="2028" y="858"/>
                  </a:lnTo>
                  <a:lnTo>
                    <a:pt x="2034" y="858"/>
                  </a:lnTo>
                  <a:lnTo>
                    <a:pt x="2034" y="864"/>
                  </a:lnTo>
                  <a:lnTo>
                    <a:pt x="2040" y="864"/>
                  </a:lnTo>
                  <a:lnTo>
                    <a:pt x="2046" y="864"/>
                  </a:lnTo>
                  <a:lnTo>
                    <a:pt x="2052" y="864"/>
                  </a:lnTo>
                  <a:lnTo>
                    <a:pt x="2058" y="864"/>
                  </a:lnTo>
                  <a:lnTo>
                    <a:pt x="2064" y="864"/>
                  </a:lnTo>
                  <a:lnTo>
                    <a:pt x="2070" y="864"/>
                  </a:lnTo>
                  <a:lnTo>
                    <a:pt x="2076" y="864"/>
                  </a:lnTo>
                  <a:lnTo>
                    <a:pt x="2082" y="864"/>
                  </a:lnTo>
                  <a:lnTo>
                    <a:pt x="2088" y="864"/>
                  </a:lnTo>
                  <a:lnTo>
                    <a:pt x="2094" y="864"/>
                  </a:lnTo>
                  <a:lnTo>
                    <a:pt x="2100" y="864"/>
                  </a:lnTo>
                  <a:lnTo>
                    <a:pt x="2106" y="864"/>
                  </a:lnTo>
                  <a:lnTo>
                    <a:pt x="2112" y="870"/>
                  </a:lnTo>
                  <a:lnTo>
                    <a:pt x="2118" y="870"/>
                  </a:lnTo>
                  <a:lnTo>
                    <a:pt x="2124" y="870"/>
                  </a:lnTo>
                  <a:lnTo>
                    <a:pt x="2130" y="870"/>
                  </a:lnTo>
                  <a:lnTo>
                    <a:pt x="2136" y="870"/>
                  </a:lnTo>
                  <a:lnTo>
                    <a:pt x="2142" y="870"/>
                  </a:lnTo>
                  <a:lnTo>
                    <a:pt x="2148" y="870"/>
                  </a:lnTo>
                  <a:lnTo>
                    <a:pt x="2148" y="876"/>
                  </a:lnTo>
                  <a:lnTo>
                    <a:pt x="2154" y="876"/>
                  </a:lnTo>
                  <a:lnTo>
                    <a:pt x="2154" y="882"/>
                  </a:lnTo>
                  <a:lnTo>
                    <a:pt x="2160" y="882"/>
                  </a:lnTo>
                  <a:lnTo>
                    <a:pt x="2160" y="888"/>
                  </a:lnTo>
                  <a:lnTo>
                    <a:pt x="2166" y="888"/>
                  </a:lnTo>
                  <a:lnTo>
                    <a:pt x="2166" y="894"/>
                  </a:lnTo>
                  <a:lnTo>
                    <a:pt x="2172" y="894"/>
                  </a:lnTo>
                  <a:lnTo>
                    <a:pt x="2178" y="894"/>
                  </a:lnTo>
                  <a:lnTo>
                    <a:pt x="2178" y="900"/>
                  </a:lnTo>
                  <a:lnTo>
                    <a:pt x="2184" y="900"/>
                  </a:lnTo>
                  <a:lnTo>
                    <a:pt x="2184" y="906"/>
                  </a:lnTo>
                  <a:lnTo>
                    <a:pt x="2190" y="906"/>
                  </a:lnTo>
                  <a:lnTo>
                    <a:pt x="2190" y="912"/>
                  </a:lnTo>
                  <a:lnTo>
                    <a:pt x="2196" y="912"/>
                  </a:lnTo>
                  <a:lnTo>
                    <a:pt x="2196" y="918"/>
                  </a:lnTo>
                  <a:lnTo>
                    <a:pt x="2202" y="918"/>
                  </a:lnTo>
                  <a:lnTo>
                    <a:pt x="2208" y="924"/>
                  </a:lnTo>
                  <a:lnTo>
                    <a:pt x="2214" y="924"/>
                  </a:lnTo>
                  <a:lnTo>
                    <a:pt x="2214" y="930"/>
                  </a:lnTo>
                  <a:lnTo>
                    <a:pt x="2220" y="930"/>
                  </a:lnTo>
                  <a:lnTo>
                    <a:pt x="2220" y="936"/>
                  </a:lnTo>
                  <a:lnTo>
                    <a:pt x="2226" y="936"/>
                  </a:lnTo>
                  <a:lnTo>
                    <a:pt x="2232" y="936"/>
                  </a:lnTo>
                  <a:lnTo>
                    <a:pt x="2232" y="942"/>
                  </a:lnTo>
                  <a:lnTo>
                    <a:pt x="2238" y="942"/>
                  </a:lnTo>
                  <a:lnTo>
                    <a:pt x="2238" y="948"/>
                  </a:lnTo>
                  <a:lnTo>
                    <a:pt x="2244" y="948"/>
                  </a:lnTo>
                  <a:lnTo>
                    <a:pt x="2250" y="948"/>
                  </a:lnTo>
                  <a:lnTo>
                    <a:pt x="2250" y="954"/>
                  </a:lnTo>
                  <a:lnTo>
                    <a:pt x="2256" y="954"/>
                  </a:lnTo>
                  <a:lnTo>
                    <a:pt x="2256" y="960"/>
                  </a:lnTo>
                  <a:lnTo>
                    <a:pt x="2262" y="960"/>
                  </a:lnTo>
                  <a:lnTo>
                    <a:pt x="2268" y="960"/>
                  </a:lnTo>
                  <a:lnTo>
                    <a:pt x="2268" y="966"/>
                  </a:lnTo>
                  <a:lnTo>
                    <a:pt x="2274" y="966"/>
                  </a:lnTo>
                  <a:lnTo>
                    <a:pt x="2280" y="966"/>
                  </a:lnTo>
                  <a:lnTo>
                    <a:pt x="2280" y="972"/>
                  </a:lnTo>
                  <a:lnTo>
                    <a:pt x="2286" y="972"/>
                  </a:lnTo>
                  <a:lnTo>
                    <a:pt x="2292" y="972"/>
                  </a:lnTo>
                  <a:lnTo>
                    <a:pt x="2292" y="978"/>
                  </a:lnTo>
                  <a:lnTo>
                    <a:pt x="2298" y="978"/>
                  </a:lnTo>
                  <a:lnTo>
                    <a:pt x="2304" y="978"/>
                  </a:lnTo>
                  <a:lnTo>
                    <a:pt x="2310" y="978"/>
                  </a:lnTo>
                  <a:lnTo>
                    <a:pt x="2310" y="984"/>
                  </a:lnTo>
                  <a:lnTo>
                    <a:pt x="2316" y="984"/>
                  </a:lnTo>
                  <a:lnTo>
                    <a:pt x="2322" y="984"/>
                  </a:lnTo>
                  <a:lnTo>
                    <a:pt x="2328" y="984"/>
                  </a:lnTo>
                  <a:lnTo>
                    <a:pt x="2328" y="990"/>
                  </a:lnTo>
                  <a:lnTo>
                    <a:pt x="2334" y="990"/>
                  </a:lnTo>
                  <a:lnTo>
                    <a:pt x="2340" y="990"/>
                  </a:lnTo>
                  <a:lnTo>
                    <a:pt x="2346" y="990"/>
                  </a:lnTo>
                  <a:lnTo>
                    <a:pt x="2346" y="996"/>
                  </a:lnTo>
                  <a:lnTo>
                    <a:pt x="2352" y="996"/>
                  </a:lnTo>
                  <a:lnTo>
                    <a:pt x="2358" y="996"/>
                  </a:lnTo>
                  <a:lnTo>
                    <a:pt x="2364" y="996"/>
                  </a:lnTo>
                  <a:lnTo>
                    <a:pt x="2370" y="996"/>
                  </a:lnTo>
                  <a:lnTo>
                    <a:pt x="2376" y="996"/>
                  </a:lnTo>
                  <a:lnTo>
                    <a:pt x="2376" y="1002"/>
                  </a:lnTo>
                  <a:lnTo>
                    <a:pt x="2382" y="1002"/>
                  </a:lnTo>
                  <a:lnTo>
                    <a:pt x="2388" y="1002"/>
                  </a:lnTo>
                  <a:lnTo>
                    <a:pt x="2394" y="1002"/>
                  </a:lnTo>
                  <a:lnTo>
                    <a:pt x="2400" y="1002"/>
                  </a:lnTo>
                  <a:lnTo>
                    <a:pt x="2406" y="1002"/>
                  </a:lnTo>
                  <a:lnTo>
                    <a:pt x="2412" y="1002"/>
                  </a:lnTo>
                  <a:lnTo>
                    <a:pt x="2418" y="1002"/>
                  </a:lnTo>
                  <a:lnTo>
                    <a:pt x="2424" y="1002"/>
                  </a:lnTo>
                  <a:lnTo>
                    <a:pt x="2430" y="1002"/>
                  </a:lnTo>
                  <a:lnTo>
                    <a:pt x="2436" y="1002"/>
                  </a:lnTo>
                  <a:lnTo>
                    <a:pt x="2442" y="1002"/>
                  </a:lnTo>
                  <a:lnTo>
                    <a:pt x="2448" y="1002"/>
                  </a:lnTo>
                  <a:lnTo>
                    <a:pt x="2454" y="996"/>
                  </a:lnTo>
                  <a:lnTo>
                    <a:pt x="2460" y="996"/>
                  </a:lnTo>
                  <a:lnTo>
                    <a:pt x="2466" y="996"/>
                  </a:lnTo>
                  <a:lnTo>
                    <a:pt x="2472" y="996"/>
                  </a:lnTo>
                  <a:lnTo>
                    <a:pt x="2478" y="996"/>
                  </a:lnTo>
                  <a:lnTo>
                    <a:pt x="2484" y="996"/>
                  </a:lnTo>
                  <a:lnTo>
                    <a:pt x="2484" y="990"/>
                  </a:lnTo>
                  <a:lnTo>
                    <a:pt x="2490" y="990"/>
                  </a:lnTo>
                  <a:lnTo>
                    <a:pt x="2496" y="990"/>
                  </a:lnTo>
                  <a:lnTo>
                    <a:pt x="2502" y="990"/>
                  </a:lnTo>
                  <a:lnTo>
                    <a:pt x="2502" y="984"/>
                  </a:lnTo>
                  <a:lnTo>
                    <a:pt x="2508" y="984"/>
                  </a:lnTo>
                  <a:lnTo>
                    <a:pt x="2514" y="984"/>
                  </a:lnTo>
                  <a:lnTo>
                    <a:pt x="2520" y="984"/>
                  </a:lnTo>
                  <a:lnTo>
                    <a:pt x="2520" y="978"/>
                  </a:lnTo>
                  <a:lnTo>
                    <a:pt x="2526" y="978"/>
                  </a:lnTo>
                  <a:lnTo>
                    <a:pt x="2532" y="978"/>
                  </a:lnTo>
                  <a:lnTo>
                    <a:pt x="2538" y="972"/>
                  </a:lnTo>
                  <a:lnTo>
                    <a:pt x="2544" y="972"/>
                  </a:lnTo>
                  <a:lnTo>
                    <a:pt x="2550" y="972"/>
                  </a:lnTo>
                  <a:lnTo>
                    <a:pt x="2550" y="966"/>
                  </a:lnTo>
                  <a:lnTo>
                    <a:pt x="2556" y="966"/>
                  </a:lnTo>
                  <a:lnTo>
                    <a:pt x="2562" y="960"/>
                  </a:lnTo>
                  <a:lnTo>
                    <a:pt x="2568" y="960"/>
                  </a:lnTo>
                  <a:lnTo>
                    <a:pt x="2574" y="954"/>
                  </a:lnTo>
                  <a:lnTo>
                    <a:pt x="2580" y="954"/>
                  </a:lnTo>
                  <a:lnTo>
                    <a:pt x="2580" y="948"/>
                  </a:lnTo>
                  <a:lnTo>
                    <a:pt x="2586" y="948"/>
                  </a:lnTo>
                  <a:lnTo>
                    <a:pt x="2592" y="948"/>
                  </a:lnTo>
                  <a:lnTo>
                    <a:pt x="2592" y="942"/>
                  </a:lnTo>
                  <a:lnTo>
                    <a:pt x="2598" y="942"/>
                  </a:lnTo>
                  <a:lnTo>
                    <a:pt x="2598" y="936"/>
                  </a:lnTo>
                  <a:lnTo>
                    <a:pt x="2604" y="936"/>
                  </a:lnTo>
                  <a:lnTo>
                    <a:pt x="2610" y="936"/>
                  </a:lnTo>
                  <a:lnTo>
                    <a:pt x="2610" y="930"/>
                  </a:lnTo>
                  <a:lnTo>
                    <a:pt x="2616" y="930"/>
                  </a:lnTo>
                  <a:lnTo>
                    <a:pt x="2616" y="924"/>
                  </a:lnTo>
                  <a:lnTo>
                    <a:pt x="2622" y="924"/>
                  </a:lnTo>
                  <a:lnTo>
                    <a:pt x="2628" y="924"/>
                  </a:lnTo>
                  <a:lnTo>
                    <a:pt x="2634" y="924"/>
                  </a:lnTo>
                  <a:lnTo>
                    <a:pt x="2640" y="924"/>
                  </a:lnTo>
                  <a:lnTo>
                    <a:pt x="2646" y="924"/>
                  </a:lnTo>
                  <a:lnTo>
                    <a:pt x="2646" y="930"/>
                  </a:lnTo>
                  <a:lnTo>
                    <a:pt x="2652" y="930"/>
                  </a:lnTo>
                  <a:lnTo>
                    <a:pt x="2652" y="936"/>
                  </a:lnTo>
                  <a:lnTo>
                    <a:pt x="2658" y="936"/>
                  </a:lnTo>
                  <a:lnTo>
                    <a:pt x="2664" y="936"/>
                  </a:lnTo>
                  <a:lnTo>
                    <a:pt x="2664" y="942"/>
                  </a:lnTo>
                  <a:lnTo>
                    <a:pt x="2670" y="942"/>
                  </a:lnTo>
                  <a:lnTo>
                    <a:pt x="2670" y="948"/>
                  </a:lnTo>
                  <a:lnTo>
                    <a:pt x="2676" y="948"/>
                  </a:lnTo>
                  <a:lnTo>
                    <a:pt x="2682" y="948"/>
                  </a:lnTo>
                  <a:lnTo>
                    <a:pt x="2682" y="954"/>
                  </a:lnTo>
                  <a:lnTo>
                    <a:pt x="2688" y="954"/>
                  </a:lnTo>
                  <a:lnTo>
                    <a:pt x="2694" y="960"/>
                  </a:lnTo>
                  <a:lnTo>
                    <a:pt x="2700" y="960"/>
                  </a:lnTo>
                  <a:lnTo>
                    <a:pt x="2706" y="966"/>
                  </a:lnTo>
                  <a:lnTo>
                    <a:pt x="2712" y="966"/>
                  </a:lnTo>
                  <a:lnTo>
                    <a:pt x="2712" y="972"/>
                  </a:lnTo>
                  <a:lnTo>
                    <a:pt x="2718" y="972"/>
                  </a:lnTo>
                  <a:lnTo>
                    <a:pt x="2724" y="972"/>
                  </a:lnTo>
                  <a:lnTo>
                    <a:pt x="2730" y="978"/>
                  </a:lnTo>
                  <a:lnTo>
                    <a:pt x="2736" y="978"/>
                  </a:lnTo>
                  <a:lnTo>
                    <a:pt x="2742" y="978"/>
                  </a:lnTo>
                  <a:lnTo>
                    <a:pt x="2742" y="984"/>
                  </a:lnTo>
                  <a:lnTo>
                    <a:pt x="2748" y="984"/>
                  </a:lnTo>
                  <a:lnTo>
                    <a:pt x="2754" y="984"/>
                  </a:lnTo>
                  <a:lnTo>
                    <a:pt x="2760" y="984"/>
                  </a:lnTo>
                  <a:lnTo>
                    <a:pt x="2760" y="990"/>
                  </a:lnTo>
                  <a:lnTo>
                    <a:pt x="2766" y="990"/>
                  </a:lnTo>
                  <a:lnTo>
                    <a:pt x="2772" y="990"/>
                  </a:lnTo>
                  <a:lnTo>
                    <a:pt x="2778" y="990"/>
                  </a:lnTo>
                  <a:lnTo>
                    <a:pt x="2778" y="996"/>
                  </a:lnTo>
                  <a:lnTo>
                    <a:pt x="2784" y="996"/>
                  </a:lnTo>
                  <a:lnTo>
                    <a:pt x="2790" y="996"/>
                  </a:lnTo>
                  <a:lnTo>
                    <a:pt x="2796" y="996"/>
                  </a:lnTo>
                  <a:lnTo>
                    <a:pt x="2802" y="996"/>
                  </a:lnTo>
                  <a:lnTo>
                    <a:pt x="2808" y="996"/>
                  </a:lnTo>
                  <a:lnTo>
                    <a:pt x="2814" y="1002"/>
                  </a:lnTo>
                  <a:lnTo>
                    <a:pt x="2820" y="1002"/>
                  </a:lnTo>
                  <a:lnTo>
                    <a:pt x="2826" y="1002"/>
                  </a:lnTo>
                  <a:lnTo>
                    <a:pt x="2832" y="1002"/>
                  </a:lnTo>
                  <a:lnTo>
                    <a:pt x="2838" y="1002"/>
                  </a:lnTo>
                  <a:lnTo>
                    <a:pt x="2844" y="1002"/>
                  </a:lnTo>
                  <a:lnTo>
                    <a:pt x="2850" y="1002"/>
                  </a:lnTo>
                  <a:lnTo>
                    <a:pt x="2856" y="1002"/>
                  </a:lnTo>
                  <a:lnTo>
                    <a:pt x="2862" y="1002"/>
                  </a:lnTo>
                  <a:lnTo>
                    <a:pt x="2868" y="1002"/>
                  </a:lnTo>
                  <a:lnTo>
                    <a:pt x="2874" y="1002"/>
                  </a:lnTo>
                  <a:lnTo>
                    <a:pt x="2880" y="1002"/>
                  </a:lnTo>
                  <a:lnTo>
                    <a:pt x="2886" y="1002"/>
                  </a:lnTo>
                  <a:lnTo>
                    <a:pt x="2886" y="996"/>
                  </a:lnTo>
                  <a:lnTo>
                    <a:pt x="2892" y="996"/>
                  </a:lnTo>
                  <a:lnTo>
                    <a:pt x="2898" y="996"/>
                  </a:lnTo>
                  <a:lnTo>
                    <a:pt x="2904" y="996"/>
                  </a:lnTo>
                  <a:lnTo>
                    <a:pt x="2910" y="996"/>
                  </a:lnTo>
                  <a:lnTo>
                    <a:pt x="2916" y="996"/>
                  </a:lnTo>
                  <a:lnTo>
                    <a:pt x="2916" y="990"/>
                  </a:lnTo>
                  <a:lnTo>
                    <a:pt x="2922" y="990"/>
                  </a:lnTo>
                  <a:lnTo>
                    <a:pt x="2928" y="990"/>
                  </a:lnTo>
                  <a:lnTo>
                    <a:pt x="2934" y="990"/>
                  </a:lnTo>
                  <a:lnTo>
                    <a:pt x="2934" y="984"/>
                  </a:lnTo>
                  <a:lnTo>
                    <a:pt x="2940" y="984"/>
                  </a:lnTo>
                  <a:lnTo>
                    <a:pt x="2946" y="984"/>
                  </a:lnTo>
                  <a:lnTo>
                    <a:pt x="2952" y="984"/>
                  </a:lnTo>
                  <a:lnTo>
                    <a:pt x="2952" y="978"/>
                  </a:lnTo>
                  <a:lnTo>
                    <a:pt x="2958" y="978"/>
                  </a:lnTo>
                  <a:lnTo>
                    <a:pt x="2964" y="978"/>
                  </a:lnTo>
                  <a:lnTo>
                    <a:pt x="2970" y="978"/>
                  </a:lnTo>
                  <a:lnTo>
                    <a:pt x="2970" y="972"/>
                  </a:lnTo>
                  <a:lnTo>
                    <a:pt x="2976" y="972"/>
                  </a:lnTo>
                  <a:lnTo>
                    <a:pt x="2982" y="972"/>
                  </a:lnTo>
                  <a:lnTo>
                    <a:pt x="2982" y="966"/>
                  </a:lnTo>
                  <a:lnTo>
                    <a:pt x="2988" y="966"/>
                  </a:lnTo>
                  <a:lnTo>
                    <a:pt x="2994" y="966"/>
                  </a:lnTo>
                  <a:lnTo>
                    <a:pt x="2994" y="960"/>
                  </a:lnTo>
                  <a:lnTo>
                    <a:pt x="3000" y="960"/>
                  </a:lnTo>
                  <a:lnTo>
                    <a:pt x="3006" y="960"/>
                  </a:lnTo>
                  <a:lnTo>
                    <a:pt x="3006" y="954"/>
                  </a:lnTo>
                  <a:lnTo>
                    <a:pt x="3012" y="954"/>
                  </a:lnTo>
                  <a:lnTo>
                    <a:pt x="3012" y="948"/>
                  </a:lnTo>
                  <a:lnTo>
                    <a:pt x="3018" y="948"/>
                  </a:lnTo>
                  <a:lnTo>
                    <a:pt x="3024" y="948"/>
                  </a:lnTo>
                  <a:lnTo>
                    <a:pt x="3024" y="942"/>
                  </a:lnTo>
                  <a:lnTo>
                    <a:pt x="3030" y="942"/>
                  </a:lnTo>
                  <a:lnTo>
                    <a:pt x="3030" y="936"/>
                  </a:lnTo>
                  <a:lnTo>
                    <a:pt x="3036" y="936"/>
                  </a:lnTo>
                  <a:lnTo>
                    <a:pt x="3042" y="936"/>
                  </a:lnTo>
                  <a:lnTo>
                    <a:pt x="3042" y="930"/>
                  </a:lnTo>
                  <a:lnTo>
                    <a:pt x="3048" y="930"/>
                  </a:lnTo>
                  <a:lnTo>
                    <a:pt x="3048" y="924"/>
                  </a:lnTo>
                  <a:lnTo>
                    <a:pt x="3054" y="924"/>
                  </a:lnTo>
                  <a:lnTo>
                    <a:pt x="3060" y="918"/>
                  </a:lnTo>
                  <a:lnTo>
                    <a:pt x="3066" y="918"/>
                  </a:lnTo>
                  <a:lnTo>
                    <a:pt x="3066" y="912"/>
                  </a:lnTo>
                  <a:lnTo>
                    <a:pt x="3072" y="912"/>
                  </a:lnTo>
                  <a:lnTo>
                    <a:pt x="3072" y="906"/>
                  </a:lnTo>
                  <a:lnTo>
                    <a:pt x="3078" y="906"/>
                  </a:lnTo>
                  <a:lnTo>
                    <a:pt x="3078" y="900"/>
                  </a:lnTo>
                  <a:lnTo>
                    <a:pt x="3084" y="900"/>
                  </a:lnTo>
                  <a:lnTo>
                    <a:pt x="3084" y="894"/>
                  </a:lnTo>
                  <a:lnTo>
                    <a:pt x="3090" y="894"/>
                  </a:lnTo>
                  <a:lnTo>
                    <a:pt x="3096" y="894"/>
                  </a:lnTo>
                  <a:lnTo>
                    <a:pt x="3096" y="888"/>
                  </a:lnTo>
                  <a:lnTo>
                    <a:pt x="3102" y="888"/>
                  </a:lnTo>
                  <a:lnTo>
                    <a:pt x="3102" y="882"/>
                  </a:lnTo>
                  <a:lnTo>
                    <a:pt x="3108" y="882"/>
                  </a:lnTo>
                  <a:lnTo>
                    <a:pt x="3108" y="876"/>
                  </a:lnTo>
                  <a:lnTo>
                    <a:pt x="3114" y="876"/>
                  </a:lnTo>
                  <a:lnTo>
                    <a:pt x="3114" y="870"/>
                  </a:lnTo>
                  <a:lnTo>
                    <a:pt x="3120" y="870"/>
                  </a:lnTo>
                  <a:lnTo>
                    <a:pt x="3126" y="870"/>
                  </a:lnTo>
                  <a:lnTo>
                    <a:pt x="3132" y="870"/>
                  </a:lnTo>
                  <a:lnTo>
                    <a:pt x="3138" y="870"/>
                  </a:lnTo>
                  <a:lnTo>
                    <a:pt x="3144" y="870"/>
                  </a:lnTo>
                  <a:lnTo>
                    <a:pt x="3150" y="870"/>
                  </a:lnTo>
                  <a:lnTo>
                    <a:pt x="3156" y="864"/>
                  </a:lnTo>
                  <a:lnTo>
                    <a:pt x="3162" y="864"/>
                  </a:lnTo>
                  <a:lnTo>
                    <a:pt x="3168" y="864"/>
                  </a:lnTo>
                  <a:lnTo>
                    <a:pt x="3174" y="864"/>
                  </a:lnTo>
                  <a:lnTo>
                    <a:pt x="3180" y="864"/>
                  </a:lnTo>
                  <a:lnTo>
                    <a:pt x="3186" y="864"/>
                  </a:lnTo>
                  <a:lnTo>
                    <a:pt x="3192" y="864"/>
                  </a:lnTo>
                  <a:lnTo>
                    <a:pt x="3198" y="864"/>
                  </a:lnTo>
                  <a:lnTo>
                    <a:pt x="3204" y="864"/>
                  </a:lnTo>
                  <a:lnTo>
                    <a:pt x="3210" y="864"/>
                  </a:lnTo>
                  <a:lnTo>
                    <a:pt x="3216" y="864"/>
                  </a:lnTo>
                  <a:lnTo>
                    <a:pt x="3222" y="864"/>
                  </a:lnTo>
                  <a:lnTo>
                    <a:pt x="3228" y="864"/>
                  </a:lnTo>
                  <a:lnTo>
                    <a:pt x="3228" y="858"/>
                  </a:lnTo>
                  <a:lnTo>
                    <a:pt x="3234" y="858"/>
                  </a:lnTo>
                  <a:lnTo>
                    <a:pt x="3240" y="858"/>
                  </a:lnTo>
                  <a:lnTo>
                    <a:pt x="3240" y="852"/>
                  </a:lnTo>
                  <a:lnTo>
                    <a:pt x="3246" y="852"/>
                  </a:lnTo>
                  <a:lnTo>
                    <a:pt x="3246" y="846"/>
                  </a:lnTo>
                  <a:lnTo>
                    <a:pt x="3252" y="840"/>
                  </a:lnTo>
                  <a:lnTo>
                    <a:pt x="3252" y="834"/>
                  </a:lnTo>
                  <a:lnTo>
                    <a:pt x="3258" y="828"/>
                  </a:lnTo>
                  <a:lnTo>
                    <a:pt x="3258" y="822"/>
                  </a:lnTo>
                  <a:lnTo>
                    <a:pt x="3258" y="816"/>
                  </a:lnTo>
                  <a:lnTo>
                    <a:pt x="3264" y="816"/>
                  </a:lnTo>
                  <a:lnTo>
                    <a:pt x="3264" y="810"/>
                  </a:lnTo>
                  <a:lnTo>
                    <a:pt x="3264" y="804"/>
                  </a:lnTo>
                  <a:lnTo>
                    <a:pt x="3270" y="798"/>
                  </a:lnTo>
                  <a:lnTo>
                    <a:pt x="3270" y="792"/>
                  </a:lnTo>
                  <a:lnTo>
                    <a:pt x="3270" y="786"/>
                  </a:lnTo>
                  <a:lnTo>
                    <a:pt x="3276" y="780"/>
                  </a:lnTo>
                  <a:lnTo>
                    <a:pt x="3276" y="774"/>
                  </a:lnTo>
                  <a:lnTo>
                    <a:pt x="3276" y="768"/>
                  </a:lnTo>
                  <a:lnTo>
                    <a:pt x="3276" y="762"/>
                  </a:lnTo>
                  <a:lnTo>
                    <a:pt x="3282" y="762"/>
                  </a:lnTo>
                  <a:lnTo>
                    <a:pt x="3282" y="756"/>
                  </a:lnTo>
                  <a:lnTo>
                    <a:pt x="3282" y="750"/>
                  </a:lnTo>
                  <a:lnTo>
                    <a:pt x="3282" y="744"/>
                  </a:lnTo>
                  <a:lnTo>
                    <a:pt x="3288" y="738"/>
                  </a:lnTo>
                  <a:lnTo>
                    <a:pt x="3288" y="732"/>
                  </a:lnTo>
                  <a:lnTo>
                    <a:pt x="3288" y="726"/>
                  </a:lnTo>
                  <a:lnTo>
                    <a:pt x="3288" y="720"/>
                  </a:lnTo>
                  <a:lnTo>
                    <a:pt x="3294" y="720"/>
                  </a:lnTo>
                  <a:lnTo>
                    <a:pt x="3294" y="714"/>
                  </a:lnTo>
                  <a:lnTo>
                    <a:pt x="3294" y="708"/>
                  </a:lnTo>
                  <a:lnTo>
                    <a:pt x="3294" y="702"/>
                  </a:lnTo>
                  <a:lnTo>
                    <a:pt x="3294" y="696"/>
                  </a:lnTo>
                  <a:lnTo>
                    <a:pt x="3300" y="696"/>
                  </a:lnTo>
                  <a:lnTo>
                    <a:pt x="3300" y="690"/>
                  </a:lnTo>
                  <a:lnTo>
                    <a:pt x="3300" y="684"/>
                  </a:lnTo>
                  <a:lnTo>
                    <a:pt x="3300" y="678"/>
                  </a:lnTo>
                  <a:lnTo>
                    <a:pt x="3300" y="672"/>
                  </a:lnTo>
                  <a:lnTo>
                    <a:pt x="3306" y="672"/>
                  </a:lnTo>
                  <a:lnTo>
                    <a:pt x="3306" y="666"/>
                  </a:lnTo>
                  <a:lnTo>
                    <a:pt x="3306" y="660"/>
                  </a:lnTo>
                  <a:lnTo>
                    <a:pt x="3306" y="654"/>
                  </a:lnTo>
                  <a:lnTo>
                    <a:pt x="3306" y="648"/>
                  </a:lnTo>
                  <a:lnTo>
                    <a:pt x="3312" y="642"/>
                  </a:lnTo>
                  <a:lnTo>
                    <a:pt x="3312" y="636"/>
                  </a:lnTo>
                  <a:lnTo>
                    <a:pt x="3312" y="630"/>
                  </a:lnTo>
                  <a:lnTo>
                    <a:pt x="3312" y="624"/>
                  </a:lnTo>
                  <a:lnTo>
                    <a:pt x="3318" y="624"/>
                  </a:lnTo>
                  <a:lnTo>
                    <a:pt x="3318" y="618"/>
                  </a:lnTo>
                  <a:lnTo>
                    <a:pt x="3318" y="612"/>
                  </a:lnTo>
                  <a:lnTo>
                    <a:pt x="3318" y="606"/>
                  </a:lnTo>
                  <a:lnTo>
                    <a:pt x="3318" y="600"/>
                  </a:lnTo>
                  <a:lnTo>
                    <a:pt x="3324" y="594"/>
                  </a:lnTo>
                  <a:lnTo>
                    <a:pt x="3324" y="588"/>
                  </a:lnTo>
                  <a:lnTo>
                    <a:pt x="3324" y="582"/>
                  </a:lnTo>
                  <a:lnTo>
                    <a:pt x="3324" y="576"/>
                  </a:lnTo>
                  <a:lnTo>
                    <a:pt x="3324" y="570"/>
                  </a:lnTo>
                  <a:lnTo>
                    <a:pt x="3330" y="570"/>
                  </a:lnTo>
                  <a:lnTo>
                    <a:pt x="3330" y="564"/>
                  </a:lnTo>
                  <a:lnTo>
                    <a:pt x="3330" y="558"/>
                  </a:lnTo>
                  <a:lnTo>
                    <a:pt x="3330" y="552"/>
                  </a:lnTo>
                  <a:lnTo>
                    <a:pt x="3330" y="546"/>
                  </a:lnTo>
                  <a:lnTo>
                    <a:pt x="3336" y="546"/>
                  </a:lnTo>
                  <a:lnTo>
                    <a:pt x="3336" y="540"/>
                  </a:lnTo>
                  <a:lnTo>
                    <a:pt x="3336" y="534"/>
                  </a:lnTo>
                  <a:lnTo>
                    <a:pt x="3336" y="528"/>
                  </a:lnTo>
                  <a:lnTo>
                    <a:pt x="3336" y="522"/>
                  </a:lnTo>
                  <a:lnTo>
                    <a:pt x="3336" y="516"/>
                  </a:lnTo>
                  <a:lnTo>
                    <a:pt x="3342" y="516"/>
                  </a:lnTo>
                  <a:lnTo>
                    <a:pt x="3342" y="510"/>
                  </a:lnTo>
                  <a:lnTo>
                    <a:pt x="3342" y="504"/>
                  </a:lnTo>
                  <a:lnTo>
                    <a:pt x="3342" y="498"/>
                  </a:lnTo>
                  <a:lnTo>
                    <a:pt x="3342" y="492"/>
                  </a:lnTo>
                  <a:lnTo>
                    <a:pt x="3342" y="486"/>
                  </a:lnTo>
                  <a:lnTo>
                    <a:pt x="3348" y="486"/>
                  </a:lnTo>
                  <a:lnTo>
                    <a:pt x="3348" y="480"/>
                  </a:lnTo>
                  <a:lnTo>
                    <a:pt x="3348" y="474"/>
                  </a:lnTo>
                  <a:lnTo>
                    <a:pt x="3348" y="468"/>
                  </a:lnTo>
                  <a:lnTo>
                    <a:pt x="3348" y="462"/>
                  </a:lnTo>
                  <a:lnTo>
                    <a:pt x="3348" y="456"/>
                  </a:lnTo>
                  <a:lnTo>
                    <a:pt x="3354" y="450"/>
                  </a:lnTo>
                  <a:lnTo>
                    <a:pt x="3354" y="444"/>
                  </a:lnTo>
                  <a:lnTo>
                    <a:pt x="3354" y="438"/>
                  </a:lnTo>
                  <a:lnTo>
                    <a:pt x="3354" y="432"/>
                  </a:lnTo>
                  <a:lnTo>
                    <a:pt x="3360" y="426"/>
                  </a:lnTo>
                  <a:lnTo>
                    <a:pt x="3360" y="420"/>
                  </a:lnTo>
                  <a:lnTo>
                    <a:pt x="3360" y="414"/>
                  </a:lnTo>
                  <a:lnTo>
                    <a:pt x="3360" y="408"/>
                  </a:lnTo>
                  <a:lnTo>
                    <a:pt x="3360" y="402"/>
                  </a:lnTo>
                  <a:lnTo>
                    <a:pt x="3360" y="396"/>
                  </a:lnTo>
                  <a:lnTo>
                    <a:pt x="3366" y="390"/>
                  </a:lnTo>
                  <a:lnTo>
                    <a:pt x="3366" y="384"/>
                  </a:lnTo>
                  <a:lnTo>
                    <a:pt x="3366" y="378"/>
                  </a:lnTo>
                  <a:lnTo>
                    <a:pt x="3366" y="372"/>
                  </a:lnTo>
                  <a:lnTo>
                    <a:pt x="3366" y="366"/>
                  </a:lnTo>
                  <a:lnTo>
                    <a:pt x="3372" y="366"/>
                  </a:lnTo>
                  <a:lnTo>
                    <a:pt x="3372" y="360"/>
                  </a:lnTo>
                  <a:lnTo>
                    <a:pt x="3372" y="354"/>
                  </a:lnTo>
                  <a:lnTo>
                    <a:pt x="3372" y="348"/>
                  </a:lnTo>
                  <a:lnTo>
                    <a:pt x="3378" y="342"/>
                  </a:lnTo>
                  <a:lnTo>
                    <a:pt x="3378" y="336"/>
                  </a:lnTo>
                  <a:lnTo>
                    <a:pt x="3378" y="330"/>
                  </a:lnTo>
                  <a:lnTo>
                    <a:pt x="3384" y="330"/>
                  </a:lnTo>
                  <a:lnTo>
                    <a:pt x="3384" y="324"/>
                  </a:lnTo>
                  <a:lnTo>
                    <a:pt x="3390" y="324"/>
                  </a:lnTo>
                  <a:lnTo>
                    <a:pt x="3390" y="318"/>
                  </a:lnTo>
                  <a:lnTo>
                    <a:pt x="3396" y="318"/>
                  </a:lnTo>
                  <a:lnTo>
                    <a:pt x="3402" y="318"/>
                  </a:lnTo>
                  <a:lnTo>
                    <a:pt x="3408" y="318"/>
                  </a:lnTo>
                  <a:lnTo>
                    <a:pt x="3414" y="318"/>
                  </a:lnTo>
                  <a:lnTo>
                    <a:pt x="3420" y="318"/>
                  </a:lnTo>
                  <a:lnTo>
                    <a:pt x="3426" y="318"/>
                  </a:lnTo>
                  <a:lnTo>
                    <a:pt x="3432" y="318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62" y="318"/>
                  </a:lnTo>
                  <a:lnTo>
                    <a:pt x="3468" y="318"/>
                  </a:lnTo>
                  <a:lnTo>
                    <a:pt x="3474" y="318"/>
                  </a:lnTo>
                  <a:lnTo>
                    <a:pt x="3480" y="318"/>
                  </a:lnTo>
                  <a:lnTo>
                    <a:pt x="3486" y="318"/>
                  </a:lnTo>
                  <a:lnTo>
                    <a:pt x="3492" y="318"/>
                  </a:lnTo>
                  <a:lnTo>
                    <a:pt x="3498" y="318"/>
                  </a:lnTo>
                  <a:lnTo>
                    <a:pt x="3504" y="318"/>
                  </a:lnTo>
                  <a:lnTo>
                    <a:pt x="3510" y="318"/>
                  </a:lnTo>
                  <a:lnTo>
                    <a:pt x="3516" y="318"/>
                  </a:lnTo>
                  <a:lnTo>
                    <a:pt x="3522" y="318"/>
                  </a:lnTo>
                  <a:lnTo>
                    <a:pt x="3528" y="318"/>
                  </a:lnTo>
                  <a:lnTo>
                    <a:pt x="3534" y="318"/>
                  </a:lnTo>
                  <a:lnTo>
                    <a:pt x="3540" y="318"/>
                  </a:lnTo>
                  <a:lnTo>
                    <a:pt x="3546" y="318"/>
                  </a:lnTo>
                  <a:lnTo>
                    <a:pt x="3552" y="318"/>
                  </a:lnTo>
                  <a:lnTo>
                    <a:pt x="3558" y="318"/>
                  </a:lnTo>
                  <a:lnTo>
                    <a:pt x="3558" y="312"/>
                  </a:lnTo>
                  <a:lnTo>
                    <a:pt x="3564" y="312"/>
                  </a:lnTo>
                  <a:lnTo>
                    <a:pt x="3570" y="312"/>
                  </a:lnTo>
                  <a:lnTo>
                    <a:pt x="3576" y="312"/>
                  </a:lnTo>
                  <a:lnTo>
                    <a:pt x="3582" y="312"/>
                  </a:lnTo>
                  <a:lnTo>
                    <a:pt x="3588" y="312"/>
                  </a:lnTo>
                  <a:lnTo>
                    <a:pt x="3594" y="312"/>
                  </a:lnTo>
                  <a:lnTo>
                    <a:pt x="3594" y="306"/>
                  </a:lnTo>
                  <a:lnTo>
                    <a:pt x="3600" y="306"/>
                  </a:lnTo>
                  <a:lnTo>
                    <a:pt x="3606" y="306"/>
                  </a:lnTo>
                  <a:lnTo>
                    <a:pt x="3612" y="306"/>
                  </a:lnTo>
                  <a:lnTo>
                    <a:pt x="3612" y="300"/>
                  </a:lnTo>
                  <a:lnTo>
                    <a:pt x="3618" y="300"/>
                  </a:lnTo>
                  <a:lnTo>
                    <a:pt x="3624" y="300"/>
                  </a:lnTo>
                  <a:lnTo>
                    <a:pt x="3630" y="300"/>
                  </a:lnTo>
                  <a:lnTo>
                    <a:pt x="3630" y="294"/>
                  </a:lnTo>
                  <a:lnTo>
                    <a:pt x="3636" y="294"/>
                  </a:lnTo>
                  <a:lnTo>
                    <a:pt x="3642" y="294"/>
                  </a:lnTo>
                  <a:lnTo>
                    <a:pt x="3648" y="288"/>
                  </a:lnTo>
                  <a:lnTo>
                    <a:pt x="3654" y="288"/>
                  </a:lnTo>
                  <a:lnTo>
                    <a:pt x="3660" y="288"/>
                  </a:lnTo>
                  <a:lnTo>
                    <a:pt x="3660" y="282"/>
                  </a:lnTo>
                  <a:lnTo>
                    <a:pt x="3666" y="282"/>
                  </a:lnTo>
                  <a:lnTo>
                    <a:pt x="3672" y="282"/>
                  </a:lnTo>
                  <a:lnTo>
                    <a:pt x="3678" y="282"/>
                  </a:lnTo>
                  <a:lnTo>
                    <a:pt x="3678" y="276"/>
                  </a:lnTo>
                  <a:lnTo>
                    <a:pt x="3684" y="276"/>
                  </a:lnTo>
                  <a:lnTo>
                    <a:pt x="3690" y="276"/>
                  </a:lnTo>
                  <a:lnTo>
                    <a:pt x="3690" y="270"/>
                  </a:lnTo>
                  <a:lnTo>
                    <a:pt x="3696" y="270"/>
                  </a:lnTo>
                  <a:lnTo>
                    <a:pt x="3702" y="270"/>
                  </a:lnTo>
                  <a:lnTo>
                    <a:pt x="3708" y="270"/>
                  </a:lnTo>
                  <a:lnTo>
                    <a:pt x="3708" y="264"/>
                  </a:lnTo>
                  <a:lnTo>
                    <a:pt x="3714" y="264"/>
                  </a:lnTo>
                  <a:lnTo>
                    <a:pt x="3720" y="264"/>
                  </a:lnTo>
                  <a:lnTo>
                    <a:pt x="3720" y="258"/>
                  </a:lnTo>
                  <a:lnTo>
                    <a:pt x="3726" y="258"/>
                  </a:lnTo>
                  <a:lnTo>
                    <a:pt x="3726" y="252"/>
                  </a:lnTo>
                  <a:lnTo>
                    <a:pt x="3732" y="252"/>
                  </a:lnTo>
                  <a:lnTo>
                    <a:pt x="3738" y="246"/>
                  </a:lnTo>
                  <a:lnTo>
                    <a:pt x="3744" y="246"/>
                  </a:lnTo>
                  <a:lnTo>
                    <a:pt x="3744" y="240"/>
                  </a:lnTo>
                  <a:lnTo>
                    <a:pt x="3750" y="240"/>
                  </a:lnTo>
                  <a:lnTo>
                    <a:pt x="3750" y="234"/>
                  </a:lnTo>
                  <a:lnTo>
                    <a:pt x="3756" y="234"/>
                  </a:lnTo>
                  <a:lnTo>
                    <a:pt x="3762" y="234"/>
                  </a:lnTo>
                  <a:lnTo>
                    <a:pt x="3768" y="234"/>
                  </a:lnTo>
                  <a:lnTo>
                    <a:pt x="3768" y="240"/>
                  </a:lnTo>
                  <a:lnTo>
                    <a:pt x="3774" y="246"/>
                  </a:lnTo>
                  <a:lnTo>
                    <a:pt x="3774" y="252"/>
                  </a:lnTo>
                  <a:lnTo>
                    <a:pt x="3774" y="258"/>
                  </a:lnTo>
                  <a:lnTo>
                    <a:pt x="3774" y="264"/>
                  </a:lnTo>
                  <a:lnTo>
                    <a:pt x="3780" y="264"/>
                  </a:lnTo>
                  <a:lnTo>
                    <a:pt x="3780" y="270"/>
                  </a:lnTo>
                  <a:lnTo>
                    <a:pt x="3780" y="276"/>
                  </a:lnTo>
                  <a:lnTo>
                    <a:pt x="3780" y="282"/>
                  </a:lnTo>
                  <a:lnTo>
                    <a:pt x="3780" y="288"/>
                  </a:lnTo>
                  <a:lnTo>
                    <a:pt x="3786" y="294"/>
                  </a:lnTo>
                  <a:lnTo>
                    <a:pt x="3786" y="300"/>
                  </a:lnTo>
                  <a:lnTo>
                    <a:pt x="3786" y="306"/>
                  </a:lnTo>
                  <a:lnTo>
                    <a:pt x="3786" y="312"/>
                  </a:lnTo>
                  <a:lnTo>
                    <a:pt x="3786" y="318"/>
                  </a:lnTo>
                  <a:lnTo>
                    <a:pt x="3792" y="318"/>
                  </a:lnTo>
                  <a:lnTo>
                    <a:pt x="3792" y="324"/>
                  </a:lnTo>
                  <a:lnTo>
                    <a:pt x="3792" y="330"/>
                  </a:lnTo>
                  <a:lnTo>
                    <a:pt x="3792" y="336"/>
                  </a:lnTo>
                  <a:lnTo>
                    <a:pt x="3792" y="342"/>
                  </a:lnTo>
                  <a:lnTo>
                    <a:pt x="3792" y="348"/>
                  </a:lnTo>
                  <a:lnTo>
                    <a:pt x="3798" y="354"/>
                  </a:lnTo>
                  <a:lnTo>
                    <a:pt x="3798" y="360"/>
                  </a:lnTo>
                  <a:lnTo>
                    <a:pt x="3798" y="366"/>
                  </a:lnTo>
                  <a:lnTo>
                    <a:pt x="3798" y="372"/>
                  </a:lnTo>
                  <a:lnTo>
                    <a:pt x="3798" y="378"/>
                  </a:lnTo>
                  <a:lnTo>
                    <a:pt x="3798" y="384"/>
                  </a:lnTo>
                  <a:lnTo>
                    <a:pt x="3804" y="390"/>
                  </a:lnTo>
                  <a:lnTo>
                    <a:pt x="3804" y="396"/>
                  </a:lnTo>
                  <a:lnTo>
                    <a:pt x="3804" y="402"/>
                  </a:lnTo>
                  <a:lnTo>
                    <a:pt x="3804" y="408"/>
                  </a:lnTo>
                  <a:lnTo>
                    <a:pt x="3804" y="414"/>
                  </a:lnTo>
                  <a:lnTo>
                    <a:pt x="3810" y="420"/>
                  </a:lnTo>
                  <a:lnTo>
                    <a:pt x="3810" y="426"/>
                  </a:lnTo>
                  <a:lnTo>
                    <a:pt x="3810" y="432"/>
                  </a:lnTo>
                  <a:lnTo>
                    <a:pt x="3810" y="438"/>
                  </a:lnTo>
                  <a:lnTo>
                    <a:pt x="3810" y="444"/>
                  </a:lnTo>
                  <a:lnTo>
                    <a:pt x="3816" y="444"/>
                  </a:lnTo>
                  <a:lnTo>
                    <a:pt x="3816" y="450"/>
                  </a:lnTo>
                  <a:lnTo>
                    <a:pt x="3816" y="456"/>
                  </a:lnTo>
                  <a:lnTo>
                    <a:pt x="3816" y="462"/>
                  </a:lnTo>
                  <a:lnTo>
                    <a:pt x="3816" y="468"/>
                  </a:lnTo>
                  <a:lnTo>
                    <a:pt x="3816" y="474"/>
                  </a:lnTo>
                  <a:lnTo>
                    <a:pt x="3822" y="480"/>
                  </a:lnTo>
                  <a:lnTo>
                    <a:pt x="3822" y="486"/>
                  </a:lnTo>
                  <a:lnTo>
                    <a:pt x="3822" y="492"/>
                  </a:lnTo>
                  <a:lnTo>
                    <a:pt x="3822" y="498"/>
                  </a:lnTo>
                  <a:lnTo>
                    <a:pt x="3822" y="504"/>
                  </a:lnTo>
                  <a:lnTo>
                    <a:pt x="3828" y="510"/>
                  </a:lnTo>
                  <a:lnTo>
                    <a:pt x="3828" y="516"/>
                  </a:lnTo>
                  <a:lnTo>
                    <a:pt x="3828" y="522"/>
                  </a:lnTo>
                  <a:lnTo>
                    <a:pt x="3828" y="528"/>
                  </a:lnTo>
                  <a:lnTo>
                    <a:pt x="3834" y="534"/>
                  </a:lnTo>
                  <a:lnTo>
                    <a:pt x="3834" y="540"/>
                  </a:lnTo>
                  <a:lnTo>
                    <a:pt x="3834" y="546"/>
                  </a:lnTo>
                  <a:lnTo>
                    <a:pt x="3834" y="552"/>
                  </a:lnTo>
                  <a:lnTo>
                    <a:pt x="3834" y="558"/>
                  </a:lnTo>
                  <a:lnTo>
                    <a:pt x="3840" y="558"/>
                  </a:lnTo>
                  <a:lnTo>
                    <a:pt x="3840" y="564"/>
                  </a:lnTo>
                  <a:lnTo>
                    <a:pt x="3840" y="570"/>
                  </a:lnTo>
                  <a:lnTo>
                    <a:pt x="3840" y="576"/>
                  </a:lnTo>
                  <a:lnTo>
                    <a:pt x="3840" y="582"/>
                  </a:lnTo>
                  <a:lnTo>
                    <a:pt x="3846" y="588"/>
                  </a:lnTo>
                  <a:lnTo>
                    <a:pt x="3846" y="594"/>
                  </a:lnTo>
                  <a:lnTo>
                    <a:pt x="3846" y="600"/>
                  </a:lnTo>
                  <a:lnTo>
                    <a:pt x="3846" y="606"/>
                  </a:lnTo>
                  <a:lnTo>
                    <a:pt x="3852" y="612"/>
                  </a:lnTo>
                  <a:lnTo>
                    <a:pt x="3852" y="618"/>
                  </a:lnTo>
                  <a:lnTo>
                    <a:pt x="3852" y="624"/>
                  </a:lnTo>
                  <a:lnTo>
                    <a:pt x="3852" y="630"/>
                  </a:lnTo>
                  <a:lnTo>
                    <a:pt x="3858" y="636"/>
                  </a:lnTo>
                  <a:lnTo>
                    <a:pt x="3858" y="642"/>
                  </a:lnTo>
                  <a:lnTo>
                    <a:pt x="3858" y="648"/>
                  </a:lnTo>
                  <a:lnTo>
                    <a:pt x="3858" y="654"/>
                  </a:lnTo>
                  <a:lnTo>
                    <a:pt x="3858" y="660"/>
                  </a:lnTo>
                  <a:lnTo>
                    <a:pt x="3864" y="660"/>
                  </a:lnTo>
                  <a:lnTo>
                    <a:pt x="3864" y="666"/>
                  </a:lnTo>
                  <a:lnTo>
                    <a:pt x="3864" y="672"/>
                  </a:lnTo>
                  <a:lnTo>
                    <a:pt x="3864" y="678"/>
                  </a:lnTo>
                  <a:lnTo>
                    <a:pt x="3864" y="684"/>
                  </a:lnTo>
                  <a:lnTo>
                    <a:pt x="3870" y="684"/>
                  </a:lnTo>
                  <a:lnTo>
                    <a:pt x="3870" y="690"/>
                  </a:lnTo>
                  <a:lnTo>
                    <a:pt x="3870" y="696"/>
                  </a:lnTo>
                  <a:lnTo>
                    <a:pt x="3870" y="702"/>
                  </a:lnTo>
                  <a:lnTo>
                    <a:pt x="3876" y="708"/>
                  </a:lnTo>
                  <a:lnTo>
                    <a:pt x="3876" y="714"/>
                  </a:lnTo>
                  <a:lnTo>
                    <a:pt x="3876" y="720"/>
                  </a:lnTo>
                  <a:lnTo>
                    <a:pt x="3876" y="726"/>
                  </a:lnTo>
                  <a:lnTo>
                    <a:pt x="3882" y="726"/>
                  </a:lnTo>
                  <a:lnTo>
                    <a:pt x="3882" y="732"/>
                  </a:lnTo>
                  <a:lnTo>
                    <a:pt x="3882" y="738"/>
                  </a:lnTo>
                  <a:lnTo>
                    <a:pt x="3882" y="744"/>
                  </a:lnTo>
                  <a:lnTo>
                    <a:pt x="3882" y="750"/>
                  </a:lnTo>
                  <a:lnTo>
                    <a:pt x="3888" y="750"/>
                  </a:lnTo>
                  <a:lnTo>
                    <a:pt x="3888" y="756"/>
                  </a:lnTo>
                  <a:lnTo>
                    <a:pt x="3888" y="762"/>
                  </a:lnTo>
                  <a:lnTo>
                    <a:pt x="3888" y="768"/>
                  </a:lnTo>
                  <a:lnTo>
                    <a:pt x="3894" y="768"/>
                  </a:lnTo>
                  <a:lnTo>
                    <a:pt x="3894" y="774"/>
                  </a:lnTo>
                  <a:lnTo>
                    <a:pt x="3894" y="780"/>
                  </a:lnTo>
                  <a:lnTo>
                    <a:pt x="3894" y="786"/>
                  </a:lnTo>
                  <a:lnTo>
                    <a:pt x="3900" y="792"/>
                  </a:lnTo>
                  <a:lnTo>
                    <a:pt x="3900" y="798"/>
                  </a:lnTo>
                  <a:lnTo>
                    <a:pt x="3900" y="804"/>
                  </a:lnTo>
                  <a:lnTo>
                    <a:pt x="3906" y="810"/>
                  </a:lnTo>
                  <a:lnTo>
                    <a:pt x="3906" y="816"/>
                  </a:lnTo>
                  <a:lnTo>
                    <a:pt x="3906" y="822"/>
                  </a:lnTo>
                  <a:lnTo>
                    <a:pt x="3912" y="828"/>
                  </a:lnTo>
                  <a:lnTo>
                    <a:pt x="3912" y="834"/>
                  </a:lnTo>
                  <a:lnTo>
                    <a:pt x="3912" y="840"/>
                  </a:lnTo>
                  <a:lnTo>
                    <a:pt x="3918" y="846"/>
                  </a:lnTo>
                  <a:lnTo>
                    <a:pt x="3918" y="852"/>
                  </a:lnTo>
                  <a:lnTo>
                    <a:pt x="3918" y="858"/>
                  </a:lnTo>
                  <a:lnTo>
                    <a:pt x="3924" y="864"/>
                  </a:lnTo>
                  <a:lnTo>
                    <a:pt x="3924" y="870"/>
                  </a:lnTo>
                  <a:lnTo>
                    <a:pt x="3924" y="876"/>
                  </a:lnTo>
                  <a:lnTo>
                    <a:pt x="3930" y="876"/>
                  </a:lnTo>
                  <a:lnTo>
                    <a:pt x="3930" y="882"/>
                  </a:lnTo>
                  <a:lnTo>
                    <a:pt x="3930" y="888"/>
                  </a:lnTo>
                  <a:lnTo>
                    <a:pt x="3936" y="888"/>
                  </a:lnTo>
                  <a:lnTo>
                    <a:pt x="3936" y="894"/>
                  </a:lnTo>
                  <a:lnTo>
                    <a:pt x="3942" y="900"/>
                  </a:lnTo>
                  <a:lnTo>
                    <a:pt x="3942" y="906"/>
                  </a:lnTo>
                  <a:lnTo>
                    <a:pt x="3948" y="906"/>
                  </a:lnTo>
                  <a:lnTo>
                    <a:pt x="3954" y="912"/>
                  </a:lnTo>
                  <a:lnTo>
                    <a:pt x="3960" y="912"/>
                  </a:lnTo>
                  <a:lnTo>
                    <a:pt x="3966" y="912"/>
                  </a:lnTo>
                  <a:lnTo>
                    <a:pt x="3966" y="918"/>
                  </a:lnTo>
                  <a:lnTo>
                    <a:pt x="3972" y="918"/>
                  </a:lnTo>
                  <a:lnTo>
                    <a:pt x="3978" y="918"/>
                  </a:lnTo>
                  <a:lnTo>
                    <a:pt x="3978" y="924"/>
                  </a:lnTo>
                  <a:lnTo>
                    <a:pt x="3984" y="924"/>
                  </a:lnTo>
                  <a:lnTo>
                    <a:pt x="3990" y="924"/>
                  </a:lnTo>
                  <a:lnTo>
                    <a:pt x="3990" y="930"/>
                  </a:lnTo>
                  <a:lnTo>
                    <a:pt x="3996" y="930"/>
                  </a:lnTo>
                  <a:lnTo>
                    <a:pt x="4002" y="930"/>
                  </a:lnTo>
                  <a:lnTo>
                    <a:pt x="4002" y="936"/>
                  </a:lnTo>
                  <a:lnTo>
                    <a:pt x="4008" y="936"/>
                  </a:lnTo>
                  <a:lnTo>
                    <a:pt x="4014" y="936"/>
                  </a:lnTo>
                  <a:lnTo>
                    <a:pt x="4020" y="936"/>
                  </a:lnTo>
                  <a:lnTo>
                    <a:pt x="4020" y="942"/>
                  </a:lnTo>
                  <a:lnTo>
                    <a:pt x="4026" y="942"/>
                  </a:lnTo>
                  <a:lnTo>
                    <a:pt x="4032" y="942"/>
                  </a:lnTo>
                  <a:lnTo>
                    <a:pt x="4038" y="942"/>
                  </a:lnTo>
                  <a:lnTo>
                    <a:pt x="4038" y="948"/>
                  </a:lnTo>
                  <a:lnTo>
                    <a:pt x="4044" y="948"/>
                  </a:lnTo>
                  <a:lnTo>
                    <a:pt x="4050" y="948"/>
                  </a:lnTo>
                  <a:lnTo>
                    <a:pt x="4056" y="948"/>
                  </a:lnTo>
                  <a:lnTo>
                    <a:pt x="4056" y="954"/>
                  </a:lnTo>
                  <a:lnTo>
                    <a:pt x="4062" y="954"/>
                  </a:lnTo>
                  <a:lnTo>
                    <a:pt x="4068" y="954"/>
                  </a:lnTo>
                  <a:lnTo>
                    <a:pt x="4074" y="954"/>
                  </a:lnTo>
                  <a:lnTo>
                    <a:pt x="4080" y="954"/>
                  </a:lnTo>
                  <a:lnTo>
                    <a:pt x="4080" y="960"/>
                  </a:lnTo>
                  <a:lnTo>
                    <a:pt x="4086" y="960"/>
                  </a:lnTo>
                  <a:lnTo>
                    <a:pt x="4092" y="960"/>
                  </a:lnTo>
                  <a:lnTo>
                    <a:pt x="4098" y="960"/>
                  </a:lnTo>
                  <a:lnTo>
                    <a:pt x="4098" y="966"/>
                  </a:lnTo>
                  <a:lnTo>
                    <a:pt x="4104" y="966"/>
                  </a:lnTo>
                  <a:lnTo>
                    <a:pt x="4104" y="972"/>
                  </a:lnTo>
                  <a:lnTo>
                    <a:pt x="4110" y="972"/>
                  </a:lnTo>
                  <a:lnTo>
                    <a:pt x="4110" y="978"/>
                  </a:lnTo>
                  <a:lnTo>
                    <a:pt x="4116" y="978"/>
                  </a:lnTo>
                  <a:lnTo>
                    <a:pt x="4116" y="984"/>
                  </a:lnTo>
                  <a:lnTo>
                    <a:pt x="4122" y="984"/>
                  </a:lnTo>
                  <a:lnTo>
                    <a:pt x="4122" y="990"/>
                  </a:lnTo>
                  <a:lnTo>
                    <a:pt x="4122" y="996"/>
                  </a:lnTo>
                  <a:lnTo>
                    <a:pt x="4128" y="996"/>
                  </a:lnTo>
                  <a:lnTo>
                    <a:pt x="4128" y="1002"/>
                  </a:lnTo>
                  <a:lnTo>
                    <a:pt x="4134" y="1002"/>
                  </a:lnTo>
                  <a:lnTo>
                    <a:pt x="4134" y="1008"/>
                  </a:lnTo>
                  <a:lnTo>
                    <a:pt x="4140" y="1008"/>
                  </a:lnTo>
                  <a:lnTo>
                    <a:pt x="4140" y="1014"/>
                  </a:lnTo>
                  <a:lnTo>
                    <a:pt x="4146" y="1014"/>
                  </a:lnTo>
                  <a:lnTo>
                    <a:pt x="4146" y="1020"/>
                  </a:lnTo>
                  <a:lnTo>
                    <a:pt x="4152" y="1020"/>
                  </a:lnTo>
                  <a:lnTo>
                    <a:pt x="4152" y="1026"/>
                  </a:lnTo>
                  <a:lnTo>
                    <a:pt x="4158" y="1026"/>
                  </a:lnTo>
                  <a:lnTo>
                    <a:pt x="4158" y="1032"/>
                  </a:lnTo>
                  <a:lnTo>
                    <a:pt x="4164" y="1032"/>
                  </a:lnTo>
                  <a:lnTo>
                    <a:pt x="4170" y="1032"/>
                  </a:lnTo>
                  <a:lnTo>
                    <a:pt x="4170" y="1038"/>
                  </a:lnTo>
                  <a:lnTo>
                    <a:pt x="4176" y="1038"/>
                  </a:lnTo>
                  <a:lnTo>
                    <a:pt x="4182" y="1038"/>
                  </a:lnTo>
                  <a:lnTo>
                    <a:pt x="4188" y="1038"/>
                  </a:lnTo>
                  <a:lnTo>
                    <a:pt x="4194" y="1038"/>
                  </a:lnTo>
                  <a:lnTo>
                    <a:pt x="4200" y="1038"/>
                  </a:lnTo>
                  <a:lnTo>
                    <a:pt x="4206" y="1038"/>
                  </a:lnTo>
                  <a:lnTo>
                    <a:pt x="4212" y="1038"/>
                  </a:lnTo>
                  <a:lnTo>
                    <a:pt x="4212" y="1032"/>
                  </a:lnTo>
                  <a:lnTo>
                    <a:pt x="4218" y="1032"/>
                  </a:lnTo>
                  <a:lnTo>
                    <a:pt x="4224" y="1032"/>
                  </a:lnTo>
                  <a:lnTo>
                    <a:pt x="4224" y="1026"/>
                  </a:lnTo>
                  <a:lnTo>
                    <a:pt x="4230" y="1026"/>
                  </a:lnTo>
                  <a:lnTo>
                    <a:pt x="4230" y="1020"/>
                  </a:lnTo>
                  <a:lnTo>
                    <a:pt x="4236" y="1020"/>
                  </a:lnTo>
                  <a:lnTo>
                    <a:pt x="4236" y="1014"/>
                  </a:lnTo>
                  <a:lnTo>
                    <a:pt x="4242" y="1014"/>
                  </a:lnTo>
                  <a:lnTo>
                    <a:pt x="4242" y="1008"/>
                  </a:lnTo>
                  <a:lnTo>
                    <a:pt x="4248" y="1008"/>
                  </a:lnTo>
                  <a:lnTo>
                    <a:pt x="4248" y="1002"/>
                  </a:lnTo>
                  <a:lnTo>
                    <a:pt x="4254" y="996"/>
                  </a:lnTo>
                  <a:lnTo>
                    <a:pt x="4260" y="990"/>
                  </a:lnTo>
                  <a:lnTo>
                    <a:pt x="4260" y="984"/>
                  </a:lnTo>
                  <a:lnTo>
                    <a:pt x="4266" y="984"/>
                  </a:lnTo>
                  <a:lnTo>
                    <a:pt x="4266" y="978"/>
                  </a:lnTo>
                  <a:lnTo>
                    <a:pt x="4266" y="972"/>
                  </a:lnTo>
                  <a:lnTo>
                    <a:pt x="4272" y="972"/>
                  </a:lnTo>
                  <a:lnTo>
                    <a:pt x="4272" y="966"/>
                  </a:lnTo>
                  <a:lnTo>
                    <a:pt x="4272" y="960"/>
                  </a:lnTo>
                  <a:lnTo>
                    <a:pt x="4278" y="954"/>
                  </a:lnTo>
                  <a:lnTo>
                    <a:pt x="4278" y="948"/>
                  </a:lnTo>
                  <a:lnTo>
                    <a:pt x="4278" y="942"/>
                  </a:lnTo>
                  <a:lnTo>
                    <a:pt x="4284" y="942"/>
                  </a:lnTo>
                  <a:lnTo>
                    <a:pt x="4284" y="936"/>
                  </a:lnTo>
                  <a:lnTo>
                    <a:pt x="4284" y="930"/>
                  </a:lnTo>
                  <a:lnTo>
                    <a:pt x="4290" y="924"/>
                  </a:lnTo>
                  <a:lnTo>
                    <a:pt x="4290" y="918"/>
                  </a:lnTo>
                  <a:lnTo>
                    <a:pt x="4290" y="912"/>
                  </a:lnTo>
                  <a:lnTo>
                    <a:pt x="4290" y="906"/>
                  </a:lnTo>
                  <a:lnTo>
                    <a:pt x="4296" y="900"/>
                  </a:lnTo>
                  <a:lnTo>
                    <a:pt x="4296" y="894"/>
                  </a:lnTo>
                  <a:lnTo>
                    <a:pt x="4296" y="888"/>
                  </a:lnTo>
                  <a:lnTo>
                    <a:pt x="4296" y="882"/>
                  </a:lnTo>
                  <a:lnTo>
                    <a:pt x="4302" y="876"/>
                  </a:lnTo>
                  <a:lnTo>
                    <a:pt x="4302" y="870"/>
                  </a:lnTo>
                  <a:lnTo>
                    <a:pt x="4302" y="864"/>
                  </a:lnTo>
                  <a:lnTo>
                    <a:pt x="4302" y="858"/>
                  </a:lnTo>
                  <a:lnTo>
                    <a:pt x="4308" y="852"/>
                  </a:lnTo>
                  <a:lnTo>
                    <a:pt x="4308" y="846"/>
                  </a:lnTo>
                  <a:lnTo>
                    <a:pt x="4308" y="840"/>
                  </a:lnTo>
                  <a:lnTo>
                    <a:pt x="4308" y="834"/>
                  </a:lnTo>
                  <a:lnTo>
                    <a:pt x="4314" y="828"/>
                  </a:lnTo>
                  <a:lnTo>
                    <a:pt x="4314" y="822"/>
                  </a:lnTo>
                  <a:lnTo>
                    <a:pt x="4314" y="816"/>
                  </a:lnTo>
                  <a:lnTo>
                    <a:pt x="4314" y="810"/>
                  </a:lnTo>
                  <a:lnTo>
                    <a:pt x="4314" y="804"/>
                  </a:lnTo>
                  <a:lnTo>
                    <a:pt x="4320" y="798"/>
                  </a:lnTo>
                  <a:lnTo>
                    <a:pt x="4320" y="792"/>
                  </a:lnTo>
                  <a:lnTo>
                    <a:pt x="4320" y="786"/>
                  </a:lnTo>
                  <a:lnTo>
                    <a:pt x="4320" y="780"/>
                  </a:lnTo>
                  <a:lnTo>
                    <a:pt x="4320" y="774"/>
                  </a:lnTo>
                  <a:lnTo>
                    <a:pt x="4326" y="768"/>
                  </a:lnTo>
                  <a:lnTo>
                    <a:pt x="4326" y="762"/>
                  </a:lnTo>
                  <a:lnTo>
                    <a:pt x="4326" y="756"/>
                  </a:lnTo>
                  <a:lnTo>
                    <a:pt x="4326" y="750"/>
                  </a:lnTo>
                  <a:lnTo>
                    <a:pt x="4326" y="744"/>
                  </a:lnTo>
                  <a:lnTo>
                    <a:pt x="4332" y="738"/>
                  </a:lnTo>
                  <a:lnTo>
                    <a:pt x="4332" y="732"/>
                  </a:lnTo>
                  <a:lnTo>
                    <a:pt x="4332" y="726"/>
                  </a:lnTo>
                  <a:lnTo>
                    <a:pt x="4332" y="720"/>
                  </a:lnTo>
                  <a:lnTo>
                    <a:pt x="4332" y="714"/>
                  </a:lnTo>
                  <a:lnTo>
                    <a:pt x="4338" y="708"/>
                  </a:lnTo>
                  <a:lnTo>
                    <a:pt x="4338" y="702"/>
                  </a:lnTo>
                  <a:lnTo>
                    <a:pt x="4338" y="696"/>
                  </a:lnTo>
                  <a:lnTo>
                    <a:pt x="4338" y="690"/>
                  </a:lnTo>
                  <a:lnTo>
                    <a:pt x="4338" y="684"/>
                  </a:lnTo>
                  <a:lnTo>
                    <a:pt x="4338" y="678"/>
                  </a:lnTo>
                  <a:lnTo>
                    <a:pt x="4344" y="672"/>
                  </a:lnTo>
                  <a:lnTo>
                    <a:pt x="4344" y="666"/>
                  </a:lnTo>
                  <a:lnTo>
                    <a:pt x="4344" y="660"/>
                  </a:lnTo>
                  <a:lnTo>
                    <a:pt x="4344" y="654"/>
                  </a:lnTo>
                  <a:lnTo>
                    <a:pt x="4344" y="648"/>
                  </a:lnTo>
                  <a:lnTo>
                    <a:pt x="4344" y="642"/>
                  </a:lnTo>
                  <a:lnTo>
                    <a:pt x="4350" y="636"/>
                  </a:lnTo>
                  <a:lnTo>
                    <a:pt x="4350" y="630"/>
                  </a:lnTo>
                  <a:lnTo>
                    <a:pt x="4350" y="624"/>
                  </a:lnTo>
                  <a:lnTo>
                    <a:pt x="4350" y="618"/>
                  </a:lnTo>
                  <a:lnTo>
                    <a:pt x="4350" y="612"/>
                  </a:lnTo>
                  <a:lnTo>
                    <a:pt x="4356" y="606"/>
                  </a:lnTo>
                  <a:lnTo>
                    <a:pt x="4356" y="600"/>
                  </a:lnTo>
                  <a:lnTo>
                    <a:pt x="4356" y="594"/>
                  </a:lnTo>
                  <a:lnTo>
                    <a:pt x="4356" y="588"/>
                  </a:lnTo>
                  <a:lnTo>
                    <a:pt x="4356" y="582"/>
                  </a:lnTo>
                  <a:lnTo>
                    <a:pt x="4356" y="576"/>
                  </a:lnTo>
                  <a:lnTo>
                    <a:pt x="4362" y="570"/>
                  </a:lnTo>
                  <a:lnTo>
                    <a:pt x="4362" y="564"/>
                  </a:lnTo>
                  <a:lnTo>
                    <a:pt x="4362" y="558"/>
                  </a:lnTo>
                  <a:lnTo>
                    <a:pt x="4362" y="552"/>
                  </a:lnTo>
                  <a:lnTo>
                    <a:pt x="4362" y="546"/>
                  </a:lnTo>
                  <a:lnTo>
                    <a:pt x="4362" y="540"/>
                  </a:lnTo>
                  <a:lnTo>
                    <a:pt x="4368" y="534"/>
                  </a:lnTo>
                  <a:lnTo>
                    <a:pt x="4368" y="528"/>
                  </a:lnTo>
                  <a:lnTo>
                    <a:pt x="4368" y="522"/>
                  </a:lnTo>
                  <a:lnTo>
                    <a:pt x="4368" y="516"/>
                  </a:lnTo>
                  <a:lnTo>
                    <a:pt x="4368" y="510"/>
                  </a:lnTo>
                  <a:lnTo>
                    <a:pt x="4374" y="504"/>
                  </a:lnTo>
                  <a:lnTo>
                    <a:pt x="4374" y="498"/>
                  </a:lnTo>
                  <a:lnTo>
                    <a:pt x="4374" y="492"/>
                  </a:lnTo>
                  <a:lnTo>
                    <a:pt x="4374" y="486"/>
                  </a:lnTo>
                  <a:lnTo>
                    <a:pt x="4374" y="480"/>
                  </a:lnTo>
                  <a:lnTo>
                    <a:pt x="4374" y="474"/>
                  </a:lnTo>
                  <a:lnTo>
                    <a:pt x="4380" y="468"/>
                  </a:lnTo>
                  <a:lnTo>
                    <a:pt x="4380" y="462"/>
                  </a:lnTo>
                  <a:lnTo>
                    <a:pt x="4380" y="456"/>
                  </a:lnTo>
                  <a:lnTo>
                    <a:pt x="4380" y="450"/>
                  </a:lnTo>
                  <a:lnTo>
                    <a:pt x="4380" y="444"/>
                  </a:lnTo>
                  <a:lnTo>
                    <a:pt x="4380" y="438"/>
                  </a:lnTo>
                  <a:lnTo>
                    <a:pt x="4386" y="432"/>
                  </a:lnTo>
                  <a:lnTo>
                    <a:pt x="4386" y="426"/>
                  </a:lnTo>
                  <a:lnTo>
                    <a:pt x="4386" y="420"/>
                  </a:lnTo>
                  <a:lnTo>
                    <a:pt x="4386" y="414"/>
                  </a:lnTo>
                  <a:lnTo>
                    <a:pt x="4386" y="408"/>
                  </a:lnTo>
                  <a:lnTo>
                    <a:pt x="4392" y="402"/>
                  </a:lnTo>
                  <a:lnTo>
                    <a:pt x="4392" y="396"/>
                  </a:lnTo>
                  <a:lnTo>
                    <a:pt x="4392" y="390"/>
                  </a:lnTo>
                  <a:lnTo>
                    <a:pt x="4392" y="384"/>
                  </a:lnTo>
                  <a:lnTo>
                    <a:pt x="4392" y="378"/>
                  </a:lnTo>
                  <a:lnTo>
                    <a:pt x="4398" y="372"/>
                  </a:lnTo>
                  <a:lnTo>
                    <a:pt x="4398" y="366"/>
                  </a:lnTo>
                  <a:lnTo>
                    <a:pt x="4398" y="360"/>
                  </a:lnTo>
                  <a:lnTo>
                    <a:pt x="4398" y="354"/>
                  </a:lnTo>
                  <a:lnTo>
                    <a:pt x="4398" y="348"/>
                  </a:lnTo>
                  <a:lnTo>
                    <a:pt x="4404" y="342"/>
                  </a:lnTo>
                  <a:lnTo>
                    <a:pt x="4404" y="336"/>
                  </a:lnTo>
                  <a:lnTo>
                    <a:pt x="4404" y="330"/>
                  </a:lnTo>
                  <a:lnTo>
                    <a:pt x="4404" y="324"/>
                  </a:lnTo>
                  <a:lnTo>
                    <a:pt x="4404" y="318"/>
                  </a:lnTo>
                  <a:lnTo>
                    <a:pt x="4404" y="312"/>
                  </a:lnTo>
                  <a:lnTo>
                    <a:pt x="4410" y="312"/>
                  </a:lnTo>
                  <a:lnTo>
                    <a:pt x="4410" y="306"/>
                  </a:lnTo>
                  <a:lnTo>
                    <a:pt x="4410" y="300"/>
                  </a:lnTo>
                  <a:lnTo>
                    <a:pt x="4410" y="294"/>
                  </a:lnTo>
                  <a:lnTo>
                    <a:pt x="4410" y="288"/>
                  </a:lnTo>
                  <a:lnTo>
                    <a:pt x="4416" y="288"/>
                  </a:lnTo>
                  <a:lnTo>
                    <a:pt x="4416" y="282"/>
                  </a:lnTo>
                  <a:lnTo>
                    <a:pt x="4416" y="276"/>
                  </a:lnTo>
                  <a:lnTo>
                    <a:pt x="4416" y="270"/>
                  </a:lnTo>
                  <a:lnTo>
                    <a:pt x="4416" y="264"/>
                  </a:lnTo>
                  <a:lnTo>
                    <a:pt x="4422" y="258"/>
                  </a:lnTo>
                  <a:lnTo>
                    <a:pt x="4422" y="252"/>
                  </a:lnTo>
                  <a:lnTo>
                    <a:pt x="4422" y="246"/>
                  </a:lnTo>
                  <a:lnTo>
                    <a:pt x="4422" y="240"/>
                  </a:lnTo>
                  <a:lnTo>
                    <a:pt x="4422" y="234"/>
                  </a:lnTo>
                  <a:lnTo>
                    <a:pt x="4428" y="228"/>
                  </a:lnTo>
                  <a:lnTo>
                    <a:pt x="4428" y="222"/>
                  </a:lnTo>
                  <a:lnTo>
                    <a:pt x="4428" y="216"/>
                  </a:lnTo>
                  <a:lnTo>
                    <a:pt x="4428" y="210"/>
                  </a:lnTo>
                  <a:lnTo>
                    <a:pt x="4434" y="204"/>
                  </a:lnTo>
                  <a:lnTo>
                    <a:pt x="4434" y="198"/>
                  </a:lnTo>
                  <a:lnTo>
                    <a:pt x="4434" y="192"/>
                  </a:lnTo>
                  <a:lnTo>
                    <a:pt x="4440" y="186"/>
                  </a:lnTo>
                  <a:lnTo>
                    <a:pt x="4440" y="180"/>
                  </a:lnTo>
                  <a:lnTo>
                    <a:pt x="4440" y="174"/>
                  </a:lnTo>
                  <a:lnTo>
                    <a:pt x="4440" y="168"/>
                  </a:lnTo>
                  <a:lnTo>
                    <a:pt x="4446" y="168"/>
                  </a:lnTo>
                  <a:lnTo>
                    <a:pt x="4446" y="162"/>
                  </a:lnTo>
                  <a:lnTo>
                    <a:pt x="4446" y="156"/>
                  </a:lnTo>
                  <a:lnTo>
                    <a:pt x="4446" y="150"/>
                  </a:lnTo>
                  <a:lnTo>
                    <a:pt x="4452" y="150"/>
                  </a:lnTo>
                  <a:lnTo>
                    <a:pt x="4452" y="144"/>
                  </a:lnTo>
                  <a:lnTo>
                    <a:pt x="4452" y="138"/>
                  </a:lnTo>
                  <a:lnTo>
                    <a:pt x="4458" y="132"/>
                  </a:lnTo>
                  <a:lnTo>
                    <a:pt x="4458" y="126"/>
                  </a:lnTo>
                  <a:lnTo>
                    <a:pt x="4458" y="120"/>
                  </a:lnTo>
                  <a:lnTo>
                    <a:pt x="4464" y="120"/>
                  </a:lnTo>
                  <a:lnTo>
                    <a:pt x="4464" y="114"/>
                  </a:lnTo>
                  <a:lnTo>
                    <a:pt x="4464" y="108"/>
                  </a:lnTo>
                  <a:lnTo>
                    <a:pt x="4470" y="108"/>
                  </a:lnTo>
                  <a:lnTo>
                    <a:pt x="4470" y="102"/>
                  </a:lnTo>
                  <a:lnTo>
                    <a:pt x="4470" y="96"/>
                  </a:lnTo>
                  <a:lnTo>
                    <a:pt x="4476" y="96"/>
                  </a:lnTo>
                  <a:lnTo>
                    <a:pt x="4476" y="90"/>
                  </a:lnTo>
                  <a:lnTo>
                    <a:pt x="4476" y="84"/>
                  </a:lnTo>
                  <a:lnTo>
                    <a:pt x="4482" y="84"/>
                  </a:lnTo>
                  <a:lnTo>
                    <a:pt x="4482" y="78"/>
                  </a:lnTo>
                  <a:lnTo>
                    <a:pt x="4482" y="72"/>
                  </a:lnTo>
                  <a:lnTo>
                    <a:pt x="4488" y="72"/>
                  </a:lnTo>
                  <a:lnTo>
                    <a:pt x="4488" y="66"/>
                  </a:lnTo>
                  <a:lnTo>
                    <a:pt x="4488" y="60"/>
                  </a:lnTo>
                  <a:lnTo>
                    <a:pt x="4494" y="60"/>
                  </a:lnTo>
                  <a:lnTo>
                    <a:pt x="4494" y="54"/>
                  </a:lnTo>
                  <a:lnTo>
                    <a:pt x="4494" y="48"/>
                  </a:lnTo>
                  <a:lnTo>
                    <a:pt x="4500" y="42"/>
                  </a:lnTo>
                  <a:lnTo>
                    <a:pt x="4500" y="36"/>
                  </a:lnTo>
                  <a:lnTo>
                    <a:pt x="4500" y="30"/>
                  </a:lnTo>
                  <a:lnTo>
                    <a:pt x="4506" y="30"/>
                  </a:lnTo>
                  <a:lnTo>
                    <a:pt x="4506" y="24"/>
                  </a:lnTo>
                  <a:lnTo>
                    <a:pt x="4506" y="18"/>
                  </a:lnTo>
                  <a:lnTo>
                    <a:pt x="4512" y="18"/>
                  </a:lnTo>
                  <a:lnTo>
                    <a:pt x="4512" y="12"/>
                  </a:lnTo>
                  <a:lnTo>
                    <a:pt x="4518" y="12"/>
                  </a:lnTo>
                  <a:lnTo>
                    <a:pt x="4518" y="6"/>
                  </a:lnTo>
                  <a:lnTo>
                    <a:pt x="4524" y="6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6"/>
                  </a:lnTo>
                  <a:lnTo>
                    <a:pt x="4542" y="6"/>
                  </a:lnTo>
                  <a:lnTo>
                    <a:pt x="4548" y="12"/>
                  </a:lnTo>
                  <a:lnTo>
                    <a:pt x="4548" y="18"/>
                  </a:lnTo>
                  <a:lnTo>
                    <a:pt x="4554" y="18"/>
                  </a:lnTo>
                  <a:lnTo>
                    <a:pt x="4554" y="24"/>
                  </a:lnTo>
                  <a:lnTo>
                    <a:pt x="4560" y="24"/>
                  </a:lnTo>
                  <a:lnTo>
                    <a:pt x="4560" y="30"/>
                  </a:lnTo>
                  <a:lnTo>
                    <a:pt x="4560" y="36"/>
                  </a:lnTo>
                  <a:lnTo>
                    <a:pt x="4566" y="42"/>
                  </a:lnTo>
                  <a:lnTo>
                    <a:pt x="4566" y="48"/>
                  </a:lnTo>
                  <a:lnTo>
                    <a:pt x="4566" y="54"/>
                  </a:lnTo>
                  <a:lnTo>
                    <a:pt x="4572" y="54"/>
                  </a:lnTo>
                  <a:lnTo>
                    <a:pt x="4572" y="60"/>
                  </a:lnTo>
                  <a:lnTo>
                    <a:pt x="4572" y="66"/>
                  </a:lnTo>
                  <a:lnTo>
                    <a:pt x="4578" y="72"/>
                  </a:lnTo>
                  <a:lnTo>
                    <a:pt x="4578" y="78"/>
                  </a:lnTo>
                  <a:lnTo>
                    <a:pt x="4578" y="84"/>
                  </a:lnTo>
                  <a:lnTo>
                    <a:pt x="4578" y="90"/>
                  </a:lnTo>
                  <a:lnTo>
                    <a:pt x="4584" y="90"/>
                  </a:lnTo>
                  <a:lnTo>
                    <a:pt x="4584" y="96"/>
                  </a:lnTo>
                  <a:lnTo>
                    <a:pt x="4584" y="102"/>
                  </a:lnTo>
                  <a:lnTo>
                    <a:pt x="4584" y="108"/>
                  </a:lnTo>
                  <a:lnTo>
                    <a:pt x="4584" y="114"/>
                  </a:lnTo>
                  <a:lnTo>
                    <a:pt x="4590" y="114"/>
                  </a:lnTo>
                  <a:lnTo>
                    <a:pt x="4590" y="120"/>
                  </a:lnTo>
                  <a:lnTo>
                    <a:pt x="4590" y="126"/>
                  </a:lnTo>
                  <a:lnTo>
                    <a:pt x="4590" y="132"/>
                  </a:lnTo>
                  <a:lnTo>
                    <a:pt x="4590" y="138"/>
                  </a:lnTo>
                  <a:lnTo>
                    <a:pt x="4596" y="144"/>
                  </a:lnTo>
                  <a:lnTo>
                    <a:pt x="4596" y="150"/>
                  </a:lnTo>
                  <a:lnTo>
                    <a:pt x="4596" y="156"/>
                  </a:lnTo>
                  <a:lnTo>
                    <a:pt x="4596" y="162"/>
                  </a:lnTo>
                  <a:lnTo>
                    <a:pt x="4602" y="162"/>
                  </a:lnTo>
                  <a:lnTo>
                    <a:pt x="4602" y="168"/>
                  </a:lnTo>
                  <a:lnTo>
                    <a:pt x="4602" y="174"/>
                  </a:lnTo>
                  <a:lnTo>
                    <a:pt x="4602" y="180"/>
                  </a:lnTo>
                  <a:lnTo>
                    <a:pt x="4602" y="186"/>
                  </a:lnTo>
                  <a:lnTo>
                    <a:pt x="4608" y="192"/>
                  </a:lnTo>
                  <a:lnTo>
                    <a:pt x="4608" y="198"/>
                  </a:lnTo>
                  <a:lnTo>
                    <a:pt x="4608" y="204"/>
                  </a:lnTo>
                  <a:lnTo>
                    <a:pt x="4608" y="210"/>
                  </a:lnTo>
                  <a:lnTo>
                    <a:pt x="4608" y="216"/>
                  </a:lnTo>
                  <a:lnTo>
                    <a:pt x="4608" y="222"/>
                  </a:lnTo>
                  <a:lnTo>
                    <a:pt x="4614" y="228"/>
                  </a:lnTo>
                  <a:lnTo>
                    <a:pt x="4614" y="234"/>
                  </a:lnTo>
                  <a:lnTo>
                    <a:pt x="4614" y="240"/>
                  </a:lnTo>
                  <a:lnTo>
                    <a:pt x="4614" y="246"/>
                  </a:lnTo>
                  <a:lnTo>
                    <a:pt x="4614" y="252"/>
                  </a:lnTo>
                  <a:lnTo>
                    <a:pt x="4620" y="258"/>
                  </a:lnTo>
                  <a:lnTo>
                    <a:pt x="4620" y="264"/>
                  </a:lnTo>
                  <a:lnTo>
                    <a:pt x="4620" y="270"/>
                  </a:lnTo>
                  <a:lnTo>
                    <a:pt x="4620" y="276"/>
                  </a:lnTo>
                  <a:lnTo>
                    <a:pt x="4620" y="282"/>
                  </a:lnTo>
                  <a:lnTo>
                    <a:pt x="4626" y="288"/>
                  </a:lnTo>
                  <a:lnTo>
                    <a:pt x="4626" y="294"/>
                  </a:lnTo>
                  <a:lnTo>
                    <a:pt x="4626" y="300"/>
                  </a:lnTo>
                  <a:lnTo>
                    <a:pt x="4626" y="312"/>
                  </a:lnTo>
                  <a:lnTo>
                    <a:pt x="4626" y="318"/>
                  </a:lnTo>
                  <a:lnTo>
                    <a:pt x="4632" y="324"/>
                  </a:lnTo>
                  <a:lnTo>
                    <a:pt x="4632" y="330"/>
                  </a:lnTo>
                  <a:lnTo>
                    <a:pt x="4632" y="336"/>
                  </a:lnTo>
                  <a:lnTo>
                    <a:pt x="4632" y="342"/>
                  </a:lnTo>
                  <a:lnTo>
                    <a:pt x="4632" y="348"/>
                  </a:lnTo>
                  <a:lnTo>
                    <a:pt x="4632" y="354"/>
                  </a:lnTo>
                  <a:lnTo>
                    <a:pt x="4638" y="360"/>
                  </a:lnTo>
                  <a:lnTo>
                    <a:pt x="4638" y="366"/>
                  </a:lnTo>
                  <a:lnTo>
                    <a:pt x="4638" y="372"/>
                  </a:lnTo>
                  <a:lnTo>
                    <a:pt x="4638" y="378"/>
                  </a:lnTo>
                  <a:lnTo>
                    <a:pt x="4638" y="384"/>
                  </a:lnTo>
                  <a:lnTo>
                    <a:pt x="4644" y="390"/>
                  </a:lnTo>
                  <a:lnTo>
                    <a:pt x="4644" y="396"/>
                  </a:lnTo>
                  <a:lnTo>
                    <a:pt x="4644" y="402"/>
                  </a:lnTo>
                  <a:lnTo>
                    <a:pt x="4644" y="408"/>
                  </a:lnTo>
                  <a:lnTo>
                    <a:pt x="4644" y="414"/>
                  </a:lnTo>
                  <a:lnTo>
                    <a:pt x="4644" y="420"/>
                  </a:lnTo>
                  <a:lnTo>
                    <a:pt x="4650" y="426"/>
                  </a:lnTo>
                  <a:lnTo>
                    <a:pt x="4650" y="432"/>
                  </a:lnTo>
                  <a:lnTo>
                    <a:pt x="4650" y="438"/>
                  </a:lnTo>
                  <a:lnTo>
                    <a:pt x="4650" y="444"/>
                  </a:lnTo>
                  <a:lnTo>
                    <a:pt x="4650" y="450"/>
                  </a:lnTo>
                  <a:lnTo>
                    <a:pt x="4650" y="456"/>
                  </a:lnTo>
                  <a:lnTo>
                    <a:pt x="4656" y="456"/>
                  </a:lnTo>
                  <a:lnTo>
                    <a:pt x="4656" y="462"/>
                  </a:lnTo>
                  <a:lnTo>
                    <a:pt x="4656" y="468"/>
                  </a:lnTo>
                  <a:lnTo>
                    <a:pt x="4656" y="474"/>
                  </a:lnTo>
                  <a:lnTo>
                    <a:pt x="4656" y="480"/>
                  </a:lnTo>
                  <a:lnTo>
                    <a:pt x="4656" y="486"/>
                  </a:lnTo>
                  <a:lnTo>
                    <a:pt x="4662" y="492"/>
                  </a:lnTo>
                  <a:lnTo>
                    <a:pt x="4662" y="498"/>
                  </a:lnTo>
                  <a:lnTo>
                    <a:pt x="4662" y="504"/>
                  </a:lnTo>
                  <a:lnTo>
                    <a:pt x="4662" y="510"/>
                  </a:lnTo>
                  <a:lnTo>
                    <a:pt x="4662" y="516"/>
                  </a:lnTo>
                  <a:lnTo>
                    <a:pt x="4668" y="522"/>
                  </a:lnTo>
                  <a:lnTo>
                    <a:pt x="4668" y="528"/>
                  </a:lnTo>
                  <a:lnTo>
                    <a:pt x="4668" y="534"/>
                  </a:lnTo>
                  <a:lnTo>
                    <a:pt x="4668" y="540"/>
                  </a:lnTo>
                  <a:lnTo>
                    <a:pt x="4668" y="546"/>
                  </a:lnTo>
                  <a:lnTo>
                    <a:pt x="4674" y="552"/>
                  </a:lnTo>
                  <a:lnTo>
                    <a:pt x="4674" y="558"/>
                  </a:lnTo>
                  <a:lnTo>
                    <a:pt x="4674" y="564"/>
                  </a:lnTo>
                  <a:lnTo>
                    <a:pt x="4674" y="570"/>
                  </a:lnTo>
                  <a:lnTo>
                    <a:pt x="4674" y="576"/>
                  </a:lnTo>
                  <a:lnTo>
                    <a:pt x="4680" y="582"/>
                  </a:lnTo>
                  <a:lnTo>
                    <a:pt x="4680" y="588"/>
                  </a:lnTo>
                  <a:lnTo>
                    <a:pt x="4680" y="594"/>
                  </a:lnTo>
                  <a:lnTo>
                    <a:pt x="4680" y="600"/>
                  </a:lnTo>
                  <a:lnTo>
                    <a:pt x="4680" y="606"/>
                  </a:lnTo>
                  <a:lnTo>
                    <a:pt x="4686" y="612"/>
                  </a:lnTo>
                  <a:lnTo>
                    <a:pt x="4686" y="618"/>
                  </a:lnTo>
                  <a:lnTo>
                    <a:pt x="4686" y="624"/>
                  </a:lnTo>
                  <a:lnTo>
                    <a:pt x="4686" y="630"/>
                  </a:lnTo>
                  <a:lnTo>
                    <a:pt x="4686" y="636"/>
                  </a:lnTo>
                  <a:lnTo>
                    <a:pt x="4692" y="642"/>
                  </a:lnTo>
                  <a:lnTo>
                    <a:pt x="4692" y="648"/>
                  </a:lnTo>
                  <a:lnTo>
                    <a:pt x="4692" y="654"/>
                  </a:lnTo>
                  <a:lnTo>
                    <a:pt x="4692" y="660"/>
                  </a:lnTo>
                  <a:lnTo>
                    <a:pt x="4692" y="666"/>
                  </a:lnTo>
                  <a:lnTo>
                    <a:pt x="4692" y="672"/>
                  </a:lnTo>
                  <a:lnTo>
                    <a:pt x="4698" y="678"/>
                  </a:lnTo>
                  <a:lnTo>
                    <a:pt x="4698" y="684"/>
                  </a:lnTo>
                  <a:lnTo>
                    <a:pt x="4698" y="690"/>
                  </a:lnTo>
                  <a:lnTo>
                    <a:pt x="4698" y="696"/>
                  </a:lnTo>
                  <a:lnTo>
                    <a:pt x="4698" y="702"/>
                  </a:lnTo>
                  <a:lnTo>
                    <a:pt x="4698" y="708"/>
                  </a:lnTo>
                  <a:lnTo>
                    <a:pt x="4704" y="714"/>
                  </a:lnTo>
                  <a:lnTo>
                    <a:pt x="4704" y="720"/>
                  </a:lnTo>
                  <a:lnTo>
                    <a:pt x="4704" y="726"/>
                  </a:lnTo>
                  <a:lnTo>
                    <a:pt x="4704" y="732"/>
                  </a:lnTo>
                  <a:lnTo>
                    <a:pt x="4704" y="738"/>
                  </a:lnTo>
                  <a:lnTo>
                    <a:pt x="4704" y="744"/>
                  </a:lnTo>
                  <a:lnTo>
                    <a:pt x="4710" y="756"/>
                  </a:lnTo>
                  <a:lnTo>
                    <a:pt x="4710" y="762"/>
                  </a:lnTo>
                  <a:lnTo>
                    <a:pt x="4710" y="768"/>
                  </a:lnTo>
                  <a:lnTo>
                    <a:pt x="4710" y="774"/>
                  </a:lnTo>
                  <a:lnTo>
                    <a:pt x="4710" y="780"/>
                  </a:lnTo>
                  <a:lnTo>
                    <a:pt x="4710" y="786"/>
                  </a:lnTo>
                  <a:lnTo>
                    <a:pt x="4716" y="792"/>
                  </a:lnTo>
                  <a:lnTo>
                    <a:pt x="4716" y="798"/>
                  </a:lnTo>
                  <a:lnTo>
                    <a:pt x="4716" y="804"/>
                  </a:lnTo>
                  <a:lnTo>
                    <a:pt x="4716" y="810"/>
                  </a:lnTo>
                  <a:lnTo>
                    <a:pt x="4722" y="816"/>
                  </a:lnTo>
                  <a:lnTo>
                    <a:pt x="4722" y="828"/>
                  </a:lnTo>
                  <a:lnTo>
                    <a:pt x="4722" y="834"/>
                  </a:lnTo>
                  <a:lnTo>
                    <a:pt x="4722" y="840"/>
                  </a:lnTo>
                  <a:lnTo>
                    <a:pt x="4722" y="846"/>
                  </a:lnTo>
                  <a:lnTo>
                    <a:pt x="4728" y="852"/>
                  </a:lnTo>
                  <a:lnTo>
                    <a:pt x="4728" y="858"/>
                  </a:lnTo>
                  <a:lnTo>
                    <a:pt x="4728" y="864"/>
                  </a:lnTo>
                  <a:lnTo>
                    <a:pt x="4728" y="870"/>
                  </a:lnTo>
                  <a:lnTo>
                    <a:pt x="4728" y="876"/>
                  </a:lnTo>
                  <a:lnTo>
                    <a:pt x="4734" y="882"/>
                  </a:lnTo>
                  <a:lnTo>
                    <a:pt x="4734" y="888"/>
                  </a:lnTo>
                  <a:lnTo>
                    <a:pt x="4734" y="894"/>
                  </a:lnTo>
                  <a:lnTo>
                    <a:pt x="4734" y="900"/>
                  </a:lnTo>
                  <a:lnTo>
                    <a:pt x="4740" y="906"/>
                  </a:lnTo>
                  <a:lnTo>
                    <a:pt x="4740" y="912"/>
                  </a:lnTo>
                  <a:lnTo>
                    <a:pt x="4740" y="918"/>
                  </a:lnTo>
                  <a:lnTo>
                    <a:pt x="4740" y="924"/>
                  </a:lnTo>
                  <a:lnTo>
                    <a:pt x="4746" y="930"/>
                  </a:lnTo>
                  <a:lnTo>
                    <a:pt x="4746" y="936"/>
                  </a:lnTo>
                  <a:lnTo>
                    <a:pt x="4746" y="942"/>
                  </a:lnTo>
                  <a:lnTo>
                    <a:pt x="4746" y="948"/>
                  </a:lnTo>
                  <a:lnTo>
                    <a:pt x="4752" y="948"/>
                  </a:lnTo>
                  <a:lnTo>
                    <a:pt x="4752" y="954"/>
                  </a:lnTo>
                  <a:lnTo>
                    <a:pt x="4752" y="960"/>
                  </a:lnTo>
                  <a:lnTo>
                    <a:pt x="4752" y="966"/>
                  </a:lnTo>
                  <a:lnTo>
                    <a:pt x="4758" y="972"/>
                  </a:lnTo>
                  <a:lnTo>
                    <a:pt x="4758" y="978"/>
                  </a:lnTo>
                  <a:lnTo>
                    <a:pt x="4758" y="984"/>
                  </a:lnTo>
                  <a:lnTo>
                    <a:pt x="4764" y="990"/>
                  </a:lnTo>
                  <a:lnTo>
                    <a:pt x="4764" y="996"/>
                  </a:lnTo>
                  <a:lnTo>
                    <a:pt x="4770" y="1002"/>
                  </a:lnTo>
                  <a:lnTo>
                    <a:pt x="4770" y="1008"/>
                  </a:lnTo>
                  <a:lnTo>
                    <a:pt x="4770" y="1014"/>
                  </a:lnTo>
                  <a:lnTo>
                    <a:pt x="4776" y="1014"/>
                  </a:lnTo>
                  <a:lnTo>
                    <a:pt x="4776" y="1020"/>
                  </a:lnTo>
                  <a:lnTo>
                    <a:pt x="4776" y="1026"/>
                  </a:lnTo>
                  <a:lnTo>
                    <a:pt x="4782" y="1026"/>
                  </a:lnTo>
                  <a:lnTo>
                    <a:pt x="4782" y="1032"/>
                  </a:lnTo>
                  <a:lnTo>
                    <a:pt x="4788" y="1032"/>
                  </a:lnTo>
                  <a:lnTo>
                    <a:pt x="4788" y="1038"/>
                  </a:lnTo>
                  <a:lnTo>
                    <a:pt x="4794" y="1038"/>
                  </a:lnTo>
                  <a:lnTo>
                    <a:pt x="4800" y="1038"/>
                  </a:lnTo>
                  <a:lnTo>
                    <a:pt x="4800" y="1044"/>
                  </a:lnTo>
                  <a:lnTo>
                    <a:pt x="4806" y="1044"/>
                  </a:lnTo>
                  <a:lnTo>
                    <a:pt x="4812" y="1044"/>
                  </a:lnTo>
                  <a:lnTo>
                    <a:pt x="4818" y="1044"/>
                  </a:lnTo>
                  <a:lnTo>
                    <a:pt x="4818" y="1038"/>
                  </a:lnTo>
                  <a:lnTo>
                    <a:pt x="4824" y="1038"/>
                  </a:lnTo>
                  <a:lnTo>
                    <a:pt x="4830" y="1038"/>
                  </a:lnTo>
                  <a:lnTo>
                    <a:pt x="4830" y="1032"/>
                  </a:lnTo>
                  <a:lnTo>
                    <a:pt x="4836" y="1032"/>
                  </a:lnTo>
                  <a:lnTo>
                    <a:pt x="4836" y="1026"/>
                  </a:lnTo>
                  <a:lnTo>
                    <a:pt x="4842" y="1026"/>
                  </a:lnTo>
                  <a:lnTo>
                    <a:pt x="4842" y="1020"/>
                  </a:lnTo>
                  <a:lnTo>
                    <a:pt x="4848" y="1014"/>
                  </a:lnTo>
                  <a:lnTo>
                    <a:pt x="4848" y="1008"/>
                  </a:lnTo>
                  <a:lnTo>
                    <a:pt x="4854" y="1008"/>
                  </a:lnTo>
                  <a:lnTo>
                    <a:pt x="4854" y="1002"/>
                  </a:lnTo>
                  <a:lnTo>
                    <a:pt x="4860" y="996"/>
                  </a:lnTo>
                  <a:lnTo>
                    <a:pt x="4860" y="990"/>
                  </a:lnTo>
                  <a:lnTo>
                    <a:pt x="4866" y="984"/>
                  </a:lnTo>
                  <a:lnTo>
                    <a:pt x="4866" y="978"/>
                  </a:lnTo>
                  <a:lnTo>
                    <a:pt x="4872" y="972"/>
                  </a:lnTo>
                  <a:lnTo>
                    <a:pt x="4872" y="966"/>
                  </a:lnTo>
                  <a:lnTo>
                    <a:pt x="4872" y="960"/>
                  </a:lnTo>
                  <a:lnTo>
                    <a:pt x="4878" y="960"/>
                  </a:lnTo>
                  <a:lnTo>
                    <a:pt x="4878" y="954"/>
                  </a:lnTo>
                  <a:lnTo>
                    <a:pt x="4878" y="948"/>
                  </a:lnTo>
                  <a:lnTo>
                    <a:pt x="4884" y="948"/>
                  </a:lnTo>
                  <a:lnTo>
                    <a:pt x="4884" y="942"/>
                  </a:lnTo>
                  <a:lnTo>
                    <a:pt x="4884" y="936"/>
                  </a:lnTo>
                  <a:lnTo>
                    <a:pt x="4890" y="930"/>
                  </a:lnTo>
                  <a:lnTo>
                    <a:pt x="4890" y="924"/>
                  </a:lnTo>
                  <a:lnTo>
                    <a:pt x="4890" y="918"/>
                  </a:lnTo>
                  <a:lnTo>
                    <a:pt x="4896" y="918"/>
                  </a:lnTo>
                  <a:lnTo>
                    <a:pt x="4896" y="912"/>
                  </a:lnTo>
                  <a:lnTo>
                    <a:pt x="4896" y="906"/>
                  </a:lnTo>
                  <a:lnTo>
                    <a:pt x="4902" y="906"/>
                  </a:lnTo>
                  <a:lnTo>
                    <a:pt x="4902" y="900"/>
                  </a:lnTo>
                  <a:lnTo>
                    <a:pt x="4902" y="894"/>
                  </a:lnTo>
                  <a:lnTo>
                    <a:pt x="4908" y="894"/>
                  </a:lnTo>
                  <a:lnTo>
                    <a:pt x="4908" y="888"/>
                  </a:lnTo>
                  <a:lnTo>
                    <a:pt x="4908" y="882"/>
                  </a:lnTo>
                  <a:lnTo>
                    <a:pt x="4914" y="882"/>
                  </a:lnTo>
                  <a:lnTo>
                    <a:pt x="4914" y="876"/>
                  </a:lnTo>
                  <a:lnTo>
                    <a:pt x="4914" y="870"/>
                  </a:lnTo>
                  <a:lnTo>
                    <a:pt x="4920" y="870"/>
                  </a:lnTo>
                  <a:lnTo>
                    <a:pt x="4920" y="864"/>
                  </a:lnTo>
                  <a:lnTo>
                    <a:pt x="4920" y="858"/>
                  </a:lnTo>
                  <a:lnTo>
                    <a:pt x="4926" y="858"/>
                  </a:lnTo>
                  <a:lnTo>
                    <a:pt x="4926" y="852"/>
                  </a:lnTo>
                  <a:lnTo>
                    <a:pt x="4926" y="846"/>
                  </a:lnTo>
                  <a:lnTo>
                    <a:pt x="4932" y="846"/>
                  </a:lnTo>
                  <a:lnTo>
                    <a:pt x="4932" y="840"/>
                  </a:lnTo>
                  <a:lnTo>
                    <a:pt x="4932" y="834"/>
                  </a:lnTo>
                  <a:lnTo>
                    <a:pt x="4938" y="834"/>
                  </a:lnTo>
                  <a:lnTo>
                    <a:pt x="4938" y="828"/>
                  </a:lnTo>
                  <a:lnTo>
                    <a:pt x="4938" y="822"/>
                  </a:lnTo>
                  <a:lnTo>
                    <a:pt x="4944" y="822"/>
                  </a:lnTo>
                  <a:lnTo>
                    <a:pt x="4944" y="816"/>
                  </a:lnTo>
                  <a:lnTo>
                    <a:pt x="4944" y="810"/>
                  </a:lnTo>
                  <a:lnTo>
                    <a:pt x="4950" y="804"/>
                  </a:lnTo>
                  <a:lnTo>
                    <a:pt x="4950" y="798"/>
                  </a:lnTo>
                  <a:lnTo>
                    <a:pt x="4956" y="792"/>
                  </a:lnTo>
                  <a:lnTo>
                    <a:pt x="4956" y="786"/>
                  </a:lnTo>
                  <a:lnTo>
                    <a:pt x="4956" y="780"/>
                  </a:lnTo>
                  <a:lnTo>
                    <a:pt x="4962" y="780"/>
                  </a:lnTo>
                  <a:lnTo>
                    <a:pt x="4962" y="774"/>
                  </a:lnTo>
                  <a:lnTo>
                    <a:pt x="4962" y="768"/>
                  </a:lnTo>
                  <a:lnTo>
                    <a:pt x="4968" y="768"/>
                  </a:lnTo>
                  <a:lnTo>
                    <a:pt x="4968" y="762"/>
                  </a:lnTo>
                  <a:lnTo>
                    <a:pt x="4968" y="756"/>
                  </a:lnTo>
                  <a:lnTo>
                    <a:pt x="4974" y="750"/>
                  </a:lnTo>
                  <a:lnTo>
                    <a:pt x="4974" y="744"/>
                  </a:lnTo>
                  <a:lnTo>
                    <a:pt x="4980" y="738"/>
                  </a:lnTo>
                  <a:lnTo>
                    <a:pt x="4980" y="732"/>
                  </a:lnTo>
                  <a:lnTo>
                    <a:pt x="4986" y="726"/>
                  </a:lnTo>
                  <a:lnTo>
                    <a:pt x="4986" y="720"/>
                  </a:lnTo>
                  <a:lnTo>
                    <a:pt x="4992" y="714"/>
                  </a:lnTo>
                  <a:lnTo>
                    <a:pt x="4992" y="708"/>
                  </a:lnTo>
                  <a:lnTo>
                    <a:pt x="4998" y="708"/>
                  </a:lnTo>
                  <a:lnTo>
                    <a:pt x="4998" y="702"/>
                  </a:lnTo>
                  <a:lnTo>
                    <a:pt x="5004" y="696"/>
                  </a:lnTo>
                  <a:lnTo>
                    <a:pt x="5004" y="690"/>
                  </a:lnTo>
                  <a:lnTo>
                    <a:pt x="5010" y="690"/>
                  </a:lnTo>
                  <a:lnTo>
                    <a:pt x="5010" y="684"/>
                  </a:lnTo>
                  <a:lnTo>
                    <a:pt x="5010" y="678"/>
                  </a:lnTo>
                  <a:lnTo>
                    <a:pt x="5016" y="678"/>
                  </a:lnTo>
                  <a:lnTo>
                    <a:pt x="5016" y="672"/>
                  </a:lnTo>
                  <a:lnTo>
                    <a:pt x="5022" y="672"/>
                  </a:lnTo>
                  <a:lnTo>
                    <a:pt x="5022" y="666"/>
                  </a:lnTo>
                  <a:lnTo>
                    <a:pt x="5028" y="666"/>
                  </a:lnTo>
                  <a:lnTo>
                    <a:pt x="5028" y="660"/>
                  </a:lnTo>
                  <a:lnTo>
                    <a:pt x="5034" y="660"/>
                  </a:lnTo>
                  <a:lnTo>
                    <a:pt x="5034" y="654"/>
                  </a:lnTo>
                  <a:lnTo>
                    <a:pt x="5040" y="654"/>
                  </a:lnTo>
                  <a:lnTo>
                    <a:pt x="5046" y="654"/>
                  </a:lnTo>
                  <a:lnTo>
                    <a:pt x="5046" y="648"/>
                  </a:lnTo>
                  <a:lnTo>
                    <a:pt x="5052" y="648"/>
                  </a:lnTo>
                  <a:lnTo>
                    <a:pt x="5058" y="648"/>
                  </a:lnTo>
                  <a:lnTo>
                    <a:pt x="5064" y="648"/>
                  </a:lnTo>
                  <a:lnTo>
                    <a:pt x="5070" y="648"/>
                  </a:lnTo>
                  <a:lnTo>
                    <a:pt x="5076" y="648"/>
                  </a:lnTo>
                  <a:lnTo>
                    <a:pt x="5076" y="654"/>
                  </a:lnTo>
                  <a:lnTo>
                    <a:pt x="5082" y="654"/>
                  </a:lnTo>
                  <a:lnTo>
                    <a:pt x="5088" y="654"/>
                  </a:lnTo>
                  <a:lnTo>
                    <a:pt x="5094" y="660"/>
                  </a:lnTo>
                  <a:lnTo>
                    <a:pt x="5100" y="660"/>
                  </a:lnTo>
                  <a:lnTo>
                    <a:pt x="5106" y="666"/>
                  </a:lnTo>
                  <a:lnTo>
                    <a:pt x="5112" y="666"/>
                  </a:lnTo>
                  <a:lnTo>
                    <a:pt x="5118" y="666"/>
                  </a:lnTo>
                  <a:lnTo>
                    <a:pt x="5118" y="672"/>
                  </a:lnTo>
                  <a:lnTo>
                    <a:pt x="5124" y="672"/>
                  </a:lnTo>
                  <a:lnTo>
                    <a:pt x="5124" y="666"/>
                  </a:lnTo>
                  <a:lnTo>
                    <a:pt x="5124" y="660"/>
                  </a:lnTo>
                  <a:lnTo>
                    <a:pt x="5124" y="654"/>
                  </a:lnTo>
                  <a:lnTo>
                    <a:pt x="5130" y="648"/>
                  </a:lnTo>
                  <a:lnTo>
                    <a:pt x="5130" y="642"/>
                  </a:lnTo>
                  <a:lnTo>
                    <a:pt x="5130" y="636"/>
                  </a:lnTo>
                  <a:lnTo>
                    <a:pt x="5130" y="630"/>
                  </a:lnTo>
                  <a:lnTo>
                    <a:pt x="5136" y="624"/>
                  </a:lnTo>
                  <a:lnTo>
                    <a:pt x="5136" y="618"/>
                  </a:lnTo>
                  <a:lnTo>
                    <a:pt x="5136" y="612"/>
                  </a:lnTo>
                  <a:lnTo>
                    <a:pt x="5142" y="606"/>
                  </a:lnTo>
                  <a:lnTo>
                    <a:pt x="5142" y="600"/>
                  </a:lnTo>
                  <a:lnTo>
                    <a:pt x="5142" y="594"/>
                  </a:lnTo>
                  <a:lnTo>
                    <a:pt x="5142" y="588"/>
                  </a:lnTo>
                  <a:lnTo>
                    <a:pt x="5148" y="588"/>
                  </a:lnTo>
                  <a:lnTo>
                    <a:pt x="5148" y="582"/>
                  </a:lnTo>
                  <a:lnTo>
                    <a:pt x="5148" y="576"/>
                  </a:lnTo>
                  <a:lnTo>
                    <a:pt x="5148" y="570"/>
                  </a:lnTo>
                  <a:lnTo>
                    <a:pt x="5154" y="564"/>
                  </a:lnTo>
                  <a:lnTo>
                    <a:pt x="5154" y="558"/>
                  </a:lnTo>
                  <a:lnTo>
                    <a:pt x="5154" y="552"/>
                  </a:lnTo>
                  <a:lnTo>
                    <a:pt x="5154" y="546"/>
                  </a:lnTo>
                  <a:lnTo>
                    <a:pt x="5160" y="546"/>
                  </a:lnTo>
                  <a:lnTo>
                    <a:pt x="5160" y="540"/>
                  </a:lnTo>
                  <a:lnTo>
                    <a:pt x="5160" y="534"/>
                  </a:lnTo>
                  <a:lnTo>
                    <a:pt x="5166" y="528"/>
                  </a:lnTo>
                  <a:lnTo>
                    <a:pt x="5166" y="522"/>
                  </a:lnTo>
                  <a:lnTo>
                    <a:pt x="5166" y="516"/>
                  </a:lnTo>
                  <a:lnTo>
                    <a:pt x="5166" y="510"/>
                  </a:lnTo>
                  <a:lnTo>
                    <a:pt x="5172" y="510"/>
                  </a:lnTo>
                  <a:lnTo>
                    <a:pt x="5172" y="504"/>
                  </a:lnTo>
                  <a:lnTo>
                    <a:pt x="5172" y="498"/>
                  </a:lnTo>
                  <a:lnTo>
                    <a:pt x="5172" y="492"/>
                  </a:lnTo>
                  <a:lnTo>
                    <a:pt x="5178" y="492"/>
                  </a:lnTo>
                  <a:lnTo>
                    <a:pt x="5178" y="486"/>
                  </a:lnTo>
                  <a:lnTo>
                    <a:pt x="5178" y="480"/>
                  </a:lnTo>
                  <a:lnTo>
                    <a:pt x="5184" y="480"/>
                  </a:lnTo>
                  <a:lnTo>
                    <a:pt x="5184" y="474"/>
                  </a:lnTo>
                  <a:lnTo>
                    <a:pt x="5184" y="468"/>
                  </a:lnTo>
                  <a:lnTo>
                    <a:pt x="5184" y="462"/>
                  </a:lnTo>
                  <a:lnTo>
                    <a:pt x="5190" y="462"/>
                  </a:lnTo>
                  <a:lnTo>
                    <a:pt x="5190" y="456"/>
                  </a:lnTo>
                  <a:lnTo>
                    <a:pt x="5190" y="450"/>
                  </a:lnTo>
                  <a:lnTo>
                    <a:pt x="5196" y="444"/>
                  </a:lnTo>
                  <a:lnTo>
                    <a:pt x="5196" y="438"/>
                  </a:lnTo>
                  <a:lnTo>
                    <a:pt x="5202" y="432"/>
                  </a:lnTo>
                  <a:lnTo>
                    <a:pt x="5202" y="426"/>
                  </a:lnTo>
                  <a:lnTo>
                    <a:pt x="5208" y="420"/>
                  </a:lnTo>
                  <a:lnTo>
                    <a:pt x="5208" y="414"/>
                  </a:lnTo>
                  <a:lnTo>
                    <a:pt x="5214" y="414"/>
                  </a:lnTo>
                  <a:lnTo>
                    <a:pt x="5214" y="408"/>
                  </a:lnTo>
                  <a:lnTo>
                    <a:pt x="5214" y="402"/>
                  </a:lnTo>
                  <a:lnTo>
                    <a:pt x="5220" y="402"/>
                  </a:lnTo>
                  <a:lnTo>
                    <a:pt x="5220" y="396"/>
                  </a:lnTo>
                  <a:lnTo>
                    <a:pt x="5226" y="396"/>
                  </a:lnTo>
                  <a:lnTo>
                    <a:pt x="5226" y="390"/>
                  </a:lnTo>
                  <a:lnTo>
                    <a:pt x="5232" y="390"/>
                  </a:lnTo>
                  <a:lnTo>
                    <a:pt x="5232" y="384"/>
                  </a:lnTo>
                  <a:lnTo>
                    <a:pt x="5238" y="384"/>
                  </a:lnTo>
                  <a:lnTo>
                    <a:pt x="5238" y="378"/>
                  </a:lnTo>
                  <a:lnTo>
                    <a:pt x="5244" y="378"/>
                  </a:lnTo>
                  <a:lnTo>
                    <a:pt x="5250" y="378"/>
                  </a:lnTo>
                  <a:lnTo>
                    <a:pt x="5250" y="372"/>
                  </a:lnTo>
                  <a:lnTo>
                    <a:pt x="5256" y="372"/>
                  </a:lnTo>
                  <a:lnTo>
                    <a:pt x="5262" y="378"/>
                  </a:lnTo>
                </a:path>
              </a:pathLst>
            </a:custGeom>
            <a:noFill/>
            <a:ln w="1587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Rectangle 160"/>
            <p:cNvSpPr>
              <a:spLocks noChangeArrowheads="1"/>
            </p:cNvSpPr>
            <p:nvPr/>
          </p:nvSpPr>
          <p:spPr bwMode="auto">
            <a:xfrm>
              <a:off x="833" y="2402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FF00"/>
                  </a:solidFill>
                  <a:latin typeface="Arial" charset="0"/>
                </a:rPr>
                <a:t>BETA_Y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74" name="Freeform 161"/>
            <p:cNvSpPr>
              <a:spLocks/>
            </p:cNvSpPr>
            <p:nvPr/>
          </p:nvSpPr>
          <p:spPr bwMode="auto">
            <a:xfrm>
              <a:off x="185" y="1004"/>
              <a:ext cx="5262" cy="414"/>
            </a:xfrm>
            <a:custGeom>
              <a:avLst/>
              <a:gdLst>
                <a:gd name="T0" fmla="*/ 78 w 5262"/>
                <a:gd name="T1" fmla="*/ 414 h 414"/>
                <a:gd name="T2" fmla="*/ 162 w 5262"/>
                <a:gd name="T3" fmla="*/ 414 h 414"/>
                <a:gd name="T4" fmla="*/ 246 w 5262"/>
                <a:gd name="T5" fmla="*/ 414 h 414"/>
                <a:gd name="T6" fmla="*/ 330 w 5262"/>
                <a:gd name="T7" fmla="*/ 414 h 414"/>
                <a:gd name="T8" fmla="*/ 414 w 5262"/>
                <a:gd name="T9" fmla="*/ 414 h 414"/>
                <a:gd name="T10" fmla="*/ 498 w 5262"/>
                <a:gd name="T11" fmla="*/ 414 h 414"/>
                <a:gd name="T12" fmla="*/ 582 w 5262"/>
                <a:gd name="T13" fmla="*/ 414 h 414"/>
                <a:gd name="T14" fmla="*/ 660 w 5262"/>
                <a:gd name="T15" fmla="*/ 414 h 414"/>
                <a:gd name="T16" fmla="*/ 744 w 5262"/>
                <a:gd name="T17" fmla="*/ 414 h 414"/>
                <a:gd name="T18" fmla="*/ 828 w 5262"/>
                <a:gd name="T19" fmla="*/ 414 h 414"/>
                <a:gd name="T20" fmla="*/ 912 w 5262"/>
                <a:gd name="T21" fmla="*/ 414 h 414"/>
                <a:gd name="T22" fmla="*/ 996 w 5262"/>
                <a:gd name="T23" fmla="*/ 414 h 414"/>
                <a:gd name="T24" fmla="*/ 1080 w 5262"/>
                <a:gd name="T25" fmla="*/ 414 h 414"/>
                <a:gd name="T26" fmla="*/ 1164 w 5262"/>
                <a:gd name="T27" fmla="*/ 414 h 414"/>
                <a:gd name="T28" fmla="*/ 1248 w 5262"/>
                <a:gd name="T29" fmla="*/ 414 h 414"/>
                <a:gd name="T30" fmla="*/ 1326 w 5262"/>
                <a:gd name="T31" fmla="*/ 414 h 414"/>
                <a:gd name="T32" fmla="*/ 1410 w 5262"/>
                <a:gd name="T33" fmla="*/ 414 h 414"/>
                <a:gd name="T34" fmla="*/ 1494 w 5262"/>
                <a:gd name="T35" fmla="*/ 414 h 414"/>
                <a:gd name="T36" fmla="*/ 1578 w 5262"/>
                <a:gd name="T37" fmla="*/ 414 h 414"/>
                <a:gd name="T38" fmla="*/ 1662 w 5262"/>
                <a:gd name="T39" fmla="*/ 372 h 414"/>
                <a:gd name="T40" fmla="*/ 1746 w 5262"/>
                <a:gd name="T41" fmla="*/ 306 h 414"/>
                <a:gd name="T42" fmla="*/ 1830 w 5262"/>
                <a:gd name="T43" fmla="*/ 246 h 414"/>
                <a:gd name="T44" fmla="*/ 1914 w 5262"/>
                <a:gd name="T45" fmla="*/ 156 h 414"/>
                <a:gd name="T46" fmla="*/ 1992 w 5262"/>
                <a:gd name="T47" fmla="*/ 18 h 414"/>
                <a:gd name="T48" fmla="*/ 2076 w 5262"/>
                <a:gd name="T49" fmla="*/ 54 h 414"/>
                <a:gd name="T50" fmla="*/ 2160 w 5262"/>
                <a:gd name="T51" fmla="*/ 132 h 414"/>
                <a:gd name="T52" fmla="*/ 2244 w 5262"/>
                <a:gd name="T53" fmla="*/ 162 h 414"/>
                <a:gd name="T54" fmla="*/ 2328 w 5262"/>
                <a:gd name="T55" fmla="*/ 186 h 414"/>
                <a:gd name="T56" fmla="*/ 2412 w 5262"/>
                <a:gd name="T57" fmla="*/ 216 h 414"/>
                <a:gd name="T58" fmla="*/ 2496 w 5262"/>
                <a:gd name="T59" fmla="*/ 246 h 414"/>
                <a:gd name="T60" fmla="*/ 2574 w 5262"/>
                <a:gd name="T61" fmla="*/ 276 h 414"/>
                <a:gd name="T62" fmla="*/ 2658 w 5262"/>
                <a:gd name="T63" fmla="*/ 288 h 414"/>
                <a:gd name="T64" fmla="*/ 2742 w 5262"/>
                <a:gd name="T65" fmla="*/ 252 h 414"/>
                <a:gd name="T66" fmla="*/ 2826 w 5262"/>
                <a:gd name="T67" fmla="*/ 222 h 414"/>
                <a:gd name="T68" fmla="*/ 2910 w 5262"/>
                <a:gd name="T69" fmla="*/ 192 h 414"/>
                <a:gd name="T70" fmla="*/ 2994 w 5262"/>
                <a:gd name="T71" fmla="*/ 168 h 414"/>
                <a:gd name="T72" fmla="*/ 3078 w 5262"/>
                <a:gd name="T73" fmla="*/ 138 h 414"/>
                <a:gd name="T74" fmla="*/ 3162 w 5262"/>
                <a:gd name="T75" fmla="*/ 78 h 414"/>
                <a:gd name="T76" fmla="*/ 3240 w 5262"/>
                <a:gd name="T77" fmla="*/ 0 h 414"/>
                <a:gd name="T78" fmla="*/ 3324 w 5262"/>
                <a:gd name="T79" fmla="*/ 114 h 414"/>
                <a:gd name="T80" fmla="*/ 3408 w 5262"/>
                <a:gd name="T81" fmla="*/ 222 h 414"/>
                <a:gd name="T82" fmla="*/ 3492 w 5262"/>
                <a:gd name="T83" fmla="*/ 288 h 414"/>
                <a:gd name="T84" fmla="*/ 3576 w 5262"/>
                <a:gd name="T85" fmla="*/ 354 h 414"/>
                <a:gd name="T86" fmla="*/ 3660 w 5262"/>
                <a:gd name="T87" fmla="*/ 408 h 414"/>
                <a:gd name="T88" fmla="*/ 3744 w 5262"/>
                <a:gd name="T89" fmla="*/ 414 h 414"/>
                <a:gd name="T90" fmla="*/ 3828 w 5262"/>
                <a:gd name="T91" fmla="*/ 414 h 414"/>
                <a:gd name="T92" fmla="*/ 3912 w 5262"/>
                <a:gd name="T93" fmla="*/ 414 h 414"/>
                <a:gd name="T94" fmla="*/ 3990 w 5262"/>
                <a:gd name="T95" fmla="*/ 414 h 414"/>
                <a:gd name="T96" fmla="*/ 4074 w 5262"/>
                <a:gd name="T97" fmla="*/ 414 h 414"/>
                <a:gd name="T98" fmla="*/ 4158 w 5262"/>
                <a:gd name="T99" fmla="*/ 414 h 414"/>
                <a:gd name="T100" fmla="*/ 4242 w 5262"/>
                <a:gd name="T101" fmla="*/ 414 h 414"/>
                <a:gd name="T102" fmla="*/ 4326 w 5262"/>
                <a:gd name="T103" fmla="*/ 414 h 414"/>
                <a:gd name="T104" fmla="*/ 4410 w 5262"/>
                <a:gd name="T105" fmla="*/ 414 h 414"/>
                <a:gd name="T106" fmla="*/ 4494 w 5262"/>
                <a:gd name="T107" fmla="*/ 414 h 414"/>
                <a:gd name="T108" fmla="*/ 4578 w 5262"/>
                <a:gd name="T109" fmla="*/ 414 h 414"/>
                <a:gd name="T110" fmla="*/ 4656 w 5262"/>
                <a:gd name="T111" fmla="*/ 414 h 414"/>
                <a:gd name="T112" fmla="*/ 4740 w 5262"/>
                <a:gd name="T113" fmla="*/ 414 h 414"/>
                <a:gd name="T114" fmla="*/ 4824 w 5262"/>
                <a:gd name="T115" fmla="*/ 414 h 414"/>
                <a:gd name="T116" fmla="*/ 4908 w 5262"/>
                <a:gd name="T117" fmla="*/ 414 h 414"/>
                <a:gd name="T118" fmla="*/ 4992 w 5262"/>
                <a:gd name="T119" fmla="*/ 414 h 414"/>
                <a:gd name="T120" fmla="*/ 5076 w 5262"/>
                <a:gd name="T121" fmla="*/ 414 h 414"/>
                <a:gd name="T122" fmla="*/ 5160 w 5262"/>
                <a:gd name="T123" fmla="*/ 414 h 414"/>
                <a:gd name="T124" fmla="*/ 5238 w 5262"/>
                <a:gd name="T125" fmla="*/ 414 h 4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262"/>
                <a:gd name="T190" fmla="*/ 0 h 414"/>
                <a:gd name="T191" fmla="*/ 5262 w 5262"/>
                <a:gd name="T192" fmla="*/ 414 h 4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262" h="414">
                  <a:moveTo>
                    <a:pt x="0" y="414"/>
                  </a:moveTo>
                  <a:lnTo>
                    <a:pt x="0" y="414"/>
                  </a:lnTo>
                  <a:lnTo>
                    <a:pt x="6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24" y="414"/>
                  </a:lnTo>
                  <a:lnTo>
                    <a:pt x="30" y="414"/>
                  </a:lnTo>
                  <a:lnTo>
                    <a:pt x="36" y="414"/>
                  </a:lnTo>
                  <a:lnTo>
                    <a:pt x="42" y="414"/>
                  </a:lnTo>
                  <a:lnTo>
                    <a:pt x="48" y="414"/>
                  </a:lnTo>
                  <a:lnTo>
                    <a:pt x="54" y="414"/>
                  </a:lnTo>
                  <a:lnTo>
                    <a:pt x="60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8" y="414"/>
                  </a:lnTo>
                  <a:lnTo>
                    <a:pt x="84" y="414"/>
                  </a:lnTo>
                  <a:lnTo>
                    <a:pt x="90" y="414"/>
                  </a:lnTo>
                  <a:lnTo>
                    <a:pt x="96" y="414"/>
                  </a:lnTo>
                  <a:lnTo>
                    <a:pt x="102" y="414"/>
                  </a:lnTo>
                  <a:lnTo>
                    <a:pt x="108" y="414"/>
                  </a:lnTo>
                  <a:lnTo>
                    <a:pt x="114" y="414"/>
                  </a:lnTo>
                  <a:lnTo>
                    <a:pt x="120" y="414"/>
                  </a:lnTo>
                  <a:lnTo>
                    <a:pt x="126" y="414"/>
                  </a:lnTo>
                  <a:lnTo>
                    <a:pt x="132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6" y="414"/>
                  </a:lnTo>
                  <a:lnTo>
                    <a:pt x="162" y="414"/>
                  </a:lnTo>
                  <a:lnTo>
                    <a:pt x="168" y="414"/>
                  </a:lnTo>
                  <a:lnTo>
                    <a:pt x="174" y="414"/>
                  </a:lnTo>
                  <a:lnTo>
                    <a:pt x="180" y="414"/>
                  </a:lnTo>
                  <a:lnTo>
                    <a:pt x="186" y="414"/>
                  </a:lnTo>
                  <a:lnTo>
                    <a:pt x="192" y="414"/>
                  </a:lnTo>
                  <a:lnTo>
                    <a:pt x="198" y="414"/>
                  </a:lnTo>
                  <a:lnTo>
                    <a:pt x="204" y="414"/>
                  </a:lnTo>
                  <a:lnTo>
                    <a:pt x="210" y="414"/>
                  </a:lnTo>
                  <a:lnTo>
                    <a:pt x="216" y="414"/>
                  </a:lnTo>
                  <a:lnTo>
                    <a:pt x="222" y="414"/>
                  </a:lnTo>
                  <a:lnTo>
                    <a:pt x="228" y="414"/>
                  </a:lnTo>
                  <a:lnTo>
                    <a:pt x="234" y="414"/>
                  </a:lnTo>
                  <a:lnTo>
                    <a:pt x="240" y="414"/>
                  </a:lnTo>
                  <a:lnTo>
                    <a:pt x="246" y="414"/>
                  </a:lnTo>
                  <a:lnTo>
                    <a:pt x="252" y="414"/>
                  </a:lnTo>
                  <a:lnTo>
                    <a:pt x="258" y="414"/>
                  </a:lnTo>
                  <a:lnTo>
                    <a:pt x="264" y="414"/>
                  </a:lnTo>
                  <a:lnTo>
                    <a:pt x="270" y="414"/>
                  </a:lnTo>
                  <a:lnTo>
                    <a:pt x="276" y="414"/>
                  </a:lnTo>
                  <a:lnTo>
                    <a:pt x="282" y="414"/>
                  </a:lnTo>
                  <a:lnTo>
                    <a:pt x="288" y="414"/>
                  </a:lnTo>
                  <a:lnTo>
                    <a:pt x="294" y="414"/>
                  </a:lnTo>
                  <a:lnTo>
                    <a:pt x="300" y="414"/>
                  </a:lnTo>
                  <a:lnTo>
                    <a:pt x="306" y="414"/>
                  </a:lnTo>
                  <a:lnTo>
                    <a:pt x="312" y="414"/>
                  </a:lnTo>
                  <a:lnTo>
                    <a:pt x="318" y="414"/>
                  </a:lnTo>
                  <a:lnTo>
                    <a:pt x="324" y="414"/>
                  </a:lnTo>
                  <a:lnTo>
                    <a:pt x="330" y="414"/>
                  </a:lnTo>
                  <a:lnTo>
                    <a:pt x="336" y="414"/>
                  </a:lnTo>
                  <a:lnTo>
                    <a:pt x="342" y="414"/>
                  </a:lnTo>
                  <a:lnTo>
                    <a:pt x="348" y="414"/>
                  </a:lnTo>
                  <a:lnTo>
                    <a:pt x="354" y="414"/>
                  </a:lnTo>
                  <a:lnTo>
                    <a:pt x="360" y="414"/>
                  </a:lnTo>
                  <a:lnTo>
                    <a:pt x="366" y="414"/>
                  </a:lnTo>
                  <a:lnTo>
                    <a:pt x="372" y="414"/>
                  </a:lnTo>
                  <a:lnTo>
                    <a:pt x="378" y="414"/>
                  </a:lnTo>
                  <a:lnTo>
                    <a:pt x="384" y="414"/>
                  </a:lnTo>
                  <a:lnTo>
                    <a:pt x="390" y="414"/>
                  </a:lnTo>
                  <a:lnTo>
                    <a:pt x="396" y="414"/>
                  </a:lnTo>
                  <a:lnTo>
                    <a:pt x="402" y="414"/>
                  </a:lnTo>
                  <a:lnTo>
                    <a:pt x="408" y="414"/>
                  </a:lnTo>
                  <a:lnTo>
                    <a:pt x="414" y="414"/>
                  </a:lnTo>
                  <a:lnTo>
                    <a:pt x="420" y="414"/>
                  </a:lnTo>
                  <a:lnTo>
                    <a:pt x="426" y="414"/>
                  </a:lnTo>
                  <a:lnTo>
                    <a:pt x="432" y="414"/>
                  </a:lnTo>
                  <a:lnTo>
                    <a:pt x="438" y="414"/>
                  </a:lnTo>
                  <a:lnTo>
                    <a:pt x="444" y="414"/>
                  </a:lnTo>
                  <a:lnTo>
                    <a:pt x="450" y="414"/>
                  </a:lnTo>
                  <a:lnTo>
                    <a:pt x="456" y="414"/>
                  </a:lnTo>
                  <a:lnTo>
                    <a:pt x="462" y="414"/>
                  </a:lnTo>
                  <a:lnTo>
                    <a:pt x="468" y="414"/>
                  </a:lnTo>
                  <a:lnTo>
                    <a:pt x="474" y="414"/>
                  </a:lnTo>
                  <a:lnTo>
                    <a:pt x="480" y="414"/>
                  </a:lnTo>
                  <a:lnTo>
                    <a:pt x="486" y="414"/>
                  </a:lnTo>
                  <a:lnTo>
                    <a:pt x="492" y="414"/>
                  </a:lnTo>
                  <a:lnTo>
                    <a:pt x="498" y="414"/>
                  </a:lnTo>
                  <a:lnTo>
                    <a:pt x="504" y="414"/>
                  </a:lnTo>
                  <a:lnTo>
                    <a:pt x="510" y="414"/>
                  </a:lnTo>
                  <a:lnTo>
                    <a:pt x="516" y="414"/>
                  </a:lnTo>
                  <a:lnTo>
                    <a:pt x="522" y="414"/>
                  </a:lnTo>
                  <a:lnTo>
                    <a:pt x="528" y="414"/>
                  </a:lnTo>
                  <a:lnTo>
                    <a:pt x="534" y="414"/>
                  </a:lnTo>
                  <a:lnTo>
                    <a:pt x="540" y="414"/>
                  </a:lnTo>
                  <a:lnTo>
                    <a:pt x="546" y="414"/>
                  </a:lnTo>
                  <a:lnTo>
                    <a:pt x="552" y="414"/>
                  </a:lnTo>
                  <a:lnTo>
                    <a:pt x="558" y="414"/>
                  </a:lnTo>
                  <a:lnTo>
                    <a:pt x="564" y="414"/>
                  </a:lnTo>
                  <a:lnTo>
                    <a:pt x="570" y="414"/>
                  </a:lnTo>
                  <a:lnTo>
                    <a:pt x="576" y="414"/>
                  </a:lnTo>
                  <a:lnTo>
                    <a:pt x="582" y="414"/>
                  </a:lnTo>
                  <a:lnTo>
                    <a:pt x="588" y="414"/>
                  </a:lnTo>
                  <a:lnTo>
                    <a:pt x="594" y="414"/>
                  </a:lnTo>
                  <a:lnTo>
                    <a:pt x="600" y="414"/>
                  </a:lnTo>
                  <a:lnTo>
                    <a:pt x="606" y="414"/>
                  </a:lnTo>
                  <a:lnTo>
                    <a:pt x="612" y="414"/>
                  </a:lnTo>
                  <a:lnTo>
                    <a:pt x="618" y="414"/>
                  </a:lnTo>
                  <a:lnTo>
                    <a:pt x="624" y="414"/>
                  </a:lnTo>
                  <a:lnTo>
                    <a:pt x="630" y="414"/>
                  </a:lnTo>
                  <a:lnTo>
                    <a:pt x="636" y="414"/>
                  </a:lnTo>
                  <a:lnTo>
                    <a:pt x="642" y="414"/>
                  </a:lnTo>
                  <a:lnTo>
                    <a:pt x="648" y="414"/>
                  </a:lnTo>
                  <a:lnTo>
                    <a:pt x="654" y="414"/>
                  </a:lnTo>
                  <a:lnTo>
                    <a:pt x="660" y="414"/>
                  </a:lnTo>
                  <a:lnTo>
                    <a:pt x="666" y="414"/>
                  </a:lnTo>
                  <a:lnTo>
                    <a:pt x="672" y="414"/>
                  </a:lnTo>
                  <a:lnTo>
                    <a:pt x="678" y="414"/>
                  </a:lnTo>
                  <a:lnTo>
                    <a:pt x="684" y="414"/>
                  </a:lnTo>
                  <a:lnTo>
                    <a:pt x="690" y="414"/>
                  </a:lnTo>
                  <a:lnTo>
                    <a:pt x="696" y="414"/>
                  </a:lnTo>
                  <a:lnTo>
                    <a:pt x="702" y="414"/>
                  </a:lnTo>
                  <a:lnTo>
                    <a:pt x="708" y="414"/>
                  </a:lnTo>
                  <a:lnTo>
                    <a:pt x="714" y="414"/>
                  </a:lnTo>
                  <a:lnTo>
                    <a:pt x="720" y="414"/>
                  </a:lnTo>
                  <a:lnTo>
                    <a:pt x="726" y="414"/>
                  </a:lnTo>
                  <a:lnTo>
                    <a:pt x="732" y="414"/>
                  </a:lnTo>
                  <a:lnTo>
                    <a:pt x="738" y="414"/>
                  </a:lnTo>
                  <a:lnTo>
                    <a:pt x="744" y="414"/>
                  </a:lnTo>
                  <a:lnTo>
                    <a:pt x="750" y="414"/>
                  </a:lnTo>
                  <a:lnTo>
                    <a:pt x="756" y="414"/>
                  </a:lnTo>
                  <a:lnTo>
                    <a:pt x="762" y="414"/>
                  </a:lnTo>
                  <a:lnTo>
                    <a:pt x="768" y="414"/>
                  </a:lnTo>
                  <a:lnTo>
                    <a:pt x="774" y="414"/>
                  </a:lnTo>
                  <a:lnTo>
                    <a:pt x="780" y="414"/>
                  </a:lnTo>
                  <a:lnTo>
                    <a:pt x="786" y="414"/>
                  </a:lnTo>
                  <a:lnTo>
                    <a:pt x="792" y="414"/>
                  </a:lnTo>
                  <a:lnTo>
                    <a:pt x="798" y="414"/>
                  </a:lnTo>
                  <a:lnTo>
                    <a:pt x="804" y="414"/>
                  </a:lnTo>
                  <a:lnTo>
                    <a:pt x="810" y="414"/>
                  </a:lnTo>
                  <a:lnTo>
                    <a:pt x="816" y="414"/>
                  </a:lnTo>
                  <a:lnTo>
                    <a:pt x="822" y="414"/>
                  </a:lnTo>
                  <a:lnTo>
                    <a:pt x="828" y="414"/>
                  </a:lnTo>
                  <a:lnTo>
                    <a:pt x="834" y="414"/>
                  </a:lnTo>
                  <a:lnTo>
                    <a:pt x="840" y="414"/>
                  </a:lnTo>
                  <a:lnTo>
                    <a:pt x="846" y="414"/>
                  </a:lnTo>
                  <a:lnTo>
                    <a:pt x="852" y="414"/>
                  </a:lnTo>
                  <a:lnTo>
                    <a:pt x="858" y="414"/>
                  </a:lnTo>
                  <a:lnTo>
                    <a:pt x="864" y="414"/>
                  </a:lnTo>
                  <a:lnTo>
                    <a:pt x="870" y="414"/>
                  </a:lnTo>
                  <a:lnTo>
                    <a:pt x="876" y="414"/>
                  </a:lnTo>
                  <a:lnTo>
                    <a:pt x="882" y="414"/>
                  </a:lnTo>
                  <a:lnTo>
                    <a:pt x="888" y="414"/>
                  </a:lnTo>
                  <a:lnTo>
                    <a:pt x="894" y="414"/>
                  </a:lnTo>
                  <a:lnTo>
                    <a:pt x="900" y="414"/>
                  </a:lnTo>
                  <a:lnTo>
                    <a:pt x="906" y="414"/>
                  </a:lnTo>
                  <a:lnTo>
                    <a:pt x="912" y="414"/>
                  </a:lnTo>
                  <a:lnTo>
                    <a:pt x="918" y="414"/>
                  </a:lnTo>
                  <a:lnTo>
                    <a:pt x="924" y="414"/>
                  </a:lnTo>
                  <a:lnTo>
                    <a:pt x="930" y="414"/>
                  </a:lnTo>
                  <a:lnTo>
                    <a:pt x="936" y="414"/>
                  </a:lnTo>
                  <a:lnTo>
                    <a:pt x="942" y="414"/>
                  </a:lnTo>
                  <a:lnTo>
                    <a:pt x="948" y="414"/>
                  </a:lnTo>
                  <a:lnTo>
                    <a:pt x="954" y="414"/>
                  </a:lnTo>
                  <a:lnTo>
                    <a:pt x="960" y="414"/>
                  </a:lnTo>
                  <a:lnTo>
                    <a:pt x="966" y="414"/>
                  </a:lnTo>
                  <a:lnTo>
                    <a:pt x="972" y="414"/>
                  </a:lnTo>
                  <a:lnTo>
                    <a:pt x="978" y="414"/>
                  </a:lnTo>
                  <a:lnTo>
                    <a:pt x="984" y="414"/>
                  </a:lnTo>
                  <a:lnTo>
                    <a:pt x="990" y="414"/>
                  </a:lnTo>
                  <a:lnTo>
                    <a:pt x="996" y="414"/>
                  </a:lnTo>
                  <a:lnTo>
                    <a:pt x="1002" y="414"/>
                  </a:lnTo>
                  <a:lnTo>
                    <a:pt x="1008" y="414"/>
                  </a:lnTo>
                  <a:lnTo>
                    <a:pt x="1014" y="414"/>
                  </a:lnTo>
                  <a:lnTo>
                    <a:pt x="1020" y="414"/>
                  </a:lnTo>
                  <a:lnTo>
                    <a:pt x="1026" y="414"/>
                  </a:lnTo>
                  <a:lnTo>
                    <a:pt x="1032" y="414"/>
                  </a:lnTo>
                  <a:lnTo>
                    <a:pt x="1038" y="414"/>
                  </a:lnTo>
                  <a:lnTo>
                    <a:pt x="1044" y="414"/>
                  </a:lnTo>
                  <a:lnTo>
                    <a:pt x="1050" y="414"/>
                  </a:lnTo>
                  <a:lnTo>
                    <a:pt x="1056" y="414"/>
                  </a:lnTo>
                  <a:lnTo>
                    <a:pt x="1062" y="414"/>
                  </a:lnTo>
                  <a:lnTo>
                    <a:pt x="1068" y="414"/>
                  </a:lnTo>
                  <a:lnTo>
                    <a:pt x="1074" y="414"/>
                  </a:lnTo>
                  <a:lnTo>
                    <a:pt x="1080" y="414"/>
                  </a:lnTo>
                  <a:lnTo>
                    <a:pt x="1086" y="414"/>
                  </a:lnTo>
                  <a:lnTo>
                    <a:pt x="1092" y="414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10" y="414"/>
                  </a:lnTo>
                  <a:lnTo>
                    <a:pt x="1116" y="414"/>
                  </a:lnTo>
                  <a:lnTo>
                    <a:pt x="1122" y="414"/>
                  </a:lnTo>
                  <a:lnTo>
                    <a:pt x="1128" y="414"/>
                  </a:lnTo>
                  <a:lnTo>
                    <a:pt x="1134" y="414"/>
                  </a:lnTo>
                  <a:lnTo>
                    <a:pt x="1140" y="414"/>
                  </a:lnTo>
                  <a:lnTo>
                    <a:pt x="1146" y="414"/>
                  </a:lnTo>
                  <a:lnTo>
                    <a:pt x="1152" y="414"/>
                  </a:lnTo>
                  <a:lnTo>
                    <a:pt x="1158" y="414"/>
                  </a:lnTo>
                  <a:lnTo>
                    <a:pt x="1164" y="414"/>
                  </a:lnTo>
                  <a:lnTo>
                    <a:pt x="1170" y="414"/>
                  </a:lnTo>
                  <a:lnTo>
                    <a:pt x="1176" y="414"/>
                  </a:lnTo>
                  <a:lnTo>
                    <a:pt x="1182" y="414"/>
                  </a:lnTo>
                  <a:lnTo>
                    <a:pt x="1188" y="414"/>
                  </a:lnTo>
                  <a:lnTo>
                    <a:pt x="1194" y="414"/>
                  </a:lnTo>
                  <a:lnTo>
                    <a:pt x="1200" y="414"/>
                  </a:lnTo>
                  <a:lnTo>
                    <a:pt x="1206" y="414"/>
                  </a:lnTo>
                  <a:lnTo>
                    <a:pt x="1212" y="414"/>
                  </a:lnTo>
                  <a:lnTo>
                    <a:pt x="1218" y="414"/>
                  </a:lnTo>
                  <a:lnTo>
                    <a:pt x="1224" y="414"/>
                  </a:lnTo>
                  <a:lnTo>
                    <a:pt x="1230" y="414"/>
                  </a:lnTo>
                  <a:lnTo>
                    <a:pt x="1236" y="414"/>
                  </a:lnTo>
                  <a:lnTo>
                    <a:pt x="1242" y="414"/>
                  </a:lnTo>
                  <a:lnTo>
                    <a:pt x="1248" y="414"/>
                  </a:lnTo>
                  <a:lnTo>
                    <a:pt x="1254" y="414"/>
                  </a:lnTo>
                  <a:lnTo>
                    <a:pt x="1260" y="414"/>
                  </a:lnTo>
                  <a:lnTo>
                    <a:pt x="1266" y="414"/>
                  </a:lnTo>
                  <a:lnTo>
                    <a:pt x="1272" y="414"/>
                  </a:lnTo>
                  <a:lnTo>
                    <a:pt x="1278" y="414"/>
                  </a:lnTo>
                  <a:lnTo>
                    <a:pt x="1284" y="414"/>
                  </a:lnTo>
                  <a:lnTo>
                    <a:pt x="1290" y="414"/>
                  </a:lnTo>
                  <a:lnTo>
                    <a:pt x="1296" y="414"/>
                  </a:lnTo>
                  <a:lnTo>
                    <a:pt x="1302" y="414"/>
                  </a:lnTo>
                  <a:lnTo>
                    <a:pt x="1308" y="414"/>
                  </a:lnTo>
                  <a:lnTo>
                    <a:pt x="1314" y="414"/>
                  </a:lnTo>
                  <a:lnTo>
                    <a:pt x="1320" y="414"/>
                  </a:lnTo>
                  <a:lnTo>
                    <a:pt x="1326" y="414"/>
                  </a:lnTo>
                  <a:lnTo>
                    <a:pt x="1332" y="414"/>
                  </a:lnTo>
                  <a:lnTo>
                    <a:pt x="1338" y="414"/>
                  </a:lnTo>
                  <a:lnTo>
                    <a:pt x="1344" y="414"/>
                  </a:lnTo>
                  <a:lnTo>
                    <a:pt x="1350" y="414"/>
                  </a:lnTo>
                  <a:lnTo>
                    <a:pt x="1356" y="414"/>
                  </a:lnTo>
                  <a:lnTo>
                    <a:pt x="1362" y="414"/>
                  </a:lnTo>
                  <a:lnTo>
                    <a:pt x="1368" y="414"/>
                  </a:lnTo>
                  <a:lnTo>
                    <a:pt x="1374" y="414"/>
                  </a:lnTo>
                  <a:lnTo>
                    <a:pt x="1380" y="414"/>
                  </a:lnTo>
                  <a:lnTo>
                    <a:pt x="1386" y="414"/>
                  </a:lnTo>
                  <a:lnTo>
                    <a:pt x="1392" y="414"/>
                  </a:lnTo>
                  <a:lnTo>
                    <a:pt x="1398" y="414"/>
                  </a:lnTo>
                  <a:lnTo>
                    <a:pt x="1404" y="414"/>
                  </a:lnTo>
                  <a:lnTo>
                    <a:pt x="1410" y="414"/>
                  </a:lnTo>
                  <a:lnTo>
                    <a:pt x="1416" y="414"/>
                  </a:lnTo>
                  <a:lnTo>
                    <a:pt x="1422" y="414"/>
                  </a:lnTo>
                  <a:lnTo>
                    <a:pt x="1428" y="414"/>
                  </a:lnTo>
                  <a:lnTo>
                    <a:pt x="1434" y="414"/>
                  </a:lnTo>
                  <a:lnTo>
                    <a:pt x="1440" y="414"/>
                  </a:lnTo>
                  <a:lnTo>
                    <a:pt x="1446" y="414"/>
                  </a:lnTo>
                  <a:lnTo>
                    <a:pt x="1452" y="414"/>
                  </a:lnTo>
                  <a:lnTo>
                    <a:pt x="1458" y="414"/>
                  </a:lnTo>
                  <a:lnTo>
                    <a:pt x="1464" y="414"/>
                  </a:lnTo>
                  <a:lnTo>
                    <a:pt x="1470" y="414"/>
                  </a:lnTo>
                  <a:lnTo>
                    <a:pt x="1476" y="414"/>
                  </a:lnTo>
                  <a:lnTo>
                    <a:pt x="1482" y="414"/>
                  </a:lnTo>
                  <a:lnTo>
                    <a:pt x="1488" y="414"/>
                  </a:lnTo>
                  <a:lnTo>
                    <a:pt x="1494" y="414"/>
                  </a:lnTo>
                  <a:lnTo>
                    <a:pt x="1500" y="414"/>
                  </a:lnTo>
                  <a:lnTo>
                    <a:pt x="1506" y="414"/>
                  </a:lnTo>
                  <a:lnTo>
                    <a:pt x="1512" y="414"/>
                  </a:lnTo>
                  <a:lnTo>
                    <a:pt x="1518" y="414"/>
                  </a:lnTo>
                  <a:lnTo>
                    <a:pt x="1524" y="414"/>
                  </a:lnTo>
                  <a:lnTo>
                    <a:pt x="1530" y="414"/>
                  </a:lnTo>
                  <a:lnTo>
                    <a:pt x="1536" y="414"/>
                  </a:lnTo>
                  <a:lnTo>
                    <a:pt x="1542" y="414"/>
                  </a:lnTo>
                  <a:lnTo>
                    <a:pt x="1548" y="414"/>
                  </a:lnTo>
                  <a:lnTo>
                    <a:pt x="1554" y="414"/>
                  </a:lnTo>
                  <a:lnTo>
                    <a:pt x="1560" y="414"/>
                  </a:lnTo>
                  <a:lnTo>
                    <a:pt x="1566" y="414"/>
                  </a:lnTo>
                  <a:lnTo>
                    <a:pt x="1572" y="414"/>
                  </a:lnTo>
                  <a:lnTo>
                    <a:pt x="1578" y="414"/>
                  </a:lnTo>
                  <a:lnTo>
                    <a:pt x="1584" y="414"/>
                  </a:lnTo>
                  <a:lnTo>
                    <a:pt x="1584" y="408"/>
                  </a:lnTo>
                  <a:lnTo>
                    <a:pt x="1590" y="408"/>
                  </a:lnTo>
                  <a:lnTo>
                    <a:pt x="1596" y="408"/>
                  </a:lnTo>
                  <a:lnTo>
                    <a:pt x="1602" y="408"/>
                  </a:lnTo>
                  <a:lnTo>
                    <a:pt x="1602" y="402"/>
                  </a:lnTo>
                  <a:lnTo>
                    <a:pt x="1608" y="402"/>
                  </a:lnTo>
                  <a:lnTo>
                    <a:pt x="1614" y="402"/>
                  </a:lnTo>
                  <a:lnTo>
                    <a:pt x="1620" y="402"/>
                  </a:lnTo>
                  <a:lnTo>
                    <a:pt x="1620" y="396"/>
                  </a:lnTo>
                  <a:lnTo>
                    <a:pt x="1626" y="396"/>
                  </a:lnTo>
                  <a:lnTo>
                    <a:pt x="1632" y="396"/>
                  </a:lnTo>
                  <a:lnTo>
                    <a:pt x="1632" y="390"/>
                  </a:lnTo>
                  <a:lnTo>
                    <a:pt x="1638" y="390"/>
                  </a:lnTo>
                  <a:lnTo>
                    <a:pt x="1644" y="390"/>
                  </a:lnTo>
                  <a:lnTo>
                    <a:pt x="1644" y="384"/>
                  </a:lnTo>
                  <a:lnTo>
                    <a:pt x="1650" y="384"/>
                  </a:lnTo>
                  <a:lnTo>
                    <a:pt x="1650" y="378"/>
                  </a:lnTo>
                  <a:lnTo>
                    <a:pt x="1656" y="378"/>
                  </a:lnTo>
                  <a:lnTo>
                    <a:pt x="1662" y="372"/>
                  </a:lnTo>
                  <a:lnTo>
                    <a:pt x="1668" y="372"/>
                  </a:lnTo>
                  <a:lnTo>
                    <a:pt x="1668" y="366"/>
                  </a:lnTo>
                  <a:lnTo>
                    <a:pt x="1674" y="366"/>
                  </a:lnTo>
                  <a:lnTo>
                    <a:pt x="1674" y="360"/>
                  </a:lnTo>
                  <a:lnTo>
                    <a:pt x="1680" y="360"/>
                  </a:lnTo>
                  <a:lnTo>
                    <a:pt x="1686" y="360"/>
                  </a:lnTo>
                  <a:lnTo>
                    <a:pt x="1686" y="354"/>
                  </a:lnTo>
                  <a:lnTo>
                    <a:pt x="1692" y="354"/>
                  </a:lnTo>
                  <a:lnTo>
                    <a:pt x="1692" y="348"/>
                  </a:lnTo>
                  <a:lnTo>
                    <a:pt x="1698" y="348"/>
                  </a:lnTo>
                  <a:lnTo>
                    <a:pt x="1698" y="342"/>
                  </a:lnTo>
                  <a:lnTo>
                    <a:pt x="1704" y="342"/>
                  </a:lnTo>
                  <a:lnTo>
                    <a:pt x="1710" y="336"/>
                  </a:lnTo>
                  <a:lnTo>
                    <a:pt x="1716" y="336"/>
                  </a:lnTo>
                  <a:lnTo>
                    <a:pt x="1716" y="330"/>
                  </a:lnTo>
                  <a:lnTo>
                    <a:pt x="1722" y="330"/>
                  </a:lnTo>
                  <a:lnTo>
                    <a:pt x="1722" y="324"/>
                  </a:lnTo>
                  <a:lnTo>
                    <a:pt x="1728" y="324"/>
                  </a:lnTo>
                  <a:lnTo>
                    <a:pt x="1728" y="318"/>
                  </a:lnTo>
                  <a:lnTo>
                    <a:pt x="1734" y="318"/>
                  </a:lnTo>
                  <a:lnTo>
                    <a:pt x="1740" y="312"/>
                  </a:lnTo>
                  <a:lnTo>
                    <a:pt x="1746" y="312"/>
                  </a:lnTo>
                  <a:lnTo>
                    <a:pt x="1746" y="306"/>
                  </a:lnTo>
                  <a:lnTo>
                    <a:pt x="1752" y="306"/>
                  </a:lnTo>
                  <a:lnTo>
                    <a:pt x="1752" y="300"/>
                  </a:lnTo>
                  <a:lnTo>
                    <a:pt x="1758" y="300"/>
                  </a:lnTo>
                  <a:lnTo>
                    <a:pt x="1758" y="294"/>
                  </a:lnTo>
                  <a:lnTo>
                    <a:pt x="1764" y="294"/>
                  </a:lnTo>
                  <a:lnTo>
                    <a:pt x="1770" y="288"/>
                  </a:lnTo>
                  <a:lnTo>
                    <a:pt x="1776" y="288"/>
                  </a:lnTo>
                  <a:lnTo>
                    <a:pt x="1776" y="282"/>
                  </a:lnTo>
                  <a:lnTo>
                    <a:pt x="1782" y="282"/>
                  </a:lnTo>
                  <a:lnTo>
                    <a:pt x="1782" y="276"/>
                  </a:lnTo>
                  <a:lnTo>
                    <a:pt x="1788" y="276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58"/>
                  </a:lnTo>
                  <a:lnTo>
                    <a:pt x="1812" y="258"/>
                  </a:lnTo>
                  <a:lnTo>
                    <a:pt x="1812" y="252"/>
                  </a:lnTo>
                  <a:lnTo>
                    <a:pt x="1818" y="252"/>
                  </a:lnTo>
                  <a:lnTo>
                    <a:pt x="1818" y="246"/>
                  </a:lnTo>
                  <a:lnTo>
                    <a:pt x="1824" y="246"/>
                  </a:lnTo>
                  <a:lnTo>
                    <a:pt x="1830" y="246"/>
                  </a:lnTo>
                  <a:lnTo>
                    <a:pt x="1830" y="240"/>
                  </a:lnTo>
                  <a:lnTo>
                    <a:pt x="1836" y="240"/>
                  </a:lnTo>
                  <a:lnTo>
                    <a:pt x="1836" y="234"/>
                  </a:lnTo>
                  <a:lnTo>
                    <a:pt x="1842" y="234"/>
                  </a:lnTo>
                  <a:lnTo>
                    <a:pt x="1842" y="228"/>
                  </a:lnTo>
                  <a:lnTo>
                    <a:pt x="1848" y="228"/>
                  </a:lnTo>
                  <a:lnTo>
                    <a:pt x="1848" y="222"/>
                  </a:lnTo>
                  <a:lnTo>
                    <a:pt x="1854" y="222"/>
                  </a:lnTo>
                  <a:lnTo>
                    <a:pt x="1860" y="222"/>
                  </a:lnTo>
                  <a:lnTo>
                    <a:pt x="1860" y="216"/>
                  </a:lnTo>
                  <a:lnTo>
                    <a:pt x="1866" y="216"/>
                  </a:lnTo>
                  <a:lnTo>
                    <a:pt x="1866" y="210"/>
                  </a:lnTo>
                  <a:lnTo>
                    <a:pt x="1872" y="210"/>
                  </a:lnTo>
                  <a:lnTo>
                    <a:pt x="1872" y="204"/>
                  </a:lnTo>
                  <a:lnTo>
                    <a:pt x="1878" y="204"/>
                  </a:lnTo>
                  <a:lnTo>
                    <a:pt x="1878" y="198"/>
                  </a:lnTo>
                  <a:lnTo>
                    <a:pt x="1884" y="198"/>
                  </a:lnTo>
                  <a:lnTo>
                    <a:pt x="1884" y="192"/>
                  </a:lnTo>
                  <a:lnTo>
                    <a:pt x="1890" y="192"/>
                  </a:lnTo>
                  <a:lnTo>
                    <a:pt x="1890" y="186"/>
                  </a:lnTo>
                  <a:lnTo>
                    <a:pt x="1896" y="186"/>
                  </a:lnTo>
                  <a:lnTo>
                    <a:pt x="1896" y="180"/>
                  </a:lnTo>
                  <a:lnTo>
                    <a:pt x="1896" y="174"/>
                  </a:lnTo>
                  <a:lnTo>
                    <a:pt x="1902" y="174"/>
                  </a:lnTo>
                  <a:lnTo>
                    <a:pt x="1902" y="168"/>
                  </a:lnTo>
                  <a:lnTo>
                    <a:pt x="1908" y="162"/>
                  </a:lnTo>
                  <a:lnTo>
                    <a:pt x="1908" y="156"/>
                  </a:lnTo>
                  <a:lnTo>
                    <a:pt x="1914" y="156"/>
                  </a:lnTo>
                  <a:lnTo>
                    <a:pt x="1914" y="150"/>
                  </a:lnTo>
                  <a:lnTo>
                    <a:pt x="1914" y="144"/>
                  </a:lnTo>
                  <a:lnTo>
                    <a:pt x="1920" y="144"/>
                  </a:lnTo>
                  <a:lnTo>
                    <a:pt x="1920" y="138"/>
                  </a:lnTo>
                  <a:lnTo>
                    <a:pt x="1926" y="132"/>
                  </a:lnTo>
                  <a:lnTo>
                    <a:pt x="1926" y="126"/>
                  </a:lnTo>
                  <a:lnTo>
                    <a:pt x="1932" y="126"/>
                  </a:lnTo>
                  <a:lnTo>
                    <a:pt x="1932" y="120"/>
                  </a:lnTo>
                  <a:lnTo>
                    <a:pt x="1932" y="114"/>
                  </a:lnTo>
                  <a:lnTo>
                    <a:pt x="1938" y="114"/>
                  </a:lnTo>
                  <a:lnTo>
                    <a:pt x="1938" y="108"/>
                  </a:lnTo>
                  <a:lnTo>
                    <a:pt x="1944" y="102"/>
                  </a:lnTo>
                  <a:lnTo>
                    <a:pt x="1944" y="96"/>
                  </a:lnTo>
                  <a:lnTo>
                    <a:pt x="1950" y="96"/>
                  </a:lnTo>
                  <a:lnTo>
                    <a:pt x="1950" y="90"/>
                  </a:lnTo>
                  <a:lnTo>
                    <a:pt x="1956" y="84"/>
                  </a:lnTo>
                  <a:lnTo>
                    <a:pt x="1956" y="78"/>
                  </a:lnTo>
                  <a:lnTo>
                    <a:pt x="1962" y="78"/>
                  </a:lnTo>
                  <a:lnTo>
                    <a:pt x="1962" y="72"/>
                  </a:lnTo>
                  <a:lnTo>
                    <a:pt x="1962" y="66"/>
                  </a:lnTo>
                  <a:lnTo>
                    <a:pt x="1968" y="66"/>
                  </a:lnTo>
                  <a:lnTo>
                    <a:pt x="1968" y="60"/>
                  </a:lnTo>
                  <a:lnTo>
                    <a:pt x="1968" y="54"/>
                  </a:lnTo>
                  <a:lnTo>
                    <a:pt x="1974" y="54"/>
                  </a:lnTo>
                  <a:lnTo>
                    <a:pt x="1974" y="48"/>
                  </a:lnTo>
                  <a:lnTo>
                    <a:pt x="1980" y="48"/>
                  </a:lnTo>
                  <a:lnTo>
                    <a:pt x="1980" y="42"/>
                  </a:lnTo>
                  <a:lnTo>
                    <a:pt x="1980" y="36"/>
                  </a:lnTo>
                  <a:lnTo>
                    <a:pt x="1986" y="36"/>
                  </a:lnTo>
                  <a:lnTo>
                    <a:pt x="1986" y="30"/>
                  </a:lnTo>
                  <a:lnTo>
                    <a:pt x="1986" y="24"/>
                  </a:lnTo>
                  <a:lnTo>
                    <a:pt x="1992" y="24"/>
                  </a:lnTo>
                  <a:lnTo>
                    <a:pt x="1992" y="18"/>
                  </a:lnTo>
                  <a:lnTo>
                    <a:pt x="1998" y="18"/>
                  </a:lnTo>
                  <a:lnTo>
                    <a:pt x="1998" y="12"/>
                  </a:lnTo>
                  <a:lnTo>
                    <a:pt x="2004" y="6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34" y="6"/>
                  </a:lnTo>
                  <a:lnTo>
                    <a:pt x="2040" y="6"/>
                  </a:lnTo>
                  <a:lnTo>
                    <a:pt x="2040" y="12"/>
                  </a:lnTo>
                  <a:lnTo>
                    <a:pt x="2046" y="18"/>
                  </a:lnTo>
                  <a:lnTo>
                    <a:pt x="2046" y="24"/>
                  </a:lnTo>
                  <a:lnTo>
                    <a:pt x="2052" y="24"/>
                  </a:lnTo>
                  <a:lnTo>
                    <a:pt x="2052" y="30"/>
                  </a:lnTo>
                  <a:lnTo>
                    <a:pt x="2058" y="30"/>
                  </a:lnTo>
                  <a:lnTo>
                    <a:pt x="2058" y="36"/>
                  </a:lnTo>
                  <a:lnTo>
                    <a:pt x="2064" y="36"/>
                  </a:lnTo>
                  <a:lnTo>
                    <a:pt x="2064" y="42"/>
                  </a:lnTo>
                  <a:lnTo>
                    <a:pt x="2070" y="42"/>
                  </a:lnTo>
                  <a:lnTo>
                    <a:pt x="2070" y="48"/>
                  </a:lnTo>
                  <a:lnTo>
                    <a:pt x="2076" y="48"/>
                  </a:lnTo>
                  <a:lnTo>
                    <a:pt x="2076" y="54"/>
                  </a:lnTo>
                  <a:lnTo>
                    <a:pt x="2082" y="54"/>
                  </a:lnTo>
                  <a:lnTo>
                    <a:pt x="2082" y="60"/>
                  </a:lnTo>
                  <a:lnTo>
                    <a:pt x="2088" y="60"/>
                  </a:lnTo>
                  <a:lnTo>
                    <a:pt x="2088" y="66"/>
                  </a:lnTo>
                  <a:lnTo>
                    <a:pt x="2094" y="72"/>
                  </a:lnTo>
                  <a:lnTo>
                    <a:pt x="2094" y="78"/>
                  </a:lnTo>
                  <a:lnTo>
                    <a:pt x="2100" y="78"/>
                  </a:lnTo>
                  <a:lnTo>
                    <a:pt x="2106" y="84"/>
                  </a:lnTo>
                  <a:lnTo>
                    <a:pt x="2106" y="90"/>
                  </a:lnTo>
                  <a:lnTo>
                    <a:pt x="2112" y="90"/>
                  </a:lnTo>
                  <a:lnTo>
                    <a:pt x="2112" y="96"/>
                  </a:lnTo>
                  <a:lnTo>
                    <a:pt x="2118" y="96"/>
                  </a:lnTo>
                  <a:lnTo>
                    <a:pt x="2118" y="102"/>
                  </a:lnTo>
                  <a:lnTo>
                    <a:pt x="2124" y="102"/>
                  </a:lnTo>
                  <a:lnTo>
                    <a:pt x="2124" y="108"/>
                  </a:lnTo>
                  <a:lnTo>
                    <a:pt x="2130" y="108"/>
                  </a:lnTo>
                  <a:lnTo>
                    <a:pt x="2130" y="114"/>
                  </a:lnTo>
                  <a:lnTo>
                    <a:pt x="2136" y="114"/>
                  </a:lnTo>
                  <a:lnTo>
                    <a:pt x="2136" y="120"/>
                  </a:lnTo>
                  <a:lnTo>
                    <a:pt x="2142" y="120"/>
                  </a:lnTo>
                  <a:lnTo>
                    <a:pt x="2142" y="126"/>
                  </a:lnTo>
                  <a:lnTo>
                    <a:pt x="2148" y="126"/>
                  </a:lnTo>
                  <a:lnTo>
                    <a:pt x="2154" y="126"/>
                  </a:lnTo>
                  <a:lnTo>
                    <a:pt x="2154" y="132"/>
                  </a:lnTo>
                  <a:lnTo>
                    <a:pt x="2160" y="132"/>
                  </a:lnTo>
                  <a:lnTo>
                    <a:pt x="2166" y="132"/>
                  </a:lnTo>
                  <a:lnTo>
                    <a:pt x="2172" y="138"/>
                  </a:lnTo>
                  <a:lnTo>
                    <a:pt x="2178" y="138"/>
                  </a:lnTo>
                  <a:lnTo>
                    <a:pt x="2184" y="138"/>
                  </a:lnTo>
                  <a:lnTo>
                    <a:pt x="2190" y="138"/>
                  </a:lnTo>
                  <a:lnTo>
                    <a:pt x="2190" y="144"/>
                  </a:lnTo>
                  <a:lnTo>
                    <a:pt x="2196" y="144"/>
                  </a:lnTo>
                  <a:lnTo>
                    <a:pt x="2202" y="144"/>
                  </a:lnTo>
                  <a:lnTo>
                    <a:pt x="2208" y="144"/>
                  </a:lnTo>
                  <a:lnTo>
                    <a:pt x="2208" y="150"/>
                  </a:lnTo>
                  <a:lnTo>
                    <a:pt x="2214" y="150"/>
                  </a:lnTo>
                  <a:lnTo>
                    <a:pt x="2220" y="150"/>
                  </a:lnTo>
                  <a:lnTo>
                    <a:pt x="2226" y="150"/>
                  </a:lnTo>
                  <a:lnTo>
                    <a:pt x="2226" y="156"/>
                  </a:lnTo>
                  <a:lnTo>
                    <a:pt x="2232" y="156"/>
                  </a:lnTo>
                  <a:lnTo>
                    <a:pt x="2238" y="156"/>
                  </a:lnTo>
                  <a:lnTo>
                    <a:pt x="2244" y="156"/>
                  </a:lnTo>
                  <a:lnTo>
                    <a:pt x="2244" y="162"/>
                  </a:lnTo>
                  <a:lnTo>
                    <a:pt x="2250" y="162"/>
                  </a:lnTo>
                  <a:lnTo>
                    <a:pt x="2256" y="162"/>
                  </a:lnTo>
                  <a:lnTo>
                    <a:pt x="2262" y="162"/>
                  </a:lnTo>
                  <a:lnTo>
                    <a:pt x="2262" y="168"/>
                  </a:lnTo>
                  <a:lnTo>
                    <a:pt x="2268" y="168"/>
                  </a:lnTo>
                  <a:lnTo>
                    <a:pt x="2274" y="168"/>
                  </a:lnTo>
                  <a:lnTo>
                    <a:pt x="2280" y="168"/>
                  </a:lnTo>
                  <a:lnTo>
                    <a:pt x="2280" y="174"/>
                  </a:lnTo>
                  <a:lnTo>
                    <a:pt x="2286" y="174"/>
                  </a:lnTo>
                  <a:lnTo>
                    <a:pt x="2292" y="174"/>
                  </a:lnTo>
                  <a:lnTo>
                    <a:pt x="2298" y="174"/>
                  </a:lnTo>
                  <a:lnTo>
                    <a:pt x="2298" y="180"/>
                  </a:lnTo>
                  <a:lnTo>
                    <a:pt x="2304" y="180"/>
                  </a:lnTo>
                  <a:lnTo>
                    <a:pt x="2310" y="180"/>
                  </a:lnTo>
                  <a:lnTo>
                    <a:pt x="2316" y="180"/>
                  </a:lnTo>
                  <a:lnTo>
                    <a:pt x="2322" y="186"/>
                  </a:lnTo>
                  <a:lnTo>
                    <a:pt x="2328" y="186"/>
                  </a:lnTo>
                  <a:lnTo>
                    <a:pt x="2334" y="186"/>
                  </a:lnTo>
                  <a:lnTo>
                    <a:pt x="2340" y="186"/>
                  </a:lnTo>
                  <a:lnTo>
                    <a:pt x="2340" y="192"/>
                  </a:lnTo>
                  <a:lnTo>
                    <a:pt x="2346" y="192"/>
                  </a:lnTo>
                  <a:lnTo>
                    <a:pt x="2352" y="192"/>
                  </a:lnTo>
                  <a:lnTo>
                    <a:pt x="2358" y="192"/>
                  </a:lnTo>
                  <a:lnTo>
                    <a:pt x="2358" y="198"/>
                  </a:lnTo>
                  <a:lnTo>
                    <a:pt x="2364" y="198"/>
                  </a:lnTo>
                  <a:lnTo>
                    <a:pt x="2370" y="198"/>
                  </a:lnTo>
                  <a:lnTo>
                    <a:pt x="2376" y="198"/>
                  </a:lnTo>
                  <a:lnTo>
                    <a:pt x="2376" y="204"/>
                  </a:lnTo>
                  <a:lnTo>
                    <a:pt x="2382" y="204"/>
                  </a:lnTo>
                  <a:lnTo>
                    <a:pt x="2388" y="204"/>
                  </a:lnTo>
                  <a:lnTo>
                    <a:pt x="2394" y="204"/>
                  </a:lnTo>
                  <a:lnTo>
                    <a:pt x="2394" y="210"/>
                  </a:lnTo>
                  <a:lnTo>
                    <a:pt x="2400" y="210"/>
                  </a:lnTo>
                  <a:lnTo>
                    <a:pt x="2406" y="210"/>
                  </a:lnTo>
                  <a:lnTo>
                    <a:pt x="2406" y="216"/>
                  </a:lnTo>
                  <a:lnTo>
                    <a:pt x="2412" y="216"/>
                  </a:lnTo>
                  <a:lnTo>
                    <a:pt x="2418" y="216"/>
                  </a:lnTo>
                  <a:lnTo>
                    <a:pt x="2424" y="216"/>
                  </a:lnTo>
                  <a:lnTo>
                    <a:pt x="2424" y="222"/>
                  </a:lnTo>
                  <a:lnTo>
                    <a:pt x="2430" y="222"/>
                  </a:lnTo>
                  <a:lnTo>
                    <a:pt x="2436" y="222"/>
                  </a:lnTo>
                  <a:lnTo>
                    <a:pt x="2442" y="222"/>
                  </a:lnTo>
                  <a:lnTo>
                    <a:pt x="2442" y="228"/>
                  </a:lnTo>
                  <a:lnTo>
                    <a:pt x="2448" y="228"/>
                  </a:lnTo>
                  <a:lnTo>
                    <a:pt x="2454" y="228"/>
                  </a:lnTo>
                  <a:lnTo>
                    <a:pt x="2454" y="234"/>
                  </a:lnTo>
                  <a:lnTo>
                    <a:pt x="2460" y="234"/>
                  </a:lnTo>
                  <a:lnTo>
                    <a:pt x="2466" y="234"/>
                  </a:lnTo>
                  <a:lnTo>
                    <a:pt x="2472" y="234"/>
                  </a:lnTo>
                  <a:lnTo>
                    <a:pt x="2472" y="240"/>
                  </a:lnTo>
                  <a:lnTo>
                    <a:pt x="2478" y="240"/>
                  </a:lnTo>
                  <a:lnTo>
                    <a:pt x="2484" y="240"/>
                  </a:lnTo>
                  <a:lnTo>
                    <a:pt x="2490" y="246"/>
                  </a:lnTo>
                  <a:lnTo>
                    <a:pt x="2496" y="246"/>
                  </a:lnTo>
                  <a:lnTo>
                    <a:pt x="2502" y="246"/>
                  </a:lnTo>
                  <a:lnTo>
                    <a:pt x="2502" y="252"/>
                  </a:lnTo>
                  <a:lnTo>
                    <a:pt x="2508" y="252"/>
                  </a:lnTo>
                  <a:lnTo>
                    <a:pt x="2514" y="252"/>
                  </a:lnTo>
                  <a:lnTo>
                    <a:pt x="2520" y="252"/>
                  </a:lnTo>
                  <a:lnTo>
                    <a:pt x="2520" y="258"/>
                  </a:lnTo>
                  <a:lnTo>
                    <a:pt x="2526" y="258"/>
                  </a:lnTo>
                  <a:lnTo>
                    <a:pt x="2532" y="258"/>
                  </a:lnTo>
                  <a:lnTo>
                    <a:pt x="2538" y="264"/>
                  </a:lnTo>
                  <a:lnTo>
                    <a:pt x="2544" y="264"/>
                  </a:lnTo>
                  <a:lnTo>
                    <a:pt x="2550" y="264"/>
                  </a:lnTo>
                  <a:lnTo>
                    <a:pt x="2550" y="270"/>
                  </a:lnTo>
                  <a:lnTo>
                    <a:pt x="2556" y="270"/>
                  </a:lnTo>
                  <a:lnTo>
                    <a:pt x="2562" y="270"/>
                  </a:lnTo>
                  <a:lnTo>
                    <a:pt x="2568" y="270"/>
                  </a:lnTo>
                  <a:lnTo>
                    <a:pt x="2568" y="276"/>
                  </a:lnTo>
                  <a:lnTo>
                    <a:pt x="2574" y="276"/>
                  </a:lnTo>
                  <a:lnTo>
                    <a:pt x="2580" y="276"/>
                  </a:lnTo>
                  <a:lnTo>
                    <a:pt x="2586" y="276"/>
                  </a:lnTo>
                  <a:lnTo>
                    <a:pt x="2586" y="282"/>
                  </a:lnTo>
                  <a:lnTo>
                    <a:pt x="2592" y="282"/>
                  </a:lnTo>
                  <a:lnTo>
                    <a:pt x="2598" y="282"/>
                  </a:lnTo>
                  <a:lnTo>
                    <a:pt x="2598" y="288"/>
                  </a:lnTo>
                  <a:lnTo>
                    <a:pt x="2604" y="288"/>
                  </a:lnTo>
                  <a:lnTo>
                    <a:pt x="2610" y="288"/>
                  </a:lnTo>
                  <a:lnTo>
                    <a:pt x="2616" y="288"/>
                  </a:lnTo>
                  <a:lnTo>
                    <a:pt x="2616" y="294"/>
                  </a:lnTo>
                  <a:lnTo>
                    <a:pt x="2622" y="294"/>
                  </a:lnTo>
                  <a:lnTo>
                    <a:pt x="2628" y="294"/>
                  </a:lnTo>
                  <a:lnTo>
                    <a:pt x="2634" y="294"/>
                  </a:lnTo>
                  <a:lnTo>
                    <a:pt x="2640" y="294"/>
                  </a:lnTo>
                  <a:lnTo>
                    <a:pt x="2646" y="294"/>
                  </a:lnTo>
                  <a:lnTo>
                    <a:pt x="2646" y="288"/>
                  </a:lnTo>
                  <a:lnTo>
                    <a:pt x="2652" y="288"/>
                  </a:lnTo>
                  <a:lnTo>
                    <a:pt x="2658" y="288"/>
                  </a:lnTo>
                  <a:lnTo>
                    <a:pt x="2664" y="288"/>
                  </a:lnTo>
                  <a:lnTo>
                    <a:pt x="2664" y="282"/>
                  </a:lnTo>
                  <a:lnTo>
                    <a:pt x="2670" y="282"/>
                  </a:lnTo>
                  <a:lnTo>
                    <a:pt x="2676" y="282"/>
                  </a:lnTo>
                  <a:lnTo>
                    <a:pt x="2682" y="276"/>
                  </a:lnTo>
                  <a:lnTo>
                    <a:pt x="2688" y="276"/>
                  </a:lnTo>
                  <a:lnTo>
                    <a:pt x="2694" y="276"/>
                  </a:lnTo>
                  <a:lnTo>
                    <a:pt x="2694" y="270"/>
                  </a:lnTo>
                  <a:lnTo>
                    <a:pt x="2700" y="270"/>
                  </a:lnTo>
                  <a:lnTo>
                    <a:pt x="2706" y="270"/>
                  </a:lnTo>
                  <a:lnTo>
                    <a:pt x="2712" y="270"/>
                  </a:lnTo>
                  <a:lnTo>
                    <a:pt x="2712" y="264"/>
                  </a:lnTo>
                  <a:lnTo>
                    <a:pt x="2718" y="264"/>
                  </a:lnTo>
                  <a:lnTo>
                    <a:pt x="2724" y="264"/>
                  </a:lnTo>
                  <a:lnTo>
                    <a:pt x="2730" y="258"/>
                  </a:lnTo>
                  <a:lnTo>
                    <a:pt x="2736" y="258"/>
                  </a:lnTo>
                  <a:lnTo>
                    <a:pt x="2742" y="258"/>
                  </a:lnTo>
                  <a:lnTo>
                    <a:pt x="2742" y="252"/>
                  </a:lnTo>
                  <a:lnTo>
                    <a:pt x="2748" y="252"/>
                  </a:lnTo>
                  <a:lnTo>
                    <a:pt x="2754" y="252"/>
                  </a:lnTo>
                  <a:lnTo>
                    <a:pt x="2760" y="252"/>
                  </a:lnTo>
                  <a:lnTo>
                    <a:pt x="2760" y="246"/>
                  </a:lnTo>
                  <a:lnTo>
                    <a:pt x="2766" y="246"/>
                  </a:lnTo>
                  <a:lnTo>
                    <a:pt x="2772" y="246"/>
                  </a:lnTo>
                  <a:lnTo>
                    <a:pt x="2778" y="240"/>
                  </a:lnTo>
                  <a:lnTo>
                    <a:pt x="2784" y="240"/>
                  </a:lnTo>
                  <a:lnTo>
                    <a:pt x="2790" y="240"/>
                  </a:lnTo>
                  <a:lnTo>
                    <a:pt x="2790" y="234"/>
                  </a:lnTo>
                  <a:lnTo>
                    <a:pt x="2796" y="234"/>
                  </a:lnTo>
                  <a:lnTo>
                    <a:pt x="2802" y="234"/>
                  </a:lnTo>
                  <a:lnTo>
                    <a:pt x="2808" y="234"/>
                  </a:lnTo>
                  <a:lnTo>
                    <a:pt x="2808" y="228"/>
                  </a:lnTo>
                  <a:lnTo>
                    <a:pt x="2814" y="228"/>
                  </a:lnTo>
                  <a:lnTo>
                    <a:pt x="2820" y="228"/>
                  </a:lnTo>
                  <a:lnTo>
                    <a:pt x="2820" y="222"/>
                  </a:lnTo>
                  <a:lnTo>
                    <a:pt x="2826" y="222"/>
                  </a:lnTo>
                  <a:lnTo>
                    <a:pt x="2832" y="222"/>
                  </a:lnTo>
                  <a:lnTo>
                    <a:pt x="2838" y="222"/>
                  </a:lnTo>
                  <a:lnTo>
                    <a:pt x="2838" y="216"/>
                  </a:lnTo>
                  <a:lnTo>
                    <a:pt x="2844" y="216"/>
                  </a:lnTo>
                  <a:lnTo>
                    <a:pt x="2850" y="216"/>
                  </a:lnTo>
                  <a:lnTo>
                    <a:pt x="2856" y="216"/>
                  </a:lnTo>
                  <a:lnTo>
                    <a:pt x="2856" y="210"/>
                  </a:lnTo>
                  <a:lnTo>
                    <a:pt x="2862" y="210"/>
                  </a:lnTo>
                  <a:lnTo>
                    <a:pt x="2868" y="210"/>
                  </a:lnTo>
                  <a:lnTo>
                    <a:pt x="2868" y="204"/>
                  </a:lnTo>
                  <a:lnTo>
                    <a:pt x="2874" y="204"/>
                  </a:lnTo>
                  <a:lnTo>
                    <a:pt x="2880" y="204"/>
                  </a:lnTo>
                  <a:lnTo>
                    <a:pt x="2886" y="204"/>
                  </a:lnTo>
                  <a:lnTo>
                    <a:pt x="2886" y="198"/>
                  </a:lnTo>
                  <a:lnTo>
                    <a:pt x="2892" y="198"/>
                  </a:lnTo>
                  <a:lnTo>
                    <a:pt x="2898" y="198"/>
                  </a:lnTo>
                  <a:lnTo>
                    <a:pt x="2904" y="198"/>
                  </a:lnTo>
                  <a:lnTo>
                    <a:pt x="2904" y="192"/>
                  </a:lnTo>
                  <a:lnTo>
                    <a:pt x="2910" y="192"/>
                  </a:lnTo>
                  <a:lnTo>
                    <a:pt x="2916" y="192"/>
                  </a:lnTo>
                  <a:lnTo>
                    <a:pt x="2922" y="192"/>
                  </a:lnTo>
                  <a:lnTo>
                    <a:pt x="2922" y="186"/>
                  </a:lnTo>
                  <a:lnTo>
                    <a:pt x="2928" y="186"/>
                  </a:lnTo>
                  <a:lnTo>
                    <a:pt x="2934" y="186"/>
                  </a:lnTo>
                  <a:lnTo>
                    <a:pt x="2940" y="186"/>
                  </a:lnTo>
                  <a:lnTo>
                    <a:pt x="2946" y="180"/>
                  </a:lnTo>
                  <a:lnTo>
                    <a:pt x="2952" y="180"/>
                  </a:lnTo>
                  <a:lnTo>
                    <a:pt x="2958" y="180"/>
                  </a:lnTo>
                  <a:lnTo>
                    <a:pt x="2964" y="180"/>
                  </a:lnTo>
                  <a:lnTo>
                    <a:pt x="2964" y="174"/>
                  </a:lnTo>
                  <a:lnTo>
                    <a:pt x="2970" y="174"/>
                  </a:lnTo>
                  <a:lnTo>
                    <a:pt x="2976" y="174"/>
                  </a:lnTo>
                  <a:lnTo>
                    <a:pt x="2982" y="174"/>
                  </a:lnTo>
                  <a:lnTo>
                    <a:pt x="2982" y="168"/>
                  </a:lnTo>
                  <a:lnTo>
                    <a:pt x="2988" y="168"/>
                  </a:lnTo>
                  <a:lnTo>
                    <a:pt x="2994" y="168"/>
                  </a:lnTo>
                  <a:lnTo>
                    <a:pt x="3000" y="168"/>
                  </a:lnTo>
                  <a:lnTo>
                    <a:pt x="3000" y="162"/>
                  </a:lnTo>
                  <a:lnTo>
                    <a:pt x="3006" y="162"/>
                  </a:lnTo>
                  <a:lnTo>
                    <a:pt x="3012" y="162"/>
                  </a:lnTo>
                  <a:lnTo>
                    <a:pt x="3018" y="162"/>
                  </a:lnTo>
                  <a:lnTo>
                    <a:pt x="3018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6" y="156"/>
                  </a:lnTo>
                  <a:lnTo>
                    <a:pt x="3036" y="150"/>
                  </a:lnTo>
                  <a:lnTo>
                    <a:pt x="3042" y="150"/>
                  </a:lnTo>
                  <a:lnTo>
                    <a:pt x="3048" y="150"/>
                  </a:lnTo>
                  <a:lnTo>
                    <a:pt x="3054" y="150"/>
                  </a:lnTo>
                  <a:lnTo>
                    <a:pt x="3054" y="144"/>
                  </a:lnTo>
                  <a:lnTo>
                    <a:pt x="3060" y="144"/>
                  </a:lnTo>
                  <a:lnTo>
                    <a:pt x="3066" y="144"/>
                  </a:lnTo>
                  <a:lnTo>
                    <a:pt x="3072" y="144"/>
                  </a:lnTo>
                  <a:lnTo>
                    <a:pt x="3072" y="138"/>
                  </a:lnTo>
                  <a:lnTo>
                    <a:pt x="3078" y="138"/>
                  </a:lnTo>
                  <a:lnTo>
                    <a:pt x="3084" y="138"/>
                  </a:lnTo>
                  <a:lnTo>
                    <a:pt x="3090" y="138"/>
                  </a:lnTo>
                  <a:lnTo>
                    <a:pt x="3096" y="132"/>
                  </a:lnTo>
                  <a:lnTo>
                    <a:pt x="3102" y="132"/>
                  </a:lnTo>
                  <a:lnTo>
                    <a:pt x="3108" y="132"/>
                  </a:lnTo>
                  <a:lnTo>
                    <a:pt x="3108" y="126"/>
                  </a:lnTo>
                  <a:lnTo>
                    <a:pt x="3114" y="126"/>
                  </a:lnTo>
                  <a:lnTo>
                    <a:pt x="3120" y="126"/>
                  </a:lnTo>
                  <a:lnTo>
                    <a:pt x="3120" y="120"/>
                  </a:lnTo>
                  <a:lnTo>
                    <a:pt x="3126" y="120"/>
                  </a:lnTo>
                  <a:lnTo>
                    <a:pt x="3126" y="114"/>
                  </a:lnTo>
                  <a:lnTo>
                    <a:pt x="3132" y="114"/>
                  </a:lnTo>
                  <a:lnTo>
                    <a:pt x="3132" y="108"/>
                  </a:lnTo>
                  <a:lnTo>
                    <a:pt x="3138" y="108"/>
                  </a:lnTo>
                  <a:lnTo>
                    <a:pt x="3138" y="102"/>
                  </a:lnTo>
                  <a:lnTo>
                    <a:pt x="3144" y="102"/>
                  </a:lnTo>
                  <a:lnTo>
                    <a:pt x="3144" y="96"/>
                  </a:lnTo>
                  <a:lnTo>
                    <a:pt x="3150" y="96"/>
                  </a:lnTo>
                  <a:lnTo>
                    <a:pt x="3150" y="90"/>
                  </a:lnTo>
                  <a:lnTo>
                    <a:pt x="3156" y="90"/>
                  </a:lnTo>
                  <a:lnTo>
                    <a:pt x="3156" y="84"/>
                  </a:lnTo>
                  <a:lnTo>
                    <a:pt x="3162" y="78"/>
                  </a:lnTo>
                  <a:lnTo>
                    <a:pt x="3168" y="72"/>
                  </a:lnTo>
                  <a:lnTo>
                    <a:pt x="3174" y="66"/>
                  </a:lnTo>
                  <a:lnTo>
                    <a:pt x="3174" y="60"/>
                  </a:lnTo>
                  <a:lnTo>
                    <a:pt x="3180" y="60"/>
                  </a:lnTo>
                  <a:lnTo>
                    <a:pt x="3180" y="54"/>
                  </a:lnTo>
                  <a:lnTo>
                    <a:pt x="3186" y="54"/>
                  </a:lnTo>
                  <a:lnTo>
                    <a:pt x="3186" y="48"/>
                  </a:lnTo>
                  <a:lnTo>
                    <a:pt x="3192" y="48"/>
                  </a:lnTo>
                  <a:lnTo>
                    <a:pt x="3192" y="42"/>
                  </a:lnTo>
                  <a:lnTo>
                    <a:pt x="3198" y="42"/>
                  </a:lnTo>
                  <a:lnTo>
                    <a:pt x="3198" y="36"/>
                  </a:lnTo>
                  <a:lnTo>
                    <a:pt x="3204" y="36"/>
                  </a:lnTo>
                  <a:lnTo>
                    <a:pt x="3204" y="30"/>
                  </a:lnTo>
                  <a:lnTo>
                    <a:pt x="3210" y="30"/>
                  </a:lnTo>
                  <a:lnTo>
                    <a:pt x="3210" y="24"/>
                  </a:lnTo>
                  <a:lnTo>
                    <a:pt x="3216" y="24"/>
                  </a:lnTo>
                  <a:lnTo>
                    <a:pt x="3216" y="18"/>
                  </a:lnTo>
                  <a:lnTo>
                    <a:pt x="3222" y="12"/>
                  </a:lnTo>
                  <a:lnTo>
                    <a:pt x="3222" y="6"/>
                  </a:lnTo>
                  <a:lnTo>
                    <a:pt x="3228" y="6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6"/>
                  </a:lnTo>
                  <a:lnTo>
                    <a:pt x="3264" y="6"/>
                  </a:lnTo>
                  <a:lnTo>
                    <a:pt x="3264" y="12"/>
                  </a:lnTo>
                  <a:lnTo>
                    <a:pt x="3264" y="18"/>
                  </a:lnTo>
                  <a:lnTo>
                    <a:pt x="3270" y="18"/>
                  </a:lnTo>
                  <a:lnTo>
                    <a:pt x="3270" y="24"/>
                  </a:lnTo>
                  <a:lnTo>
                    <a:pt x="3276" y="24"/>
                  </a:lnTo>
                  <a:lnTo>
                    <a:pt x="3276" y="30"/>
                  </a:lnTo>
                  <a:lnTo>
                    <a:pt x="3276" y="36"/>
                  </a:lnTo>
                  <a:lnTo>
                    <a:pt x="3282" y="36"/>
                  </a:lnTo>
                  <a:lnTo>
                    <a:pt x="3282" y="42"/>
                  </a:lnTo>
                  <a:lnTo>
                    <a:pt x="3282" y="48"/>
                  </a:lnTo>
                  <a:lnTo>
                    <a:pt x="3288" y="48"/>
                  </a:lnTo>
                  <a:lnTo>
                    <a:pt x="3288" y="54"/>
                  </a:lnTo>
                  <a:lnTo>
                    <a:pt x="3294" y="54"/>
                  </a:lnTo>
                  <a:lnTo>
                    <a:pt x="3294" y="60"/>
                  </a:lnTo>
                  <a:lnTo>
                    <a:pt x="3294" y="66"/>
                  </a:lnTo>
                  <a:lnTo>
                    <a:pt x="3300" y="66"/>
                  </a:lnTo>
                  <a:lnTo>
                    <a:pt x="3300" y="72"/>
                  </a:lnTo>
                  <a:lnTo>
                    <a:pt x="3300" y="78"/>
                  </a:lnTo>
                  <a:lnTo>
                    <a:pt x="3306" y="78"/>
                  </a:lnTo>
                  <a:lnTo>
                    <a:pt x="3306" y="84"/>
                  </a:lnTo>
                  <a:lnTo>
                    <a:pt x="3312" y="90"/>
                  </a:lnTo>
                  <a:lnTo>
                    <a:pt x="3312" y="96"/>
                  </a:lnTo>
                  <a:lnTo>
                    <a:pt x="3318" y="96"/>
                  </a:lnTo>
                  <a:lnTo>
                    <a:pt x="3318" y="102"/>
                  </a:lnTo>
                  <a:lnTo>
                    <a:pt x="3324" y="108"/>
                  </a:lnTo>
                  <a:lnTo>
                    <a:pt x="3324" y="114"/>
                  </a:lnTo>
                  <a:lnTo>
                    <a:pt x="3330" y="114"/>
                  </a:lnTo>
                  <a:lnTo>
                    <a:pt x="3330" y="120"/>
                  </a:lnTo>
                  <a:lnTo>
                    <a:pt x="3330" y="126"/>
                  </a:lnTo>
                  <a:lnTo>
                    <a:pt x="3336" y="126"/>
                  </a:lnTo>
                  <a:lnTo>
                    <a:pt x="3336" y="132"/>
                  </a:lnTo>
                  <a:lnTo>
                    <a:pt x="3342" y="138"/>
                  </a:lnTo>
                  <a:lnTo>
                    <a:pt x="3342" y="144"/>
                  </a:lnTo>
                  <a:lnTo>
                    <a:pt x="3348" y="144"/>
                  </a:lnTo>
                  <a:lnTo>
                    <a:pt x="3348" y="150"/>
                  </a:lnTo>
                  <a:lnTo>
                    <a:pt x="3348" y="156"/>
                  </a:lnTo>
                  <a:lnTo>
                    <a:pt x="3354" y="156"/>
                  </a:lnTo>
                  <a:lnTo>
                    <a:pt x="3354" y="162"/>
                  </a:lnTo>
                  <a:lnTo>
                    <a:pt x="3360" y="168"/>
                  </a:lnTo>
                  <a:lnTo>
                    <a:pt x="3360" y="174"/>
                  </a:lnTo>
                  <a:lnTo>
                    <a:pt x="3366" y="174"/>
                  </a:lnTo>
                  <a:lnTo>
                    <a:pt x="3366" y="180"/>
                  </a:lnTo>
                  <a:lnTo>
                    <a:pt x="3366" y="186"/>
                  </a:lnTo>
                  <a:lnTo>
                    <a:pt x="3372" y="186"/>
                  </a:lnTo>
                  <a:lnTo>
                    <a:pt x="3372" y="192"/>
                  </a:lnTo>
                  <a:lnTo>
                    <a:pt x="3378" y="192"/>
                  </a:lnTo>
                  <a:lnTo>
                    <a:pt x="3378" y="198"/>
                  </a:lnTo>
                  <a:lnTo>
                    <a:pt x="3384" y="198"/>
                  </a:lnTo>
                  <a:lnTo>
                    <a:pt x="3384" y="204"/>
                  </a:lnTo>
                  <a:lnTo>
                    <a:pt x="3390" y="204"/>
                  </a:lnTo>
                  <a:lnTo>
                    <a:pt x="3390" y="210"/>
                  </a:lnTo>
                  <a:lnTo>
                    <a:pt x="3396" y="210"/>
                  </a:lnTo>
                  <a:lnTo>
                    <a:pt x="3396" y="216"/>
                  </a:lnTo>
                  <a:lnTo>
                    <a:pt x="3402" y="216"/>
                  </a:lnTo>
                  <a:lnTo>
                    <a:pt x="3402" y="222"/>
                  </a:lnTo>
                  <a:lnTo>
                    <a:pt x="3408" y="222"/>
                  </a:lnTo>
                  <a:lnTo>
                    <a:pt x="3414" y="222"/>
                  </a:lnTo>
                  <a:lnTo>
                    <a:pt x="3414" y="228"/>
                  </a:lnTo>
                  <a:lnTo>
                    <a:pt x="3420" y="228"/>
                  </a:lnTo>
                  <a:lnTo>
                    <a:pt x="3420" y="234"/>
                  </a:lnTo>
                  <a:lnTo>
                    <a:pt x="3426" y="234"/>
                  </a:lnTo>
                  <a:lnTo>
                    <a:pt x="3426" y="240"/>
                  </a:lnTo>
                  <a:lnTo>
                    <a:pt x="3432" y="240"/>
                  </a:lnTo>
                  <a:lnTo>
                    <a:pt x="3432" y="246"/>
                  </a:lnTo>
                  <a:lnTo>
                    <a:pt x="3438" y="246"/>
                  </a:lnTo>
                  <a:lnTo>
                    <a:pt x="3444" y="246"/>
                  </a:lnTo>
                  <a:lnTo>
                    <a:pt x="3444" y="252"/>
                  </a:lnTo>
                  <a:lnTo>
                    <a:pt x="3450" y="252"/>
                  </a:lnTo>
                  <a:lnTo>
                    <a:pt x="3450" y="258"/>
                  </a:lnTo>
                  <a:lnTo>
                    <a:pt x="3456" y="258"/>
                  </a:lnTo>
                  <a:lnTo>
                    <a:pt x="3456" y="264"/>
                  </a:lnTo>
                  <a:lnTo>
                    <a:pt x="3462" y="264"/>
                  </a:lnTo>
                  <a:lnTo>
                    <a:pt x="3462" y="270"/>
                  </a:lnTo>
                  <a:lnTo>
                    <a:pt x="3468" y="270"/>
                  </a:lnTo>
                  <a:lnTo>
                    <a:pt x="3474" y="276"/>
                  </a:lnTo>
                  <a:lnTo>
                    <a:pt x="3480" y="276"/>
                  </a:lnTo>
                  <a:lnTo>
                    <a:pt x="3480" y="282"/>
                  </a:lnTo>
                  <a:lnTo>
                    <a:pt x="3486" y="282"/>
                  </a:lnTo>
                  <a:lnTo>
                    <a:pt x="3486" y="288"/>
                  </a:lnTo>
                  <a:lnTo>
                    <a:pt x="3492" y="288"/>
                  </a:lnTo>
                  <a:lnTo>
                    <a:pt x="3498" y="294"/>
                  </a:lnTo>
                  <a:lnTo>
                    <a:pt x="3504" y="294"/>
                  </a:lnTo>
                  <a:lnTo>
                    <a:pt x="3504" y="300"/>
                  </a:lnTo>
                  <a:lnTo>
                    <a:pt x="3510" y="300"/>
                  </a:lnTo>
                  <a:lnTo>
                    <a:pt x="3510" y="306"/>
                  </a:lnTo>
                  <a:lnTo>
                    <a:pt x="3516" y="306"/>
                  </a:lnTo>
                  <a:lnTo>
                    <a:pt x="3516" y="312"/>
                  </a:lnTo>
                  <a:lnTo>
                    <a:pt x="3522" y="312"/>
                  </a:lnTo>
                  <a:lnTo>
                    <a:pt x="3528" y="318"/>
                  </a:lnTo>
                  <a:lnTo>
                    <a:pt x="3534" y="318"/>
                  </a:lnTo>
                  <a:lnTo>
                    <a:pt x="3534" y="324"/>
                  </a:lnTo>
                  <a:lnTo>
                    <a:pt x="3540" y="324"/>
                  </a:lnTo>
                  <a:lnTo>
                    <a:pt x="3540" y="330"/>
                  </a:lnTo>
                  <a:lnTo>
                    <a:pt x="3546" y="330"/>
                  </a:lnTo>
                  <a:lnTo>
                    <a:pt x="3546" y="336"/>
                  </a:lnTo>
                  <a:lnTo>
                    <a:pt x="3552" y="336"/>
                  </a:lnTo>
                  <a:lnTo>
                    <a:pt x="3558" y="342"/>
                  </a:lnTo>
                  <a:lnTo>
                    <a:pt x="3564" y="342"/>
                  </a:lnTo>
                  <a:lnTo>
                    <a:pt x="3564" y="348"/>
                  </a:lnTo>
                  <a:lnTo>
                    <a:pt x="3570" y="348"/>
                  </a:lnTo>
                  <a:lnTo>
                    <a:pt x="3570" y="354"/>
                  </a:lnTo>
                  <a:lnTo>
                    <a:pt x="3576" y="354"/>
                  </a:lnTo>
                  <a:lnTo>
                    <a:pt x="3576" y="360"/>
                  </a:lnTo>
                  <a:lnTo>
                    <a:pt x="3582" y="360"/>
                  </a:lnTo>
                  <a:lnTo>
                    <a:pt x="3588" y="360"/>
                  </a:lnTo>
                  <a:lnTo>
                    <a:pt x="3588" y="366"/>
                  </a:lnTo>
                  <a:lnTo>
                    <a:pt x="3594" y="366"/>
                  </a:lnTo>
                  <a:lnTo>
                    <a:pt x="3594" y="372"/>
                  </a:lnTo>
                  <a:lnTo>
                    <a:pt x="3600" y="372"/>
                  </a:lnTo>
                  <a:lnTo>
                    <a:pt x="3600" y="378"/>
                  </a:lnTo>
                  <a:lnTo>
                    <a:pt x="3606" y="378"/>
                  </a:lnTo>
                  <a:lnTo>
                    <a:pt x="3612" y="378"/>
                  </a:lnTo>
                  <a:lnTo>
                    <a:pt x="3612" y="384"/>
                  </a:lnTo>
                  <a:lnTo>
                    <a:pt x="3618" y="384"/>
                  </a:lnTo>
                  <a:lnTo>
                    <a:pt x="3618" y="390"/>
                  </a:lnTo>
                  <a:lnTo>
                    <a:pt x="3624" y="390"/>
                  </a:lnTo>
                  <a:lnTo>
                    <a:pt x="3630" y="390"/>
                  </a:lnTo>
                  <a:lnTo>
                    <a:pt x="3630" y="396"/>
                  </a:lnTo>
                  <a:lnTo>
                    <a:pt x="3636" y="396"/>
                  </a:lnTo>
                  <a:lnTo>
                    <a:pt x="3642" y="396"/>
                  </a:lnTo>
                  <a:lnTo>
                    <a:pt x="3642" y="402"/>
                  </a:lnTo>
                  <a:lnTo>
                    <a:pt x="3648" y="402"/>
                  </a:lnTo>
                  <a:lnTo>
                    <a:pt x="3654" y="402"/>
                  </a:lnTo>
                  <a:lnTo>
                    <a:pt x="3660" y="402"/>
                  </a:lnTo>
                  <a:lnTo>
                    <a:pt x="3660" y="408"/>
                  </a:lnTo>
                  <a:lnTo>
                    <a:pt x="3666" y="408"/>
                  </a:lnTo>
                  <a:lnTo>
                    <a:pt x="3672" y="408"/>
                  </a:lnTo>
                  <a:lnTo>
                    <a:pt x="3678" y="408"/>
                  </a:lnTo>
                  <a:lnTo>
                    <a:pt x="3678" y="414"/>
                  </a:lnTo>
                  <a:lnTo>
                    <a:pt x="3684" y="414"/>
                  </a:lnTo>
                  <a:lnTo>
                    <a:pt x="3690" y="414"/>
                  </a:lnTo>
                  <a:lnTo>
                    <a:pt x="3696" y="414"/>
                  </a:lnTo>
                  <a:lnTo>
                    <a:pt x="3702" y="414"/>
                  </a:lnTo>
                  <a:lnTo>
                    <a:pt x="3708" y="414"/>
                  </a:lnTo>
                  <a:lnTo>
                    <a:pt x="3714" y="414"/>
                  </a:lnTo>
                  <a:lnTo>
                    <a:pt x="3720" y="414"/>
                  </a:lnTo>
                  <a:lnTo>
                    <a:pt x="3726" y="414"/>
                  </a:lnTo>
                  <a:lnTo>
                    <a:pt x="3732" y="414"/>
                  </a:lnTo>
                  <a:lnTo>
                    <a:pt x="3738" y="414"/>
                  </a:lnTo>
                  <a:lnTo>
                    <a:pt x="3744" y="414"/>
                  </a:lnTo>
                  <a:lnTo>
                    <a:pt x="3750" y="414"/>
                  </a:lnTo>
                  <a:lnTo>
                    <a:pt x="3756" y="414"/>
                  </a:lnTo>
                  <a:lnTo>
                    <a:pt x="3762" y="414"/>
                  </a:lnTo>
                  <a:lnTo>
                    <a:pt x="3768" y="414"/>
                  </a:lnTo>
                  <a:lnTo>
                    <a:pt x="3774" y="414"/>
                  </a:lnTo>
                  <a:lnTo>
                    <a:pt x="3780" y="414"/>
                  </a:lnTo>
                  <a:lnTo>
                    <a:pt x="3786" y="414"/>
                  </a:lnTo>
                  <a:lnTo>
                    <a:pt x="3792" y="414"/>
                  </a:lnTo>
                  <a:lnTo>
                    <a:pt x="3798" y="414"/>
                  </a:lnTo>
                  <a:lnTo>
                    <a:pt x="3804" y="414"/>
                  </a:lnTo>
                  <a:lnTo>
                    <a:pt x="3810" y="414"/>
                  </a:lnTo>
                  <a:lnTo>
                    <a:pt x="3816" y="414"/>
                  </a:lnTo>
                  <a:lnTo>
                    <a:pt x="3822" y="414"/>
                  </a:lnTo>
                  <a:lnTo>
                    <a:pt x="3828" y="414"/>
                  </a:lnTo>
                  <a:lnTo>
                    <a:pt x="3834" y="414"/>
                  </a:lnTo>
                  <a:lnTo>
                    <a:pt x="3840" y="414"/>
                  </a:lnTo>
                  <a:lnTo>
                    <a:pt x="3846" y="414"/>
                  </a:lnTo>
                  <a:lnTo>
                    <a:pt x="3852" y="414"/>
                  </a:lnTo>
                  <a:lnTo>
                    <a:pt x="3858" y="414"/>
                  </a:lnTo>
                  <a:lnTo>
                    <a:pt x="3864" y="414"/>
                  </a:lnTo>
                  <a:lnTo>
                    <a:pt x="3870" y="414"/>
                  </a:lnTo>
                  <a:lnTo>
                    <a:pt x="3876" y="414"/>
                  </a:lnTo>
                  <a:lnTo>
                    <a:pt x="3882" y="414"/>
                  </a:lnTo>
                  <a:lnTo>
                    <a:pt x="3888" y="414"/>
                  </a:lnTo>
                  <a:lnTo>
                    <a:pt x="3894" y="414"/>
                  </a:lnTo>
                  <a:lnTo>
                    <a:pt x="3900" y="414"/>
                  </a:lnTo>
                  <a:lnTo>
                    <a:pt x="3906" y="414"/>
                  </a:lnTo>
                  <a:lnTo>
                    <a:pt x="3912" y="414"/>
                  </a:lnTo>
                  <a:lnTo>
                    <a:pt x="3918" y="414"/>
                  </a:lnTo>
                  <a:lnTo>
                    <a:pt x="3924" y="414"/>
                  </a:lnTo>
                  <a:lnTo>
                    <a:pt x="3930" y="414"/>
                  </a:lnTo>
                  <a:lnTo>
                    <a:pt x="3936" y="414"/>
                  </a:lnTo>
                  <a:lnTo>
                    <a:pt x="3942" y="414"/>
                  </a:lnTo>
                  <a:lnTo>
                    <a:pt x="3948" y="414"/>
                  </a:lnTo>
                  <a:lnTo>
                    <a:pt x="3954" y="414"/>
                  </a:lnTo>
                  <a:lnTo>
                    <a:pt x="3960" y="414"/>
                  </a:lnTo>
                  <a:lnTo>
                    <a:pt x="3966" y="414"/>
                  </a:lnTo>
                  <a:lnTo>
                    <a:pt x="3972" y="414"/>
                  </a:lnTo>
                  <a:lnTo>
                    <a:pt x="3978" y="414"/>
                  </a:lnTo>
                  <a:lnTo>
                    <a:pt x="3984" y="414"/>
                  </a:lnTo>
                  <a:lnTo>
                    <a:pt x="3990" y="414"/>
                  </a:lnTo>
                  <a:lnTo>
                    <a:pt x="3996" y="414"/>
                  </a:lnTo>
                  <a:lnTo>
                    <a:pt x="4002" y="414"/>
                  </a:lnTo>
                  <a:lnTo>
                    <a:pt x="4008" y="414"/>
                  </a:lnTo>
                  <a:lnTo>
                    <a:pt x="4014" y="414"/>
                  </a:lnTo>
                  <a:lnTo>
                    <a:pt x="4020" y="414"/>
                  </a:lnTo>
                  <a:lnTo>
                    <a:pt x="4026" y="414"/>
                  </a:lnTo>
                  <a:lnTo>
                    <a:pt x="4032" y="414"/>
                  </a:lnTo>
                  <a:lnTo>
                    <a:pt x="4038" y="414"/>
                  </a:lnTo>
                  <a:lnTo>
                    <a:pt x="4044" y="414"/>
                  </a:lnTo>
                  <a:lnTo>
                    <a:pt x="4050" y="414"/>
                  </a:lnTo>
                  <a:lnTo>
                    <a:pt x="4056" y="414"/>
                  </a:lnTo>
                  <a:lnTo>
                    <a:pt x="4062" y="414"/>
                  </a:lnTo>
                  <a:lnTo>
                    <a:pt x="4068" y="414"/>
                  </a:lnTo>
                  <a:lnTo>
                    <a:pt x="4074" y="414"/>
                  </a:lnTo>
                  <a:lnTo>
                    <a:pt x="4080" y="414"/>
                  </a:lnTo>
                  <a:lnTo>
                    <a:pt x="4086" y="414"/>
                  </a:lnTo>
                  <a:lnTo>
                    <a:pt x="4092" y="414"/>
                  </a:lnTo>
                  <a:lnTo>
                    <a:pt x="4098" y="414"/>
                  </a:lnTo>
                  <a:lnTo>
                    <a:pt x="4104" y="414"/>
                  </a:lnTo>
                  <a:lnTo>
                    <a:pt x="4110" y="414"/>
                  </a:lnTo>
                  <a:lnTo>
                    <a:pt x="4116" y="414"/>
                  </a:lnTo>
                  <a:lnTo>
                    <a:pt x="4122" y="414"/>
                  </a:lnTo>
                  <a:lnTo>
                    <a:pt x="4128" y="414"/>
                  </a:lnTo>
                  <a:lnTo>
                    <a:pt x="4134" y="414"/>
                  </a:lnTo>
                  <a:lnTo>
                    <a:pt x="4140" y="414"/>
                  </a:lnTo>
                  <a:lnTo>
                    <a:pt x="4146" y="414"/>
                  </a:lnTo>
                  <a:lnTo>
                    <a:pt x="4152" y="414"/>
                  </a:lnTo>
                  <a:lnTo>
                    <a:pt x="4158" y="414"/>
                  </a:lnTo>
                  <a:lnTo>
                    <a:pt x="4164" y="414"/>
                  </a:lnTo>
                  <a:lnTo>
                    <a:pt x="4170" y="414"/>
                  </a:lnTo>
                  <a:lnTo>
                    <a:pt x="4176" y="414"/>
                  </a:lnTo>
                  <a:lnTo>
                    <a:pt x="4182" y="414"/>
                  </a:lnTo>
                  <a:lnTo>
                    <a:pt x="4188" y="414"/>
                  </a:lnTo>
                  <a:lnTo>
                    <a:pt x="4194" y="414"/>
                  </a:lnTo>
                  <a:lnTo>
                    <a:pt x="4200" y="414"/>
                  </a:lnTo>
                  <a:lnTo>
                    <a:pt x="4206" y="414"/>
                  </a:lnTo>
                  <a:lnTo>
                    <a:pt x="4212" y="414"/>
                  </a:lnTo>
                  <a:lnTo>
                    <a:pt x="4218" y="414"/>
                  </a:lnTo>
                  <a:lnTo>
                    <a:pt x="4224" y="414"/>
                  </a:lnTo>
                  <a:lnTo>
                    <a:pt x="4230" y="414"/>
                  </a:lnTo>
                  <a:lnTo>
                    <a:pt x="4236" y="414"/>
                  </a:lnTo>
                  <a:lnTo>
                    <a:pt x="4242" y="414"/>
                  </a:lnTo>
                  <a:lnTo>
                    <a:pt x="4248" y="414"/>
                  </a:lnTo>
                  <a:lnTo>
                    <a:pt x="4254" y="414"/>
                  </a:lnTo>
                  <a:lnTo>
                    <a:pt x="4260" y="414"/>
                  </a:lnTo>
                  <a:lnTo>
                    <a:pt x="4266" y="414"/>
                  </a:lnTo>
                  <a:lnTo>
                    <a:pt x="4272" y="414"/>
                  </a:lnTo>
                  <a:lnTo>
                    <a:pt x="4278" y="414"/>
                  </a:lnTo>
                  <a:lnTo>
                    <a:pt x="4284" y="414"/>
                  </a:lnTo>
                  <a:lnTo>
                    <a:pt x="4290" y="414"/>
                  </a:lnTo>
                  <a:lnTo>
                    <a:pt x="4296" y="414"/>
                  </a:lnTo>
                  <a:lnTo>
                    <a:pt x="4302" y="414"/>
                  </a:lnTo>
                  <a:lnTo>
                    <a:pt x="4308" y="414"/>
                  </a:lnTo>
                  <a:lnTo>
                    <a:pt x="4314" y="414"/>
                  </a:lnTo>
                  <a:lnTo>
                    <a:pt x="4320" y="414"/>
                  </a:lnTo>
                  <a:lnTo>
                    <a:pt x="4326" y="414"/>
                  </a:lnTo>
                  <a:lnTo>
                    <a:pt x="4332" y="414"/>
                  </a:lnTo>
                  <a:lnTo>
                    <a:pt x="4338" y="414"/>
                  </a:lnTo>
                  <a:lnTo>
                    <a:pt x="4344" y="414"/>
                  </a:lnTo>
                  <a:lnTo>
                    <a:pt x="4350" y="414"/>
                  </a:lnTo>
                  <a:lnTo>
                    <a:pt x="4356" y="414"/>
                  </a:lnTo>
                  <a:lnTo>
                    <a:pt x="4362" y="414"/>
                  </a:lnTo>
                  <a:lnTo>
                    <a:pt x="4368" y="414"/>
                  </a:lnTo>
                  <a:lnTo>
                    <a:pt x="4374" y="414"/>
                  </a:lnTo>
                  <a:lnTo>
                    <a:pt x="4380" y="414"/>
                  </a:lnTo>
                  <a:lnTo>
                    <a:pt x="4386" y="414"/>
                  </a:lnTo>
                  <a:lnTo>
                    <a:pt x="4392" y="414"/>
                  </a:lnTo>
                  <a:lnTo>
                    <a:pt x="4398" y="414"/>
                  </a:lnTo>
                  <a:lnTo>
                    <a:pt x="4404" y="414"/>
                  </a:lnTo>
                  <a:lnTo>
                    <a:pt x="4410" y="414"/>
                  </a:lnTo>
                  <a:lnTo>
                    <a:pt x="4416" y="414"/>
                  </a:lnTo>
                  <a:lnTo>
                    <a:pt x="4422" y="414"/>
                  </a:lnTo>
                  <a:lnTo>
                    <a:pt x="4428" y="414"/>
                  </a:lnTo>
                  <a:lnTo>
                    <a:pt x="4434" y="414"/>
                  </a:lnTo>
                  <a:lnTo>
                    <a:pt x="4440" y="414"/>
                  </a:lnTo>
                  <a:lnTo>
                    <a:pt x="4446" y="414"/>
                  </a:lnTo>
                  <a:lnTo>
                    <a:pt x="4452" y="414"/>
                  </a:lnTo>
                  <a:lnTo>
                    <a:pt x="4458" y="414"/>
                  </a:lnTo>
                  <a:lnTo>
                    <a:pt x="4464" y="414"/>
                  </a:lnTo>
                  <a:lnTo>
                    <a:pt x="4470" y="414"/>
                  </a:lnTo>
                  <a:lnTo>
                    <a:pt x="4476" y="414"/>
                  </a:lnTo>
                  <a:lnTo>
                    <a:pt x="4482" y="414"/>
                  </a:lnTo>
                  <a:lnTo>
                    <a:pt x="4488" y="414"/>
                  </a:lnTo>
                  <a:lnTo>
                    <a:pt x="4494" y="414"/>
                  </a:lnTo>
                  <a:lnTo>
                    <a:pt x="4500" y="414"/>
                  </a:lnTo>
                  <a:lnTo>
                    <a:pt x="4506" y="414"/>
                  </a:lnTo>
                  <a:lnTo>
                    <a:pt x="4512" y="414"/>
                  </a:lnTo>
                  <a:lnTo>
                    <a:pt x="4518" y="414"/>
                  </a:lnTo>
                  <a:lnTo>
                    <a:pt x="4524" y="414"/>
                  </a:lnTo>
                  <a:lnTo>
                    <a:pt x="4530" y="414"/>
                  </a:lnTo>
                  <a:lnTo>
                    <a:pt x="4536" y="414"/>
                  </a:lnTo>
                  <a:lnTo>
                    <a:pt x="4542" y="414"/>
                  </a:lnTo>
                  <a:lnTo>
                    <a:pt x="4548" y="414"/>
                  </a:lnTo>
                  <a:lnTo>
                    <a:pt x="4554" y="414"/>
                  </a:lnTo>
                  <a:lnTo>
                    <a:pt x="4560" y="414"/>
                  </a:lnTo>
                  <a:lnTo>
                    <a:pt x="4566" y="414"/>
                  </a:lnTo>
                  <a:lnTo>
                    <a:pt x="4572" y="414"/>
                  </a:lnTo>
                  <a:lnTo>
                    <a:pt x="4578" y="414"/>
                  </a:lnTo>
                  <a:lnTo>
                    <a:pt x="4584" y="414"/>
                  </a:lnTo>
                  <a:lnTo>
                    <a:pt x="4590" y="414"/>
                  </a:lnTo>
                  <a:lnTo>
                    <a:pt x="4596" y="414"/>
                  </a:lnTo>
                  <a:lnTo>
                    <a:pt x="4602" y="414"/>
                  </a:lnTo>
                  <a:lnTo>
                    <a:pt x="4608" y="414"/>
                  </a:lnTo>
                  <a:lnTo>
                    <a:pt x="4614" y="414"/>
                  </a:lnTo>
                  <a:lnTo>
                    <a:pt x="4620" y="414"/>
                  </a:lnTo>
                  <a:lnTo>
                    <a:pt x="4626" y="414"/>
                  </a:lnTo>
                  <a:lnTo>
                    <a:pt x="4632" y="414"/>
                  </a:lnTo>
                  <a:lnTo>
                    <a:pt x="4638" y="414"/>
                  </a:lnTo>
                  <a:lnTo>
                    <a:pt x="4644" y="414"/>
                  </a:lnTo>
                  <a:lnTo>
                    <a:pt x="4650" y="414"/>
                  </a:lnTo>
                  <a:lnTo>
                    <a:pt x="4656" y="414"/>
                  </a:lnTo>
                  <a:lnTo>
                    <a:pt x="4662" y="414"/>
                  </a:lnTo>
                  <a:lnTo>
                    <a:pt x="4668" y="414"/>
                  </a:lnTo>
                  <a:lnTo>
                    <a:pt x="4674" y="414"/>
                  </a:lnTo>
                  <a:lnTo>
                    <a:pt x="4680" y="414"/>
                  </a:lnTo>
                  <a:lnTo>
                    <a:pt x="4686" y="414"/>
                  </a:lnTo>
                  <a:lnTo>
                    <a:pt x="4692" y="414"/>
                  </a:lnTo>
                  <a:lnTo>
                    <a:pt x="4698" y="414"/>
                  </a:lnTo>
                  <a:lnTo>
                    <a:pt x="4704" y="414"/>
                  </a:lnTo>
                  <a:lnTo>
                    <a:pt x="4710" y="414"/>
                  </a:lnTo>
                  <a:lnTo>
                    <a:pt x="4716" y="414"/>
                  </a:lnTo>
                  <a:lnTo>
                    <a:pt x="4722" y="414"/>
                  </a:lnTo>
                  <a:lnTo>
                    <a:pt x="4728" y="414"/>
                  </a:lnTo>
                  <a:lnTo>
                    <a:pt x="4734" y="414"/>
                  </a:lnTo>
                  <a:lnTo>
                    <a:pt x="4740" y="414"/>
                  </a:lnTo>
                  <a:lnTo>
                    <a:pt x="4746" y="414"/>
                  </a:lnTo>
                  <a:lnTo>
                    <a:pt x="4752" y="414"/>
                  </a:lnTo>
                  <a:lnTo>
                    <a:pt x="4758" y="414"/>
                  </a:lnTo>
                  <a:lnTo>
                    <a:pt x="4764" y="414"/>
                  </a:lnTo>
                  <a:lnTo>
                    <a:pt x="4770" y="414"/>
                  </a:lnTo>
                  <a:lnTo>
                    <a:pt x="4776" y="414"/>
                  </a:lnTo>
                  <a:lnTo>
                    <a:pt x="4782" y="414"/>
                  </a:lnTo>
                  <a:lnTo>
                    <a:pt x="4788" y="414"/>
                  </a:lnTo>
                  <a:lnTo>
                    <a:pt x="4794" y="414"/>
                  </a:lnTo>
                  <a:lnTo>
                    <a:pt x="4800" y="414"/>
                  </a:lnTo>
                  <a:lnTo>
                    <a:pt x="4806" y="414"/>
                  </a:lnTo>
                  <a:lnTo>
                    <a:pt x="4812" y="414"/>
                  </a:lnTo>
                  <a:lnTo>
                    <a:pt x="4818" y="414"/>
                  </a:lnTo>
                  <a:lnTo>
                    <a:pt x="4824" y="414"/>
                  </a:lnTo>
                  <a:lnTo>
                    <a:pt x="4830" y="414"/>
                  </a:lnTo>
                  <a:lnTo>
                    <a:pt x="4836" y="414"/>
                  </a:lnTo>
                  <a:lnTo>
                    <a:pt x="4842" y="414"/>
                  </a:lnTo>
                  <a:lnTo>
                    <a:pt x="4848" y="414"/>
                  </a:lnTo>
                  <a:lnTo>
                    <a:pt x="4854" y="414"/>
                  </a:lnTo>
                  <a:lnTo>
                    <a:pt x="4860" y="414"/>
                  </a:lnTo>
                  <a:lnTo>
                    <a:pt x="4866" y="414"/>
                  </a:lnTo>
                  <a:lnTo>
                    <a:pt x="4872" y="414"/>
                  </a:lnTo>
                  <a:lnTo>
                    <a:pt x="4878" y="414"/>
                  </a:lnTo>
                  <a:lnTo>
                    <a:pt x="4884" y="414"/>
                  </a:lnTo>
                  <a:lnTo>
                    <a:pt x="4890" y="414"/>
                  </a:lnTo>
                  <a:lnTo>
                    <a:pt x="4896" y="414"/>
                  </a:lnTo>
                  <a:lnTo>
                    <a:pt x="4902" y="414"/>
                  </a:lnTo>
                  <a:lnTo>
                    <a:pt x="4908" y="414"/>
                  </a:lnTo>
                  <a:lnTo>
                    <a:pt x="4914" y="414"/>
                  </a:lnTo>
                  <a:lnTo>
                    <a:pt x="4920" y="414"/>
                  </a:lnTo>
                  <a:lnTo>
                    <a:pt x="4926" y="414"/>
                  </a:lnTo>
                  <a:lnTo>
                    <a:pt x="4932" y="414"/>
                  </a:lnTo>
                  <a:lnTo>
                    <a:pt x="4938" y="414"/>
                  </a:lnTo>
                  <a:lnTo>
                    <a:pt x="4944" y="414"/>
                  </a:lnTo>
                  <a:lnTo>
                    <a:pt x="4950" y="414"/>
                  </a:lnTo>
                  <a:lnTo>
                    <a:pt x="4956" y="414"/>
                  </a:lnTo>
                  <a:lnTo>
                    <a:pt x="4962" y="414"/>
                  </a:lnTo>
                  <a:lnTo>
                    <a:pt x="4968" y="414"/>
                  </a:lnTo>
                  <a:lnTo>
                    <a:pt x="4974" y="414"/>
                  </a:lnTo>
                  <a:lnTo>
                    <a:pt x="4980" y="414"/>
                  </a:lnTo>
                  <a:lnTo>
                    <a:pt x="4986" y="414"/>
                  </a:lnTo>
                  <a:lnTo>
                    <a:pt x="4992" y="414"/>
                  </a:lnTo>
                  <a:lnTo>
                    <a:pt x="4998" y="414"/>
                  </a:lnTo>
                  <a:lnTo>
                    <a:pt x="5004" y="414"/>
                  </a:lnTo>
                  <a:lnTo>
                    <a:pt x="5010" y="414"/>
                  </a:lnTo>
                  <a:lnTo>
                    <a:pt x="5016" y="414"/>
                  </a:lnTo>
                  <a:lnTo>
                    <a:pt x="5022" y="414"/>
                  </a:lnTo>
                  <a:lnTo>
                    <a:pt x="5028" y="414"/>
                  </a:lnTo>
                  <a:lnTo>
                    <a:pt x="5034" y="414"/>
                  </a:lnTo>
                  <a:lnTo>
                    <a:pt x="5040" y="414"/>
                  </a:lnTo>
                  <a:lnTo>
                    <a:pt x="5046" y="414"/>
                  </a:lnTo>
                  <a:lnTo>
                    <a:pt x="5052" y="414"/>
                  </a:lnTo>
                  <a:lnTo>
                    <a:pt x="5058" y="414"/>
                  </a:lnTo>
                  <a:lnTo>
                    <a:pt x="5064" y="414"/>
                  </a:lnTo>
                  <a:lnTo>
                    <a:pt x="5070" y="414"/>
                  </a:lnTo>
                  <a:lnTo>
                    <a:pt x="5076" y="414"/>
                  </a:lnTo>
                  <a:lnTo>
                    <a:pt x="5082" y="414"/>
                  </a:lnTo>
                  <a:lnTo>
                    <a:pt x="5088" y="414"/>
                  </a:lnTo>
                  <a:lnTo>
                    <a:pt x="5094" y="414"/>
                  </a:lnTo>
                  <a:lnTo>
                    <a:pt x="5100" y="414"/>
                  </a:lnTo>
                  <a:lnTo>
                    <a:pt x="5106" y="414"/>
                  </a:lnTo>
                  <a:lnTo>
                    <a:pt x="5112" y="414"/>
                  </a:lnTo>
                  <a:lnTo>
                    <a:pt x="5118" y="414"/>
                  </a:lnTo>
                  <a:lnTo>
                    <a:pt x="5124" y="414"/>
                  </a:lnTo>
                  <a:lnTo>
                    <a:pt x="5130" y="414"/>
                  </a:lnTo>
                  <a:lnTo>
                    <a:pt x="5136" y="414"/>
                  </a:lnTo>
                  <a:lnTo>
                    <a:pt x="5142" y="414"/>
                  </a:lnTo>
                  <a:lnTo>
                    <a:pt x="5148" y="414"/>
                  </a:lnTo>
                  <a:lnTo>
                    <a:pt x="5154" y="414"/>
                  </a:lnTo>
                  <a:lnTo>
                    <a:pt x="5160" y="414"/>
                  </a:lnTo>
                  <a:lnTo>
                    <a:pt x="5166" y="414"/>
                  </a:lnTo>
                  <a:lnTo>
                    <a:pt x="5172" y="414"/>
                  </a:lnTo>
                  <a:lnTo>
                    <a:pt x="5178" y="414"/>
                  </a:lnTo>
                  <a:lnTo>
                    <a:pt x="5184" y="414"/>
                  </a:lnTo>
                  <a:lnTo>
                    <a:pt x="5190" y="414"/>
                  </a:lnTo>
                  <a:lnTo>
                    <a:pt x="5196" y="414"/>
                  </a:lnTo>
                  <a:lnTo>
                    <a:pt x="5202" y="414"/>
                  </a:lnTo>
                  <a:lnTo>
                    <a:pt x="5208" y="414"/>
                  </a:lnTo>
                  <a:lnTo>
                    <a:pt x="5214" y="414"/>
                  </a:lnTo>
                  <a:lnTo>
                    <a:pt x="5220" y="414"/>
                  </a:lnTo>
                  <a:lnTo>
                    <a:pt x="5226" y="414"/>
                  </a:lnTo>
                  <a:lnTo>
                    <a:pt x="5232" y="414"/>
                  </a:lnTo>
                  <a:lnTo>
                    <a:pt x="5238" y="414"/>
                  </a:lnTo>
                  <a:lnTo>
                    <a:pt x="5244" y="414"/>
                  </a:lnTo>
                  <a:lnTo>
                    <a:pt x="5250" y="414"/>
                  </a:lnTo>
                  <a:lnTo>
                    <a:pt x="5256" y="414"/>
                  </a:lnTo>
                  <a:lnTo>
                    <a:pt x="5262" y="414"/>
                  </a:ln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Rectangle 162"/>
            <p:cNvSpPr>
              <a:spLocks noChangeArrowheads="1"/>
            </p:cNvSpPr>
            <p:nvPr/>
          </p:nvSpPr>
          <p:spPr bwMode="auto">
            <a:xfrm>
              <a:off x="1253" y="2402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FF"/>
                  </a:solidFill>
                  <a:latin typeface="Arial" charset="0"/>
                </a:rPr>
                <a:t>DISP_X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76" name="Freeform 163"/>
            <p:cNvSpPr>
              <a:spLocks/>
            </p:cNvSpPr>
            <p:nvPr/>
          </p:nvSpPr>
          <p:spPr bwMode="auto">
            <a:xfrm>
              <a:off x="185" y="1298"/>
              <a:ext cx="5262" cy="282"/>
            </a:xfrm>
            <a:custGeom>
              <a:avLst/>
              <a:gdLst>
                <a:gd name="T0" fmla="*/ 78 w 5262"/>
                <a:gd name="T1" fmla="*/ 144 h 282"/>
                <a:gd name="T2" fmla="*/ 162 w 5262"/>
                <a:gd name="T3" fmla="*/ 204 h 282"/>
                <a:gd name="T4" fmla="*/ 246 w 5262"/>
                <a:gd name="T5" fmla="*/ 276 h 282"/>
                <a:gd name="T6" fmla="*/ 330 w 5262"/>
                <a:gd name="T7" fmla="*/ 264 h 282"/>
                <a:gd name="T8" fmla="*/ 414 w 5262"/>
                <a:gd name="T9" fmla="*/ 198 h 282"/>
                <a:gd name="T10" fmla="*/ 498 w 5262"/>
                <a:gd name="T11" fmla="*/ 114 h 282"/>
                <a:gd name="T12" fmla="*/ 582 w 5262"/>
                <a:gd name="T13" fmla="*/ 48 h 282"/>
                <a:gd name="T14" fmla="*/ 660 w 5262"/>
                <a:gd name="T15" fmla="*/ 6 h 282"/>
                <a:gd name="T16" fmla="*/ 744 w 5262"/>
                <a:gd name="T17" fmla="*/ 24 h 282"/>
                <a:gd name="T18" fmla="*/ 828 w 5262"/>
                <a:gd name="T19" fmla="*/ 84 h 282"/>
                <a:gd name="T20" fmla="*/ 912 w 5262"/>
                <a:gd name="T21" fmla="*/ 120 h 282"/>
                <a:gd name="T22" fmla="*/ 996 w 5262"/>
                <a:gd name="T23" fmla="*/ 120 h 282"/>
                <a:gd name="T24" fmla="*/ 1080 w 5262"/>
                <a:gd name="T25" fmla="*/ 120 h 282"/>
                <a:gd name="T26" fmla="*/ 1164 w 5262"/>
                <a:gd name="T27" fmla="*/ 120 h 282"/>
                <a:gd name="T28" fmla="*/ 1248 w 5262"/>
                <a:gd name="T29" fmla="*/ 120 h 282"/>
                <a:gd name="T30" fmla="*/ 1326 w 5262"/>
                <a:gd name="T31" fmla="*/ 120 h 282"/>
                <a:gd name="T32" fmla="*/ 1410 w 5262"/>
                <a:gd name="T33" fmla="*/ 120 h 282"/>
                <a:gd name="T34" fmla="*/ 1494 w 5262"/>
                <a:gd name="T35" fmla="*/ 120 h 282"/>
                <a:gd name="T36" fmla="*/ 1578 w 5262"/>
                <a:gd name="T37" fmla="*/ 120 h 282"/>
                <a:gd name="T38" fmla="*/ 1662 w 5262"/>
                <a:gd name="T39" fmla="*/ 120 h 282"/>
                <a:gd name="T40" fmla="*/ 1746 w 5262"/>
                <a:gd name="T41" fmla="*/ 120 h 282"/>
                <a:gd name="T42" fmla="*/ 1830 w 5262"/>
                <a:gd name="T43" fmla="*/ 120 h 282"/>
                <a:gd name="T44" fmla="*/ 1914 w 5262"/>
                <a:gd name="T45" fmla="*/ 120 h 282"/>
                <a:gd name="T46" fmla="*/ 1992 w 5262"/>
                <a:gd name="T47" fmla="*/ 120 h 282"/>
                <a:gd name="T48" fmla="*/ 2076 w 5262"/>
                <a:gd name="T49" fmla="*/ 120 h 282"/>
                <a:gd name="T50" fmla="*/ 2160 w 5262"/>
                <a:gd name="T51" fmla="*/ 120 h 282"/>
                <a:gd name="T52" fmla="*/ 2244 w 5262"/>
                <a:gd name="T53" fmla="*/ 120 h 282"/>
                <a:gd name="T54" fmla="*/ 2328 w 5262"/>
                <a:gd name="T55" fmla="*/ 120 h 282"/>
                <a:gd name="T56" fmla="*/ 2412 w 5262"/>
                <a:gd name="T57" fmla="*/ 120 h 282"/>
                <a:gd name="T58" fmla="*/ 2496 w 5262"/>
                <a:gd name="T59" fmla="*/ 120 h 282"/>
                <a:gd name="T60" fmla="*/ 2574 w 5262"/>
                <a:gd name="T61" fmla="*/ 120 h 282"/>
                <a:gd name="T62" fmla="*/ 2658 w 5262"/>
                <a:gd name="T63" fmla="*/ 120 h 282"/>
                <a:gd name="T64" fmla="*/ 2742 w 5262"/>
                <a:gd name="T65" fmla="*/ 120 h 282"/>
                <a:gd name="T66" fmla="*/ 2826 w 5262"/>
                <a:gd name="T67" fmla="*/ 120 h 282"/>
                <a:gd name="T68" fmla="*/ 2910 w 5262"/>
                <a:gd name="T69" fmla="*/ 120 h 282"/>
                <a:gd name="T70" fmla="*/ 2994 w 5262"/>
                <a:gd name="T71" fmla="*/ 120 h 282"/>
                <a:gd name="T72" fmla="*/ 3078 w 5262"/>
                <a:gd name="T73" fmla="*/ 120 h 282"/>
                <a:gd name="T74" fmla="*/ 3162 w 5262"/>
                <a:gd name="T75" fmla="*/ 120 h 282"/>
                <a:gd name="T76" fmla="*/ 3240 w 5262"/>
                <a:gd name="T77" fmla="*/ 120 h 282"/>
                <a:gd name="T78" fmla="*/ 3324 w 5262"/>
                <a:gd name="T79" fmla="*/ 120 h 282"/>
                <a:gd name="T80" fmla="*/ 3408 w 5262"/>
                <a:gd name="T81" fmla="*/ 120 h 282"/>
                <a:gd name="T82" fmla="*/ 3492 w 5262"/>
                <a:gd name="T83" fmla="*/ 120 h 282"/>
                <a:gd name="T84" fmla="*/ 3576 w 5262"/>
                <a:gd name="T85" fmla="*/ 120 h 282"/>
                <a:gd name="T86" fmla="*/ 3660 w 5262"/>
                <a:gd name="T87" fmla="*/ 120 h 282"/>
                <a:gd name="T88" fmla="*/ 3744 w 5262"/>
                <a:gd name="T89" fmla="*/ 120 h 282"/>
                <a:gd name="T90" fmla="*/ 3828 w 5262"/>
                <a:gd name="T91" fmla="*/ 120 h 282"/>
                <a:gd name="T92" fmla="*/ 3912 w 5262"/>
                <a:gd name="T93" fmla="*/ 120 h 282"/>
                <a:gd name="T94" fmla="*/ 3990 w 5262"/>
                <a:gd name="T95" fmla="*/ 120 h 282"/>
                <a:gd name="T96" fmla="*/ 4074 w 5262"/>
                <a:gd name="T97" fmla="*/ 120 h 282"/>
                <a:gd name="T98" fmla="*/ 4158 w 5262"/>
                <a:gd name="T99" fmla="*/ 120 h 282"/>
                <a:gd name="T100" fmla="*/ 4242 w 5262"/>
                <a:gd name="T101" fmla="*/ 120 h 282"/>
                <a:gd name="T102" fmla="*/ 4326 w 5262"/>
                <a:gd name="T103" fmla="*/ 120 h 282"/>
                <a:gd name="T104" fmla="*/ 4410 w 5262"/>
                <a:gd name="T105" fmla="*/ 102 h 282"/>
                <a:gd name="T106" fmla="*/ 4494 w 5262"/>
                <a:gd name="T107" fmla="*/ 42 h 282"/>
                <a:gd name="T108" fmla="*/ 4578 w 5262"/>
                <a:gd name="T109" fmla="*/ 0 h 282"/>
                <a:gd name="T110" fmla="*/ 4656 w 5262"/>
                <a:gd name="T111" fmla="*/ 36 h 282"/>
                <a:gd name="T112" fmla="*/ 4740 w 5262"/>
                <a:gd name="T113" fmla="*/ 96 h 282"/>
                <a:gd name="T114" fmla="*/ 4824 w 5262"/>
                <a:gd name="T115" fmla="*/ 174 h 282"/>
                <a:gd name="T116" fmla="*/ 4908 w 5262"/>
                <a:gd name="T117" fmla="*/ 258 h 282"/>
                <a:gd name="T118" fmla="*/ 4992 w 5262"/>
                <a:gd name="T119" fmla="*/ 282 h 282"/>
                <a:gd name="T120" fmla="*/ 5076 w 5262"/>
                <a:gd name="T121" fmla="*/ 234 h 282"/>
                <a:gd name="T122" fmla="*/ 5160 w 5262"/>
                <a:gd name="T123" fmla="*/ 156 h 282"/>
                <a:gd name="T124" fmla="*/ 5238 w 5262"/>
                <a:gd name="T125" fmla="*/ 120 h 282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262"/>
                <a:gd name="T190" fmla="*/ 0 h 282"/>
                <a:gd name="T191" fmla="*/ 5262 w 5262"/>
                <a:gd name="T192" fmla="*/ 282 h 282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262" h="282">
                  <a:moveTo>
                    <a:pt x="0" y="120"/>
                  </a:moveTo>
                  <a:lnTo>
                    <a:pt x="0" y="120"/>
                  </a:lnTo>
                  <a:lnTo>
                    <a:pt x="6" y="120"/>
                  </a:lnTo>
                  <a:lnTo>
                    <a:pt x="12" y="120"/>
                  </a:lnTo>
                  <a:lnTo>
                    <a:pt x="18" y="120"/>
                  </a:lnTo>
                  <a:lnTo>
                    <a:pt x="24" y="120"/>
                  </a:lnTo>
                  <a:lnTo>
                    <a:pt x="24" y="126"/>
                  </a:lnTo>
                  <a:lnTo>
                    <a:pt x="30" y="126"/>
                  </a:lnTo>
                  <a:lnTo>
                    <a:pt x="36" y="126"/>
                  </a:lnTo>
                  <a:lnTo>
                    <a:pt x="42" y="126"/>
                  </a:lnTo>
                  <a:lnTo>
                    <a:pt x="48" y="126"/>
                  </a:lnTo>
                  <a:lnTo>
                    <a:pt x="48" y="132"/>
                  </a:lnTo>
                  <a:lnTo>
                    <a:pt x="54" y="132"/>
                  </a:lnTo>
                  <a:lnTo>
                    <a:pt x="60" y="132"/>
                  </a:lnTo>
                  <a:lnTo>
                    <a:pt x="66" y="132"/>
                  </a:lnTo>
                  <a:lnTo>
                    <a:pt x="66" y="138"/>
                  </a:lnTo>
                  <a:lnTo>
                    <a:pt x="72" y="138"/>
                  </a:lnTo>
                  <a:lnTo>
                    <a:pt x="78" y="138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8" y="174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56" y="198"/>
                  </a:lnTo>
                  <a:lnTo>
                    <a:pt x="162" y="204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2" y="240"/>
                  </a:lnTo>
                  <a:lnTo>
                    <a:pt x="198" y="240"/>
                  </a:lnTo>
                  <a:lnTo>
                    <a:pt x="198" y="246"/>
                  </a:lnTo>
                  <a:lnTo>
                    <a:pt x="204" y="246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70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70" y="282"/>
                  </a:lnTo>
                  <a:lnTo>
                    <a:pt x="276" y="282"/>
                  </a:lnTo>
                  <a:lnTo>
                    <a:pt x="282" y="282"/>
                  </a:lnTo>
                  <a:lnTo>
                    <a:pt x="288" y="282"/>
                  </a:lnTo>
                  <a:lnTo>
                    <a:pt x="294" y="282"/>
                  </a:lnTo>
                  <a:lnTo>
                    <a:pt x="300" y="282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6"/>
                  </a:lnTo>
                  <a:lnTo>
                    <a:pt x="318" y="270"/>
                  </a:lnTo>
                  <a:lnTo>
                    <a:pt x="324" y="270"/>
                  </a:lnTo>
                  <a:lnTo>
                    <a:pt x="330" y="264"/>
                  </a:lnTo>
                  <a:lnTo>
                    <a:pt x="336" y="264"/>
                  </a:lnTo>
                  <a:lnTo>
                    <a:pt x="342" y="264"/>
                  </a:lnTo>
                  <a:lnTo>
                    <a:pt x="342" y="258"/>
                  </a:lnTo>
                  <a:lnTo>
                    <a:pt x="348" y="258"/>
                  </a:lnTo>
                  <a:lnTo>
                    <a:pt x="354" y="258"/>
                  </a:lnTo>
                  <a:lnTo>
                    <a:pt x="354" y="252"/>
                  </a:lnTo>
                  <a:lnTo>
                    <a:pt x="360" y="252"/>
                  </a:lnTo>
                  <a:lnTo>
                    <a:pt x="366" y="252"/>
                  </a:lnTo>
                  <a:lnTo>
                    <a:pt x="366" y="246"/>
                  </a:lnTo>
                  <a:lnTo>
                    <a:pt x="372" y="246"/>
                  </a:lnTo>
                  <a:lnTo>
                    <a:pt x="372" y="240"/>
                  </a:lnTo>
                  <a:lnTo>
                    <a:pt x="378" y="240"/>
                  </a:lnTo>
                  <a:lnTo>
                    <a:pt x="378" y="234"/>
                  </a:lnTo>
                  <a:lnTo>
                    <a:pt x="384" y="234"/>
                  </a:lnTo>
                  <a:lnTo>
                    <a:pt x="384" y="228"/>
                  </a:lnTo>
                  <a:lnTo>
                    <a:pt x="390" y="228"/>
                  </a:lnTo>
                  <a:lnTo>
                    <a:pt x="390" y="222"/>
                  </a:lnTo>
                  <a:lnTo>
                    <a:pt x="396" y="222"/>
                  </a:lnTo>
                  <a:lnTo>
                    <a:pt x="396" y="216"/>
                  </a:lnTo>
                  <a:lnTo>
                    <a:pt x="402" y="216"/>
                  </a:lnTo>
                  <a:lnTo>
                    <a:pt x="402" y="210"/>
                  </a:lnTo>
                  <a:lnTo>
                    <a:pt x="408" y="210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14" y="198"/>
                  </a:lnTo>
                  <a:lnTo>
                    <a:pt x="420" y="198"/>
                  </a:lnTo>
                  <a:lnTo>
                    <a:pt x="420" y="192"/>
                  </a:lnTo>
                  <a:lnTo>
                    <a:pt x="426" y="186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2" y="174"/>
                  </a:lnTo>
                  <a:lnTo>
                    <a:pt x="438" y="174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44" y="162"/>
                  </a:lnTo>
                  <a:lnTo>
                    <a:pt x="450" y="162"/>
                  </a:lnTo>
                  <a:lnTo>
                    <a:pt x="450" y="156"/>
                  </a:lnTo>
                  <a:lnTo>
                    <a:pt x="456" y="156"/>
                  </a:lnTo>
                  <a:lnTo>
                    <a:pt x="456" y="150"/>
                  </a:lnTo>
                  <a:lnTo>
                    <a:pt x="462" y="150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74" y="132"/>
                  </a:lnTo>
                  <a:lnTo>
                    <a:pt x="480" y="132"/>
                  </a:lnTo>
                  <a:lnTo>
                    <a:pt x="480" y="126"/>
                  </a:lnTo>
                  <a:lnTo>
                    <a:pt x="486" y="126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14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0" y="54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88" y="42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2" y="18"/>
                  </a:lnTo>
                  <a:lnTo>
                    <a:pt x="738" y="18"/>
                  </a:lnTo>
                  <a:lnTo>
                    <a:pt x="744" y="18"/>
                  </a:lnTo>
                  <a:lnTo>
                    <a:pt x="744" y="24"/>
                  </a:lnTo>
                  <a:lnTo>
                    <a:pt x="750" y="24"/>
                  </a:lnTo>
                  <a:lnTo>
                    <a:pt x="756" y="30"/>
                  </a:lnTo>
                  <a:lnTo>
                    <a:pt x="762" y="30"/>
                  </a:lnTo>
                  <a:lnTo>
                    <a:pt x="762" y="36"/>
                  </a:lnTo>
                  <a:lnTo>
                    <a:pt x="768" y="36"/>
                  </a:lnTo>
                  <a:lnTo>
                    <a:pt x="768" y="42"/>
                  </a:lnTo>
                  <a:lnTo>
                    <a:pt x="774" y="42"/>
                  </a:lnTo>
                  <a:lnTo>
                    <a:pt x="774" y="48"/>
                  </a:lnTo>
                  <a:lnTo>
                    <a:pt x="780" y="48"/>
                  </a:lnTo>
                  <a:lnTo>
                    <a:pt x="786" y="48"/>
                  </a:lnTo>
                  <a:lnTo>
                    <a:pt x="786" y="54"/>
                  </a:lnTo>
                  <a:lnTo>
                    <a:pt x="792" y="54"/>
                  </a:lnTo>
                  <a:lnTo>
                    <a:pt x="792" y="60"/>
                  </a:lnTo>
                  <a:lnTo>
                    <a:pt x="798" y="60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04" y="72"/>
                  </a:lnTo>
                  <a:lnTo>
                    <a:pt x="810" y="72"/>
                  </a:lnTo>
                  <a:lnTo>
                    <a:pt x="816" y="72"/>
                  </a:lnTo>
                  <a:lnTo>
                    <a:pt x="816" y="78"/>
                  </a:lnTo>
                  <a:lnTo>
                    <a:pt x="822" y="78"/>
                  </a:lnTo>
                  <a:lnTo>
                    <a:pt x="822" y="84"/>
                  </a:lnTo>
                  <a:lnTo>
                    <a:pt x="828" y="84"/>
                  </a:lnTo>
                  <a:lnTo>
                    <a:pt x="834" y="84"/>
                  </a:lnTo>
                  <a:lnTo>
                    <a:pt x="834" y="90"/>
                  </a:lnTo>
                  <a:lnTo>
                    <a:pt x="840" y="90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52" y="96"/>
                  </a:lnTo>
                  <a:lnTo>
                    <a:pt x="852" y="102"/>
                  </a:lnTo>
                  <a:lnTo>
                    <a:pt x="858" y="102"/>
                  </a:lnTo>
                  <a:lnTo>
                    <a:pt x="864" y="102"/>
                  </a:lnTo>
                  <a:lnTo>
                    <a:pt x="864" y="108"/>
                  </a:lnTo>
                  <a:lnTo>
                    <a:pt x="870" y="108"/>
                  </a:lnTo>
                  <a:lnTo>
                    <a:pt x="876" y="108"/>
                  </a:lnTo>
                  <a:lnTo>
                    <a:pt x="882" y="114"/>
                  </a:lnTo>
                  <a:lnTo>
                    <a:pt x="888" y="114"/>
                  </a:lnTo>
                  <a:lnTo>
                    <a:pt x="894" y="114"/>
                  </a:lnTo>
                  <a:lnTo>
                    <a:pt x="900" y="114"/>
                  </a:lnTo>
                  <a:lnTo>
                    <a:pt x="900" y="120"/>
                  </a:lnTo>
                  <a:lnTo>
                    <a:pt x="906" y="120"/>
                  </a:lnTo>
                  <a:lnTo>
                    <a:pt x="912" y="120"/>
                  </a:lnTo>
                  <a:lnTo>
                    <a:pt x="918" y="120"/>
                  </a:lnTo>
                  <a:lnTo>
                    <a:pt x="924" y="120"/>
                  </a:lnTo>
                  <a:lnTo>
                    <a:pt x="930" y="120"/>
                  </a:lnTo>
                  <a:lnTo>
                    <a:pt x="936" y="120"/>
                  </a:lnTo>
                  <a:lnTo>
                    <a:pt x="942" y="120"/>
                  </a:lnTo>
                  <a:lnTo>
                    <a:pt x="948" y="120"/>
                  </a:lnTo>
                  <a:lnTo>
                    <a:pt x="954" y="120"/>
                  </a:lnTo>
                  <a:lnTo>
                    <a:pt x="960" y="120"/>
                  </a:lnTo>
                  <a:lnTo>
                    <a:pt x="966" y="120"/>
                  </a:lnTo>
                  <a:lnTo>
                    <a:pt x="972" y="120"/>
                  </a:lnTo>
                  <a:lnTo>
                    <a:pt x="978" y="120"/>
                  </a:lnTo>
                  <a:lnTo>
                    <a:pt x="984" y="120"/>
                  </a:lnTo>
                  <a:lnTo>
                    <a:pt x="990" y="120"/>
                  </a:lnTo>
                  <a:lnTo>
                    <a:pt x="996" y="120"/>
                  </a:lnTo>
                  <a:lnTo>
                    <a:pt x="1002" y="120"/>
                  </a:lnTo>
                  <a:lnTo>
                    <a:pt x="1008" y="120"/>
                  </a:lnTo>
                  <a:lnTo>
                    <a:pt x="1014" y="120"/>
                  </a:lnTo>
                  <a:lnTo>
                    <a:pt x="1020" y="120"/>
                  </a:lnTo>
                  <a:lnTo>
                    <a:pt x="1026" y="120"/>
                  </a:lnTo>
                  <a:lnTo>
                    <a:pt x="1032" y="120"/>
                  </a:lnTo>
                  <a:lnTo>
                    <a:pt x="1038" y="120"/>
                  </a:lnTo>
                  <a:lnTo>
                    <a:pt x="1044" y="120"/>
                  </a:lnTo>
                  <a:lnTo>
                    <a:pt x="1050" y="120"/>
                  </a:lnTo>
                  <a:lnTo>
                    <a:pt x="1056" y="120"/>
                  </a:lnTo>
                  <a:lnTo>
                    <a:pt x="1062" y="120"/>
                  </a:lnTo>
                  <a:lnTo>
                    <a:pt x="1068" y="120"/>
                  </a:lnTo>
                  <a:lnTo>
                    <a:pt x="1074" y="120"/>
                  </a:lnTo>
                  <a:lnTo>
                    <a:pt x="1080" y="120"/>
                  </a:lnTo>
                  <a:lnTo>
                    <a:pt x="1086" y="120"/>
                  </a:lnTo>
                  <a:lnTo>
                    <a:pt x="1092" y="120"/>
                  </a:lnTo>
                  <a:lnTo>
                    <a:pt x="1098" y="120"/>
                  </a:lnTo>
                  <a:lnTo>
                    <a:pt x="1104" y="120"/>
                  </a:lnTo>
                  <a:lnTo>
                    <a:pt x="1110" y="120"/>
                  </a:lnTo>
                  <a:lnTo>
                    <a:pt x="1116" y="120"/>
                  </a:lnTo>
                  <a:lnTo>
                    <a:pt x="1122" y="120"/>
                  </a:lnTo>
                  <a:lnTo>
                    <a:pt x="1128" y="120"/>
                  </a:lnTo>
                  <a:lnTo>
                    <a:pt x="1134" y="120"/>
                  </a:lnTo>
                  <a:lnTo>
                    <a:pt x="1140" y="120"/>
                  </a:lnTo>
                  <a:lnTo>
                    <a:pt x="1146" y="120"/>
                  </a:lnTo>
                  <a:lnTo>
                    <a:pt x="1152" y="120"/>
                  </a:lnTo>
                  <a:lnTo>
                    <a:pt x="1158" y="120"/>
                  </a:lnTo>
                  <a:lnTo>
                    <a:pt x="1164" y="120"/>
                  </a:lnTo>
                  <a:lnTo>
                    <a:pt x="1170" y="120"/>
                  </a:lnTo>
                  <a:lnTo>
                    <a:pt x="1176" y="120"/>
                  </a:lnTo>
                  <a:lnTo>
                    <a:pt x="1182" y="120"/>
                  </a:lnTo>
                  <a:lnTo>
                    <a:pt x="1188" y="120"/>
                  </a:lnTo>
                  <a:lnTo>
                    <a:pt x="1194" y="120"/>
                  </a:lnTo>
                  <a:lnTo>
                    <a:pt x="1200" y="120"/>
                  </a:lnTo>
                  <a:lnTo>
                    <a:pt x="1206" y="120"/>
                  </a:lnTo>
                  <a:lnTo>
                    <a:pt x="1212" y="120"/>
                  </a:lnTo>
                  <a:lnTo>
                    <a:pt x="1218" y="120"/>
                  </a:lnTo>
                  <a:lnTo>
                    <a:pt x="1224" y="120"/>
                  </a:lnTo>
                  <a:lnTo>
                    <a:pt x="1230" y="120"/>
                  </a:lnTo>
                  <a:lnTo>
                    <a:pt x="1236" y="120"/>
                  </a:lnTo>
                  <a:lnTo>
                    <a:pt x="1242" y="120"/>
                  </a:lnTo>
                  <a:lnTo>
                    <a:pt x="1248" y="120"/>
                  </a:lnTo>
                  <a:lnTo>
                    <a:pt x="1254" y="120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72" y="120"/>
                  </a:lnTo>
                  <a:lnTo>
                    <a:pt x="1278" y="120"/>
                  </a:lnTo>
                  <a:lnTo>
                    <a:pt x="1284" y="120"/>
                  </a:lnTo>
                  <a:lnTo>
                    <a:pt x="1290" y="120"/>
                  </a:lnTo>
                  <a:lnTo>
                    <a:pt x="1296" y="120"/>
                  </a:lnTo>
                  <a:lnTo>
                    <a:pt x="1302" y="120"/>
                  </a:lnTo>
                  <a:lnTo>
                    <a:pt x="1308" y="120"/>
                  </a:lnTo>
                  <a:lnTo>
                    <a:pt x="1314" y="120"/>
                  </a:lnTo>
                  <a:lnTo>
                    <a:pt x="1320" y="120"/>
                  </a:lnTo>
                  <a:lnTo>
                    <a:pt x="1326" y="120"/>
                  </a:lnTo>
                  <a:lnTo>
                    <a:pt x="1332" y="120"/>
                  </a:lnTo>
                  <a:lnTo>
                    <a:pt x="1338" y="120"/>
                  </a:lnTo>
                  <a:lnTo>
                    <a:pt x="1344" y="120"/>
                  </a:lnTo>
                  <a:lnTo>
                    <a:pt x="1350" y="120"/>
                  </a:lnTo>
                  <a:lnTo>
                    <a:pt x="1356" y="120"/>
                  </a:lnTo>
                  <a:lnTo>
                    <a:pt x="1362" y="120"/>
                  </a:lnTo>
                  <a:lnTo>
                    <a:pt x="1368" y="120"/>
                  </a:lnTo>
                  <a:lnTo>
                    <a:pt x="1374" y="120"/>
                  </a:lnTo>
                  <a:lnTo>
                    <a:pt x="1380" y="120"/>
                  </a:lnTo>
                  <a:lnTo>
                    <a:pt x="1386" y="120"/>
                  </a:lnTo>
                  <a:lnTo>
                    <a:pt x="1392" y="120"/>
                  </a:lnTo>
                  <a:lnTo>
                    <a:pt x="1398" y="120"/>
                  </a:lnTo>
                  <a:lnTo>
                    <a:pt x="1404" y="120"/>
                  </a:lnTo>
                  <a:lnTo>
                    <a:pt x="1410" y="120"/>
                  </a:lnTo>
                  <a:lnTo>
                    <a:pt x="1416" y="120"/>
                  </a:lnTo>
                  <a:lnTo>
                    <a:pt x="1422" y="120"/>
                  </a:lnTo>
                  <a:lnTo>
                    <a:pt x="1428" y="120"/>
                  </a:lnTo>
                  <a:lnTo>
                    <a:pt x="1434" y="120"/>
                  </a:lnTo>
                  <a:lnTo>
                    <a:pt x="1440" y="120"/>
                  </a:lnTo>
                  <a:lnTo>
                    <a:pt x="1446" y="120"/>
                  </a:lnTo>
                  <a:lnTo>
                    <a:pt x="1452" y="120"/>
                  </a:lnTo>
                  <a:lnTo>
                    <a:pt x="1458" y="120"/>
                  </a:lnTo>
                  <a:lnTo>
                    <a:pt x="1464" y="120"/>
                  </a:lnTo>
                  <a:lnTo>
                    <a:pt x="1470" y="120"/>
                  </a:lnTo>
                  <a:lnTo>
                    <a:pt x="1476" y="120"/>
                  </a:lnTo>
                  <a:lnTo>
                    <a:pt x="1482" y="120"/>
                  </a:lnTo>
                  <a:lnTo>
                    <a:pt x="1488" y="120"/>
                  </a:lnTo>
                  <a:lnTo>
                    <a:pt x="1494" y="120"/>
                  </a:lnTo>
                  <a:lnTo>
                    <a:pt x="1500" y="120"/>
                  </a:lnTo>
                  <a:lnTo>
                    <a:pt x="1506" y="120"/>
                  </a:lnTo>
                  <a:lnTo>
                    <a:pt x="1512" y="120"/>
                  </a:lnTo>
                  <a:lnTo>
                    <a:pt x="1518" y="120"/>
                  </a:lnTo>
                  <a:lnTo>
                    <a:pt x="1524" y="120"/>
                  </a:lnTo>
                  <a:lnTo>
                    <a:pt x="1530" y="120"/>
                  </a:lnTo>
                  <a:lnTo>
                    <a:pt x="1536" y="120"/>
                  </a:lnTo>
                  <a:lnTo>
                    <a:pt x="1542" y="120"/>
                  </a:lnTo>
                  <a:lnTo>
                    <a:pt x="1548" y="120"/>
                  </a:lnTo>
                  <a:lnTo>
                    <a:pt x="1554" y="120"/>
                  </a:lnTo>
                  <a:lnTo>
                    <a:pt x="1560" y="120"/>
                  </a:lnTo>
                  <a:lnTo>
                    <a:pt x="1566" y="120"/>
                  </a:lnTo>
                  <a:lnTo>
                    <a:pt x="1572" y="120"/>
                  </a:lnTo>
                  <a:lnTo>
                    <a:pt x="1578" y="120"/>
                  </a:lnTo>
                  <a:lnTo>
                    <a:pt x="1584" y="120"/>
                  </a:lnTo>
                  <a:lnTo>
                    <a:pt x="1590" y="120"/>
                  </a:lnTo>
                  <a:lnTo>
                    <a:pt x="1596" y="120"/>
                  </a:lnTo>
                  <a:lnTo>
                    <a:pt x="1602" y="120"/>
                  </a:lnTo>
                  <a:lnTo>
                    <a:pt x="1608" y="120"/>
                  </a:lnTo>
                  <a:lnTo>
                    <a:pt x="1614" y="120"/>
                  </a:lnTo>
                  <a:lnTo>
                    <a:pt x="1620" y="120"/>
                  </a:lnTo>
                  <a:lnTo>
                    <a:pt x="1626" y="120"/>
                  </a:lnTo>
                  <a:lnTo>
                    <a:pt x="1632" y="120"/>
                  </a:lnTo>
                  <a:lnTo>
                    <a:pt x="1638" y="120"/>
                  </a:lnTo>
                  <a:lnTo>
                    <a:pt x="1644" y="120"/>
                  </a:lnTo>
                  <a:lnTo>
                    <a:pt x="1650" y="120"/>
                  </a:lnTo>
                  <a:lnTo>
                    <a:pt x="1656" y="120"/>
                  </a:lnTo>
                  <a:lnTo>
                    <a:pt x="1662" y="120"/>
                  </a:lnTo>
                  <a:lnTo>
                    <a:pt x="1668" y="120"/>
                  </a:lnTo>
                  <a:lnTo>
                    <a:pt x="1674" y="120"/>
                  </a:lnTo>
                  <a:lnTo>
                    <a:pt x="1680" y="120"/>
                  </a:lnTo>
                  <a:lnTo>
                    <a:pt x="1686" y="120"/>
                  </a:lnTo>
                  <a:lnTo>
                    <a:pt x="1692" y="120"/>
                  </a:lnTo>
                  <a:lnTo>
                    <a:pt x="1698" y="120"/>
                  </a:lnTo>
                  <a:lnTo>
                    <a:pt x="1704" y="120"/>
                  </a:lnTo>
                  <a:lnTo>
                    <a:pt x="1710" y="120"/>
                  </a:lnTo>
                  <a:lnTo>
                    <a:pt x="1716" y="120"/>
                  </a:lnTo>
                  <a:lnTo>
                    <a:pt x="1722" y="120"/>
                  </a:lnTo>
                  <a:lnTo>
                    <a:pt x="1728" y="120"/>
                  </a:lnTo>
                  <a:lnTo>
                    <a:pt x="1734" y="120"/>
                  </a:lnTo>
                  <a:lnTo>
                    <a:pt x="1740" y="120"/>
                  </a:lnTo>
                  <a:lnTo>
                    <a:pt x="1746" y="120"/>
                  </a:lnTo>
                  <a:lnTo>
                    <a:pt x="1752" y="120"/>
                  </a:lnTo>
                  <a:lnTo>
                    <a:pt x="1758" y="120"/>
                  </a:lnTo>
                  <a:lnTo>
                    <a:pt x="1764" y="120"/>
                  </a:lnTo>
                  <a:lnTo>
                    <a:pt x="1770" y="120"/>
                  </a:lnTo>
                  <a:lnTo>
                    <a:pt x="1776" y="120"/>
                  </a:lnTo>
                  <a:lnTo>
                    <a:pt x="1782" y="120"/>
                  </a:lnTo>
                  <a:lnTo>
                    <a:pt x="1788" y="120"/>
                  </a:lnTo>
                  <a:lnTo>
                    <a:pt x="1794" y="120"/>
                  </a:lnTo>
                  <a:lnTo>
                    <a:pt x="1800" y="120"/>
                  </a:lnTo>
                  <a:lnTo>
                    <a:pt x="1806" y="120"/>
                  </a:lnTo>
                  <a:lnTo>
                    <a:pt x="1812" y="120"/>
                  </a:lnTo>
                  <a:lnTo>
                    <a:pt x="1818" y="120"/>
                  </a:lnTo>
                  <a:lnTo>
                    <a:pt x="1824" y="120"/>
                  </a:lnTo>
                  <a:lnTo>
                    <a:pt x="1830" y="120"/>
                  </a:lnTo>
                  <a:lnTo>
                    <a:pt x="1836" y="120"/>
                  </a:lnTo>
                  <a:lnTo>
                    <a:pt x="1842" y="120"/>
                  </a:lnTo>
                  <a:lnTo>
                    <a:pt x="1848" y="120"/>
                  </a:lnTo>
                  <a:lnTo>
                    <a:pt x="1854" y="120"/>
                  </a:lnTo>
                  <a:lnTo>
                    <a:pt x="1860" y="120"/>
                  </a:lnTo>
                  <a:lnTo>
                    <a:pt x="1866" y="120"/>
                  </a:lnTo>
                  <a:lnTo>
                    <a:pt x="1872" y="120"/>
                  </a:lnTo>
                  <a:lnTo>
                    <a:pt x="1878" y="120"/>
                  </a:lnTo>
                  <a:lnTo>
                    <a:pt x="1884" y="120"/>
                  </a:lnTo>
                  <a:lnTo>
                    <a:pt x="1890" y="120"/>
                  </a:lnTo>
                  <a:lnTo>
                    <a:pt x="1896" y="120"/>
                  </a:lnTo>
                  <a:lnTo>
                    <a:pt x="1902" y="120"/>
                  </a:lnTo>
                  <a:lnTo>
                    <a:pt x="1908" y="120"/>
                  </a:lnTo>
                  <a:lnTo>
                    <a:pt x="1914" y="120"/>
                  </a:lnTo>
                  <a:lnTo>
                    <a:pt x="1920" y="120"/>
                  </a:lnTo>
                  <a:lnTo>
                    <a:pt x="1926" y="120"/>
                  </a:lnTo>
                  <a:lnTo>
                    <a:pt x="1932" y="120"/>
                  </a:lnTo>
                  <a:lnTo>
                    <a:pt x="1938" y="120"/>
                  </a:lnTo>
                  <a:lnTo>
                    <a:pt x="1944" y="120"/>
                  </a:lnTo>
                  <a:lnTo>
                    <a:pt x="1950" y="120"/>
                  </a:lnTo>
                  <a:lnTo>
                    <a:pt x="1956" y="120"/>
                  </a:lnTo>
                  <a:lnTo>
                    <a:pt x="1962" y="120"/>
                  </a:lnTo>
                  <a:lnTo>
                    <a:pt x="1968" y="120"/>
                  </a:lnTo>
                  <a:lnTo>
                    <a:pt x="1974" y="120"/>
                  </a:lnTo>
                  <a:lnTo>
                    <a:pt x="1980" y="120"/>
                  </a:lnTo>
                  <a:lnTo>
                    <a:pt x="1986" y="120"/>
                  </a:lnTo>
                  <a:lnTo>
                    <a:pt x="1992" y="120"/>
                  </a:lnTo>
                  <a:lnTo>
                    <a:pt x="1998" y="120"/>
                  </a:lnTo>
                  <a:lnTo>
                    <a:pt x="2004" y="120"/>
                  </a:lnTo>
                  <a:lnTo>
                    <a:pt x="2010" y="120"/>
                  </a:lnTo>
                  <a:lnTo>
                    <a:pt x="2016" y="120"/>
                  </a:lnTo>
                  <a:lnTo>
                    <a:pt x="2022" y="120"/>
                  </a:lnTo>
                  <a:lnTo>
                    <a:pt x="2028" y="120"/>
                  </a:lnTo>
                  <a:lnTo>
                    <a:pt x="2034" y="120"/>
                  </a:lnTo>
                  <a:lnTo>
                    <a:pt x="2040" y="120"/>
                  </a:lnTo>
                  <a:lnTo>
                    <a:pt x="2046" y="120"/>
                  </a:lnTo>
                  <a:lnTo>
                    <a:pt x="2052" y="120"/>
                  </a:lnTo>
                  <a:lnTo>
                    <a:pt x="2058" y="120"/>
                  </a:lnTo>
                  <a:lnTo>
                    <a:pt x="2064" y="120"/>
                  </a:lnTo>
                  <a:lnTo>
                    <a:pt x="2070" y="120"/>
                  </a:lnTo>
                  <a:lnTo>
                    <a:pt x="2076" y="120"/>
                  </a:lnTo>
                  <a:lnTo>
                    <a:pt x="2082" y="120"/>
                  </a:lnTo>
                  <a:lnTo>
                    <a:pt x="2088" y="120"/>
                  </a:lnTo>
                  <a:lnTo>
                    <a:pt x="2094" y="120"/>
                  </a:lnTo>
                  <a:lnTo>
                    <a:pt x="2100" y="120"/>
                  </a:lnTo>
                  <a:lnTo>
                    <a:pt x="2106" y="120"/>
                  </a:lnTo>
                  <a:lnTo>
                    <a:pt x="2112" y="120"/>
                  </a:lnTo>
                  <a:lnTo>
                    <a:pt x="2118" y="120"/>
                  </a:lnTo>
                  <a:lnTo>
                    <a:pt x="2124" y="120"/>
                  </a:lnTo>
                  <a:lnTo>
                    <a:pt x="2130" y="120"/>
                  </a:lnTo>
                  <a:lnTo>
                    <a:pt x="2136" y="120"/>
                  </a:lnTo>
                  <a:lnTo>
                    <a:pt x="2142" y="120"/>
                  </a:lnTo>
                  <a:lnTo>
                    <a:pt x="2148" y="120"/>
                  </a:lnTo>
                  <a:lnTo>
                    <a:pt x="2154" y="120"/>
                  </a:lnTo>
                  <a:lnTo>
                    <a:pt x="2160" y="120"/>
                  </a:lnTo>
                  <a:lnTo>
                    <a:pt x="2166" y="120"/>
                  </a:lnTo>
                  <a:lnTo>
                    <a:pt x="2172" y="120"/>
                  </a:lnTo>
                  <a:lnTo>
                    <a:pt x="2178" y="120"/>
                  </a:lnTo>
                  <a:lnTo>
                    <a:pt x="2184" y="120"/>
                  </a:lnTo>
                  <a:lnTo>
                    <a:pt x="2190" y="120"/>
                  </a:lnTo>
                  <a:lnTo>
                    <a:pt x="2196" y="120"/>
                  </a:lnTo>
                  <a:lnTo>
                    <a:pt x="2202" y="120"/>
                  </a:lnTo>
                  <a:lnTo>
                    <a:pt x="2208" y="120"/>
                  </a:lnTo>
                  <a:lnTo>
                    <a:pt x="2214" y="120"/>
                  </a:lnTo>
                  <a:lnTo>
                    <a:pt x="2220" y="120"/>
                  </a:lnTo>
                  <a:lnTo>
                    <a:pt x="2226" y="120"/>
                  </a:lnTo>
                  <a:lnTo>
                    <a:pt x="2232" y="120"/>
                  </a:lnTo>
                  <a:lnTo>
                    <a:pt x="2238" y="120"/>
                  </a:lnTo>
                  <a:lnTo>
                    <a:pt x="2244" y="120"/>
                  </a:lnTo>
                  <a:lnTo>
                    <a:pt x="2250" y="120"/>
                  </a:lnTo>
                  <a:lnTo>
                    <a:pt x="2256" y="120"/>
                  </a:lnTo>
                  <a:lnTo>
                    <a:pt x="2262" y="120"/>
                  </a:lnTo>
                  <a:lnTo>
                    <a:pt x="2268" y="120"/>
                  </a:lnTo>
                  <a:lnTo>
                    <a:pt x="2274" y="120"/>
                  </a:lnTo>
                  <a:lnTo>
                    <a:pt x="2280" y="120"/>
                  </a:lnTo>
                  <a:lnTo>
                    <a:pt x="2286" y="120"/>
                  </a:lnTo>
                  <a:lnTo>
                    <a:pt x="2292" y="120"/>
                  </a:lnTo>
                  <a:lnTo>
                    <a:pt x="2298" y="120"/>
                  </a:lnTo>
                  <a:lnTo>
                    <a:pt x="2304" y="120"/>
                  </a:lnTo>
                  <a:lnTo>
                    <a:pt x="2310" y="120"/>
                  </a:lnTo>
                  <a:lnTo>
                    <a:pt x="2316" y="120"/>
                  </a:lnTo>
                  <a:lnTo>
                    <a:pt x="2322" y="120"/>
                  </a:lnTo>
                  <a:lnTo>
                    <a:pt x="2328" y="120"/>
                  </a:lnTo>
                  <a:lnTo>
                    <a:pt x="2334" y="120"/>
                  </a:lnTo>
                  <a:lnTo>
                    <a:pt x="2340" y="120"/>
                  </a:lnTo>
                  <a:lnTo>
                    <a:pt x="2346" y="120"/>
                  </a:lnTo>
                  <a:lnTo>
                    <a:pt x="2352" y="120"/>
                  </a:lnTo>
                  <a:lnTo>
                    <a:pt x="2358" y="120"/>
                  </a:lnTo>
                  <a:lnTo>
                    <a:pt x="2364" y="120"/>
                  </a:lnTo>
                  <a:lnTo>
                    <a:pt x="2370" y="120"/>
                  </a:lnTo>
                  <a:lnTo>
                    <a:pt x="2376" y="120"/>
                  </a:lnTo>
                  <a:lnTo>
                    <a:pt x="2382" y="120"/>
                  </a:lnTo>
                  <a:lnTo>
                    <a:pt x="2388" y="120"/>
                  </a:lnTo>
                  <a:lnTo>
                    <a:pt x="2394" y="120"/>
                  </a:lnTo>
                  <a:lnTo>
                    <a:pt x="2400" y="120"/>
                  </a:lnTo>
                  <a:lnTo>
                    <a:pt x="2406" y="120"/>
                  </a:lnTo>
                  <a:lnTo>
                    <a:pt x="2412" y="120"/>
                  </a:lnTo>
                  <a:lnTo>
                    <a:pt x="2418" y="120"/>
                  </a:lnTo>
                  <a:lnTo>
                    <a:pt x="2424" y="120"/>
                  </a:lnTo>
                  <a:lnTo>
                    <a:pt x="2430" y="120"/>
                  </a:lnTo>
                  <a:lnTo>
                    <a:pt x="2436" y="120"/>
                  </a:lnTo>
                  <a:lnTo>
                    <a:pt x="2442" y="120"/>
                  </a:lnTo>
                  <a:lnTo>
                    <a:pt x="2448" y="120"/>
                  </a:lnTo>
                  <a:lnTo>
                    <a:pt x="2454" y="120"/>
                  </a:lnTo>
                  <a:lnTo>
                    <a:pt x="2460" y="120"/>
                  </a:lnTo>
                  <a:lnTo>
                    <a:pt x="2466" y="120"/>
                  </a:lnTo>
                  <a:lnTo>
                    <a:pt x="2472" y="120"/>
                  </a:lnTo>
                  <a:lnTo>
                    <a:pt x="2478" y="120"/>
                  </a:lnTo>
                  <a:lnTo>
                    <a:pt x="2484" y="120"/>
                  </a:lnTo>
                  <a:lnTo>
                    <a:pt x="2490" y="120"/>
                  </a:lnTo>
                  <a:lnTo>
                    <a:pt x="2496" y="120"/>
                  </a:lnTo>
                  <a:lnTo>
                    <a:pt x="2502" y="120"/>
                  </a:lnTo>
                  <a:lnTo>
                    <a:pt x="2508" y="120"/>
                  </a:lnTo>
                  <a:lnTo>
                    <a:pt x="2514" y="120"/>
                  </a:lnTo>
                  <a:lnTo>
                    <a:pt x="2520" y="120"/>
                  </a:lnTo>
                  <a:lnTo>
                    <a:pt x="2526" y="120"/>
                  </a:lnTo>
                  <a:lnTo>
                    <a:pt x="2532" y="120"/>
                  </a:lnTo>
                  <a:lnTo>
                    <a:pt x="2538" y="120"/>
                  </a:lnTo>
                  <a:lnTo>
                    <a:pt x="2544" y="120"/>
                  </a:lnTo>
                  <a:lnTo>
                    <a:pt x="2550" y="120"/>
                  </a:lnTo>
                  <a:lnTo>
                    <a:pt x="2556" y="120"/>
                  </a:lnTo>
                  <a:lnTo>
                    <a:pt x="2562" y="120"/>
                  </a:lnTo>
                  <a:lnTo>
                    <a:pt x="2568" y="120"/>
                  </a:lnTo>
                  <a:lnTo>
                    <a:pt x="2574" y="120"/>
                  </a:lnTo>
                  <a:lnTo>
                    <a:pt x="2580" y="120"/>
                  </a:lnTo>
                  <a:lnTo>
                    <a:pt x="2586" y="120"/>
                  </a:lnTo>
                  <a:lnTo>
                    <a:pt x="2592" y="120"/>
                  </a:lnTo>
                  <a:lnTo>
                    <a:pt x="2598" y="120"/>
                  </a:lnTo>
                  <a:lnTo>
                    <a:pt x="2604" y="120"/>
                  </a:lnTo>
                  <a:lnTo>
                    <a:pt x="2610" y="120"/>
                  </a:lnTo>
                  <a:lnTo>
                    <a:pt x="2616" y="120"/>
                  </a:lnTo>
                  <a:lnTo>
                    <a:pt x="2622" y="120"/>
                  </a:lnTo>
                  <a:lnTo>
                    <a:pt x="2628" y="120"/>
                  </a:lnTo>
                  <a:lnTo>
                    <a:pt x="2634" y="120"/>
                  </a:lnTo>
                  <a:lnTo>
                    <a:pt x="2640" y="120"/>
                  </a:lnTo>
                  <a:lnTo>
                    <a:pt x="2646" y="120"/>
                  </a:lnTo>
                  <a:lnTo>
                    <a:pt x="2652" y="120"/>
                  </a:lnTo>
                  <a:lnTo>
                    <a:pt x="2658" y="120"/>
                  </a:lnTo>
                  <a:lnTo>
                    <a:pt x="2664" y="120"/>
                  </a:lnTo>
                  <a:lnTo>
                    <a:pt x="2670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8" y="120"/>
                  </a:lnTo>
                  <a:lnTo>
                    <a:pt x="2694" y="120"/>
                  </a:lnTo>
                  <a:lnTo>
                    <a:pt x="2700" y="120"/>
                  </a:lnTo>
                  <a:lnTo>
                    <a:pt x="2706" y="120"/>
                  </a:lnTo>
                  <a:lnTo>
                    <a:pt x="2712" y="120"/>
                  </a:lnTo>
                  <a:lnTo>
                    <a:pt x="2718" y="120"/>
                  </a:lnTo>
                  <a:lnTo>
                    <a:pt x="2724" y="120"/>
                  </a:lnTo>
                  <a:lnTo>
                    <a:pt x="2730" y="120"/>
                  </a:lnTo>
                  <a:lnTo>
                    <a:pt x="2736" y="120"/>
                  </a:lnTo>
                  <a:lnTo>
                    <a:pt x="2742" y="120"/>
                  </a:lnTo>
                  <a:lnTo>
                    <a:pt x="2748" y="120"/>
                  </a:lnTo>
                  <a:lnTo>
                    <a:pt x="2754" y="120"/>
                  </a:lnTo>
                  <a:lnTo>
                    <a:pt x="2760" y="120"/>
                  </a:lnTo>
                  <a:lnTo>
                    <a:pt x="2766" y="120"/>
                  </a:lnTo>
                  <a:lnTo>
                    <a:pt x="2772" y="120"/>
                  </a:lnTo>
                  <a:lnTo>
                    <a:pt x="2778" y="120"/>
                  </a:lnTo>
                  <a:lnTo>
                    <a:pt x="2784" y="120"/>
                  </a:lnTo>
                  <a:lnTo>
                    <a:pt x="2790" y="120"/>
                  </a:lnTo>
                  <a:lnTo>
                    <a:pt x="2796" y="120"/>
                  </a:lnTo>
                  <a:lnTo>
                    <a:pt x="2802" y="120"/>
                  </a:lnTo>
                  <a:lnTo>
                    <a:pt x="2808" y="120"/>
                  </a:lnTo>
                  <a:lnTo>
                    <a:pt x="2814" y="120"/>
                  </a:lnTo>
                  <a:lnTo>
                    <a:pt x="2820" y="120"/>
                  </a:lnTo>
                  <a:lnTo>
                    <a:pt x="2826" y="120"/>
                  </a:lnTo>
                  <a:lnTo>
                    <a:pt x="2832" y="120"/>
                  </a:lnTo>
                  <a:lnTo>
                    <a:pt x="2838" y="120"/>
                  </a:lnTo>
                  <a:lnTo>
                    <a:pt x="2844" y="120"/>
                  </a:lnTo>
                  <a:lnTo>
                    <a:pt x="2850" y="120"/>
                  </a:lnTo>
                  <a:lnTo>
                    <a:pt x="2856" y="120"/>
                  </a:lnTo>
                  <a:lnTo>
                    <a:pt x="2862" y="120"/>
                  </a:lnTo>
                  <a:lnTo>
                    <a:pt x="2868" y="120"/>
                  </a:lnTo>
                  <a:lnTo>
                    <a:pt x="2874" y="120"/>
                  </a:lnTo>
                  <a:lnTo>
                    <a:pt x="2880" y="120"/>
                  </a:lnTo>
                  <a:lnTo>
                    <a:pt x="2886" y="120"/>
                  </a:lnTo>
                  <a:lnTo>
                    <a:pt x="2892" y="120"/>
                  </a:lnTo>
                  <a:lnTo>
                    <a:pt x="2898" y="120"/>
                  </a:lnTo>
                  <a:lnTo>
                    <a:pt x="2904" y="120"/>
                  </a:lnTo>
                  <a:lnTo>
                    <a:pt x="2910" y="120"/>
                  </a:lnTo>
                  <a:lnTo>
                    <a:pt x="2916" y="120"/>
                  </a:lnTo>
                  <a:lnTo>
                    <a:pt x="2922" y="120"/>
                  </a:lnTo>
                  <a:lnTo>
                    <a:pt x="2928" y="120"/>
                  </a:lnTo>
                  <a:lnTo>
                    <a:pt x="2934" y="120"/>
                  </a:lnTo>
                  <a:lnTo>
                    <a:pt x="2940" y="120"/>
                  </a:lnTo>
                  <a:lnTo>
                    <a:pt x="2946" y="120"/>
                  </a:lnTo>
                  <a:lnTo>
                    <a:pt x="2952" y="120"/>
                  </a:lnTo>
                  <a:lnTo>
                    <a:pt x="2958" y="120"/>
                  </a:lnTo>
                  <a:lnTo>
                    <a:pt x="2964" y="120"/>
                  </a:lnTo>
                  <a:lnTo>
                    <a:pt x="2970" y="120"/>
                  </a:lnTo>
                  <a:lnTo>
                    <a:pt x="2976" y="120"/>
                  </a:lnTo>
                  <a:lnTo>
                    <a:pt x="2982" y="120"/>
                  </a:lnTo>
                  <a:lnTo>
                    <a:pt x="2988" y="120"/>
                  </a:lnTo>
                  <a:lnTo>
                    <a:pt x="2994" y="120"/>
                  </a:lnTo>
                  <a:lnTo>
                    <a:pt x="3000" y="120"/>
                  </a:lnTo>
                  <a:lnTo>
                    <a:pt x="3006" y="120"/>
                  </a:lnTo>
                  <a:lnTo>
                    <a:pt x="3012" y="120"/>
                  </a:lnTo>
                  <a:lnTo>
                    <a:pt x="3018" y="120"/>
                  </a:lnTo>
                  <a:lnTo>
                    <a:pt x="3024" y="120"/>
                  </a:lnTo>
                  <a:lnTo>
                    <a:pt x="3030" y="120"/>
                  </a:lnTo>
                  <a:lnTo>
                    <a:pt x="3036" y="120"/>
                  </a:lnTo>
                  <a:lnTo>
                    <a:pt x="3042" y="120"/>
                  </a:lnTo>
                  <a:lnTo>
                    <a:pt x="3048" y="120"/>
                  </a:lnTo>
                  <a:lnTo>
                    <a:pt x="3054" y="120"/>
                  </a:lnTo>
                  <a:lnTo>
                    <a:pt x="3060" y="120"/>
                  </a:lnTo>
                  <a:lnTo>
                    <a:pt x="3066" y="120"/>
                  </a:lnTo>
                  <a:lnTo>
                    <a:pt x="3072" y="120"/>
                  </a:lnTo>
                  <a:lnTo>
                    <a:pt x="3078" y="120"/>
                  </a:lnTo>
                  <a:lnTo>
                    <a:pt x="3084" y="120"/>
                  </a:lnTo>
                  <a:lnTo>
                    <a:pt x="3090" y="120"/>
                  </a:lnTo>
                  <a:lnTo>
                    <a:pt x="3096" y="120"/>
                  </a:lnTo>
                  <a:lnTo>
                    <a:pt x="3102" y="120"/>
                  </a:lnTo>
                  <a:lnTo>
                    <a:pt x="3108" y="120"/>
                  </a:lnTo>
                  <a:lnTo>
                    <a:pt x="3114" y="120"/>
                  </a:lnTo>
                  <a:lnTo>
                    <a:pt x="3120" y="120"/>
                  </a:lnTo>
                  <a:lnTo>
                    <a:pt x="3126" y="120"/>
                  </a:lnTo>
                  <a:lnTo>
                    <a:pt x="3132" y="120"/>
                  </a:lnTo>
                  <a:lnTo>
                    <a:pt x="3138" y="120"/>
                  </a:lnTo>
                  <a:lnTo>
                    <a:pt x="3144" y="120"/>
                  </a:lnTo>
                  <a:lnTo>
                    <a:pt x="3150" y="120"/>
                  </a:lnTo>
                  <a:lnTo>
                    <a:pt x="3156" y="120"/>
                  </a:lnTo>
                  <a:lnTo>
                    <a:pt x="3162" y="120"/>
                  </a:lnTo>
                  <a:lnTo>
                    <a:pt x="3168" y="120"/>
                  </a:lnTo>
                  <a:lnTo>
                    <a:pt x="3174" y="120"/>
                  </a:lnTo>
                  <a:lnTo>
                    <a:pt x="3180" y="120"/>
                  </a:lnTo>
                  <a:lnTo>
                    <a:pt x="3186" y="120"/>
                  </a:lnTo>
                  <a:lnTo>
                    <a:pt x="3192" y="120"/>
                  </a:lnTo>
                  <a:lnTo>
                    <a:pt x="3198" y="120"/>
                  </a:lnTo>
                  <a:lnTo>
                    <a:pt x="3204" y="120"/>
                  </a:lnTo>
                  <a:lnTo>
                    <a:pt x="3210" y="120"/>
                  </a:lnTo>
                  <a:lnTo>
                    <a:pt x="3216" y="120"/>
                  </a:lnTo>
                  <a:lnTo>
                    <a:pt x="3222" y="120"/>
                  </a:lnTo>
                  <a:lnTo>
                    <a:pt x="3228" y="120"/>
                  </a:lnTo>
                  <a:lnTo>
                    <a:pt x="3234" y="120"/>
                  </a:lnTo>
                  <a:lnTo>
                    <a:pt x="3240" y="120"/>
                  </a:lnTo>
                  <a:lnTo>
                    <a:pt x="3246" y="120"/>
                  </a:lnTo>
                  <a:lnTo>
                    <a:pt x="3252" y="120"/>
                  </a:lnTo>
                  <a:lnTo>
                    <a:pt x="3258" y="120"/>
                  </a:lnTo>
                  <a:lnTo>
                    <a:pt x="3264" y="120"/>
                  </a:lnTo>
                  <a:lnTo>
                    <a:pt x="3270" y="120"/>
                  </a:lnTo>
                  <a:lnTo>
                    <a:pt x="3276" y="120"/>
                  </a:lnTo>
                  <a:lnTo>
                    <a:pt x="3282" y="120"/>
                  </a:lnTo>
                  <a:lnTo>
                    <a:pt x="3288" y="120"/>
                  </a:lnTo>
                  <a:lnTo>
                    <a:pt x="3294" y="120"/>
                  </a:lnTo>
                  <a:lnTo>
                    <a:pt x="3300" y="120"/>
                  </a:lnTo>
                  <a:lnTo>
                    <a:pt x="3306" y="120"/>
                  </a:lnTo>
                  <a:lnTo>
                    <a:pt x="3312" y="120"/>
                  </a:lnTo>
                  <a:lnTo>
                    <a:pt x="3318" y="120"/>
                  </a:lnTo>
                  <a:lnTo>
                    <a:pt x="3324" y="120"/>
                  </a:lnTo>
                  <a:lnTo>
                    <a:pt x="3330" y="120"/>
                  </a:lnTo>
                  <a:lnTo>
                    <a:pt x="3336" y="120"/>
                  </a:lnTo>
                  <a:lnTo>
                    <a:pt x="3342" y="120"/>
                  </a:lnTo>
                  <a:lnTo>
                    <a:pt x="3348" y="120"/>
                  </a:lnTo>
                  <a:lnTo>
                    <a:pt x="3354" y="120"/>
                  </a:lnTo>
                  <a:lnTo>
                    <a:pt x="3360" y="120"/>
                  </a:lnTo>
                  <a:lnTo>
                    <a:pt x="3366" y="120"/>
                  </a:lnTo>
                  <a:lnTo>
                    <a:pt x="3372" y="120"/>
                  </a:lnTo>
                  <a:lnTo>
                    <a:pt x="3378" y="120"/>
                  </a:lnTo>
                  <a:lnTo>
                    <a:pt x="3384" y="120"/>
                  </a:lnTo>
                  <a:lnTo>
                    <a:pt x="3390" y="120"/>
                  </a:lnTo>
                  <a:lnTo>
                    <a:pt x="3396" y="120"/>
                  </a:lnTo>
                  <a:lnTo>
                    <a:pt x="3402" y="120"/>
                  </a:lnTo>
                  <a:lnTo>
                    <a:pt x="3408" y="120"/>
                  </a:lnTo>
                  <a:lnTo>
                    <a:pt x="3414" y="120"/>
                  </a:lnTo>
                  <a:lnTo>
                    <a:pt x="3420" y="120"/>
                  </a:lnTo>
                  <a:lnTo>
                    <a:pt x="3426" y="120"/>
                  </a:lnTo>
                  <a:lnTo>
                    <a:pt x="3432" y="120"/>
                  </a:lnTo>
                  <a:lnTo>
                    <a:pt x="3438" y="120"/>
                  </a:lnTo>
                  <a:lnTo>
                    <a:pt x="3444" y="120"/>
                  </a:lnTo>
                  <a:lnTo>
                    <a:pt x="3450" y="120"/>
                  </a:lnTo>
                  <a:lnTo>
                    <a:pt x="3456" y="120"/>
                  </a:lnTo>
                  <a:lnTo>
                    <a:pt x="3462" y="120"/>
                  </a:lnTo>
                  <a:lnTo>
                    <a:pt x="3468" y="120"/>
                  </a:lnTo>
                  <a:lnTo>
                    <a:pt x="3474" y="120"/>
                  </a:lnTo>
                  <a:lnTo>
                    <a:pt x="3480" y="120"/>
                  </a:lnTo>
                  <a:lnTo>
                    <a:pt x="3486" y="120"/>
                  </a:lnTo>
                  <a:lnTo>
                    <a:pt x="3492" y="120"/>
                  </a:lnTo>
                  <a:lnTo>
                    <a:pt x="3498" y="120"/>
                  </a:lnTo>
                  <a:lnTo>
                    <a:pt x="3504" y="120"/>
                  </a:lnTo>
                  <a:lnTo>
                    <a:pt x="3510" y="120"/>
                  </a:lnTo>
                  <a:lnTo>
                    <a:pt x="3516" y="120"/>
                  </a:lnTo>
                  <a:lnTo>
                    <a:pt x="3522" y="120"/>
                  </a:lnTo>
                  <a:lnTo>
                    <a:pt x="3528" y="120"/>
                  </a:lnTo>
                  <a:lnTo>
                    <a:pt x="3534" y="120"/>
                  </a:lnTo>
                  <a:lnTo>
                    <a:pt x="3540" y="120"/>
                  </a:lnTo>
                  <a:lnTo>
                    <a:pt x="3546" y="120"/>
                  </a:lnTo>
                  <a:lnTo>
                    <a:pt x="3552" y="120"/>
                  </a:lnTo>
                  <a:lnTo>
                    <a:pt x="3558" y="120"/>
                  </a:lnTo>
                  <a:lnTo>
                    <a:pt x="3564" y="120"/>
                  </a:lnTo>
                  <a:lnTo>
                    <a:pt x="3570" y="120"/>
                  </a:lnTo>
                  <a:lnTo>
                    <a:pt x="3576" y="120"/>
                  </a:lnTo>
                  <a:lnTo>
                    <a:pt x="3582" y="120"/>
                  </a:lnTo>
                  <a:lnTo>
                    <a:pt x="3588" y="120"/>
                  </a:lnTo>
                  <a:lnTo>
                    <a:pt x="3594" y="120"/>
                  </a:lnTo>
                  <a:lnTo>
                    <a:pt x="3600" y="120"/>
                  </a:lnTo>
                  <a:lnTo>
                    <a:pt x="3606" y="120"/>
                  </a:lnTo>
                  <a:lnTo>
                    <a:pt x="3612" y="120"/>
                  </a:lnTo>
                  <a:lnTo>
                    <a:pt x="3618" y="120"/>
                  </a:lnTo>
                  <a:lnTo>
                    <a:pt x="3624" y="120"/>
                  </a:lnTo>
                  <a:lnTo>
                    <a:pt x="3630" y="120"/>
                  </a:lnTo>
                  <a:lnTo>
                    <a:pt x="3636" y="120"/>
                  </a:lnTo>
                  <a:lnTo>
                    <a:pt x="3642" y="120"/>
                  </a:lnTo>
                  <a:lnTo>
                    <a:pt x="3648" y="120"/>
                  </a:lnTo>
                  <a:lnTo>
                    <a:pt x="3654" y="120"/>
                  </a:lnTo>
                  <a:lnTo>
                    <a:pt x="3660" y="120"/>
                  </a:lnTo>
                  <a:lnTo>
                    <a:pt x="3666" y="120"/>
                  </a:lnTo>
                  <a:lnTo>
                    <a:pt x="3672" y="120"/>
                  </a:lnTo>
                  <a:lnTo>
                    <a:pt x="3678" y="120"/>
                  </a:lnTo>
                  <a:lnTo>
                    <a:pt x="3684" y="120"/>
                  </a:lnTo>
                  <a:lnTo>
                    <a:pt x="3690" y="120"/>
                  </a:lnTo>
                  <a:lnTo>
                    <a:pt x="3696" y="120"/>
                  </a:lnTo>
                  <a:lnTo>
                    <a:pt x="3702" y="120"/>
                  </a:lnTo>
                  <a:lnTo>
                    <a:pt x="3708" y="120"/>
                  </a:lnTo>
                  <a:lnTo>
                    <a:pt x="3714" y="120"/>
                  </a:lnTo>
                  <a:lnTo>
                    <a:pt x="3720" y="120"/>
                  </a:lnTo>
                  <a:lnTo>
                    <a:pt x="3726" y="120"/>
                  </a:lnTo>
                  <a:lnTo>
                    <a:pt x="3732" y="120"/>
                  </a:lnTo>
                  <a:lnTo>
                    <a:pt x="3738" y="120"/>
                  </a:lnTo>
                  <a:lnTo>
                    <a:pt x="3744" y="120"/>
                  </a:lnTo>
                  <a:lnTo>
                    <a:pt x="3750" y="120"/>
                  </a:lnTo>
                  <a:lnTo>
                    <a:pt x="3756" y="120"/>
                  </a:lnTo>
                  <a:lnTo>
                    <a:pt x="3762" y="120"/>
                  </a:lnTo>
                  <a:lnTo>
                    <a:pt x="3768" y="120"/>
                  </a:lnTo>
                  <a:lnTo>
                    <a:pt x="3774" y="120"/>
                  </a:lnTo>
                  <a:lnTo>
                    <a:pt x="3780" y="120"/>
                  </a:lnTo>
                  <a:lnTo>
                    <a:pt x="3786" y="120"/>
                  </a:lnTo>
                  <a:lnTo>
                    <a:pt x="3792" y="120"/>
                  </a:lnTo>
                  <a:lnTo>
                    <a:pt x="3798" y="120"/>
                  </a:lnTo>
                  <a:lnTo>
                    <a:pt x="3804" y="120"/>
                  </a:lnTo>
                  <a:lnTo>
                    <a:pt x="3810" y="120"/>
                  </a:lnTo>
                  <a:lnTo>
                    <a:pt x="3816" y="120"/>
                  </a:lnTo>
                  <a:lnTo>
                    <a:pt x="3822" y="120"/>
                  </a:lnTo>
                  <a:lnTo>
                    <a:pt x="3828" y="120"/>
                  </a:lnTo>
                  <a:lnTo>
                    <a:pt x="3834" y="120"/>
                  </a:lnTo>
                  <a:lnTo>
                    <a:pt x="3840" y="120"/>
                  </a:lnTo>
                  <a:lnTo>
                    <a:pt x="3846" y="120"/>
                  </a:lnTo>
                  <a:lnTo>
                    <a:pt x="3852" y="120"/>
                  </a:lnTo>
                  <a:lnTo>
                    <a:pt x="3858" y="120"/>
                  </a:lnTo>
                  <a:lnTo>
                    <a:pt x="3864" y="120"/>
                  </a:lnTo>
                  <a:lnTo>
                    <a:pt x="3870" y="120"/>
                  </a:lnTo>
                  <a:lnTo>
                    <a:pt x="3876" y="120"/>
                  </a:lnTo>
                  <a:lnTo>
                    <a:pt x="3882" y="120"/>
                  </a:lnTo>
                  <a:lnTo>
                    <a:pt x="3888" y="120"/>
                  </a:lnTo>
                  <a:lnTo>
                    <a:pt x="3894" y="120"/>
                  </a:lnTo>
                  <a:lnTo>
                    <a:pt x="3900" y="120"/>
                  </a:lnTo>
                  <a:lnTo>
                    <a:pt x="3906" y="120"/>
                  </a:lnTo>
                  <a:lnTo>
                    <a:pt x="3912" y="120"/>
                  </a:lnTo>
                  <a:lnTo>
                    <a:pt x="3918" y="120"/>
                  </a:lnTo>
                  <a:lnTo>
                    <a:pt x="3924" y="120"/>
                  </a:lnTo>
                  <a:lnTo>
                    <a:pt x="3930" y="120"/>
                  </a:lnTo>
                  <a:lnTo>
                    <a:pt x="3936" y="120"/>
                  </a:lnTo>
                  <a:lnTo>
                    <a:pt x="3942" y="120"/>
                  </a:lnTo>
                  <a:lnTo>
                    <a:pt x="3948" y="120"/>
                  </a:lnTo>
                  <a:lnTo>
                    <a:pt x="3954" y="120"/>
                  </a:lnTo>
                  <a:lnTo>
                    <a:pt x="3960" y="120"/>
                  </a:lnTo>
                  <a:lnTo>
                    <a:pt x="3966" y="120"/>
                  </a:lnTo>
                  <a:lnTo>
                    <a:pt x="3972" y="120"/>
                  </a:lnTo>
                  <a:lnTo>
                    <a:pt x="3978" y="120"/>
                  </a:lnTo>
                  <a:lnTo>
                    <a:pt x="3984" y="120"/>
                  </a:lnTo>
                  <a:lnTo>
                    <a:pt x="3990" y="120"/>
                  </a:lnTo>
                  <a:lnTo>
                    <a:pt x="3996" y="120"/>
                  </a:lnTo>
                  <a:lnTo>
                    <a:pt x="4002" y="120"/>
                  </a:lnTo>
                  <a:lnTo>
                    <a:pt x="4008" y="120"/>
                  </a:lnTo>
                  <a:lnTo>
                    <a:pt x="4014" y="120"/>
                  </a:lnTo>
                  <a:lnTo>
                    <a:pt x="4020" y="120"/>
                  </a:lnTo>
                  <a:lnTo>
                    <a:pt x="4026" y="120"/>
                  </a:lnTo>
                  <a:lnTo>
                    <a:pt x="4032" y="120"/>
                  </a:lnTo>
                  <a:lnTo>
                    <a:pt x="4038" y="120"/>
                  </a:lnTo>
                  <a:lnTo>
                    <a:pt x="4044" y="120"/>
                  </a:lnTo>
                  <a:lnTo>
                    <a:pt x="4050" y="120"/>
                  </a:lnTo>
                  <a:lnTo>
                    <a:pt x="4056" y="120"/>
                  </a:lnTo>
                  <a:lnTo>
                    <a:pt x="4062" y="120"/>
                  </a:lnTo>
                  <a:lnTo>
                    <a:pt x="4068" y="120"/>
                  </a:lnTo>
                  <a:lnTo>
                    <a:pt x="4074" y="120"/>
                  </a:lnTo>
                  <a:lnTo>
                    <a:pt x="4080" y="120"/>
                  </a:lnTo>
                  <a:lnTo>
                    <a:pt x="4086" y="120"/>
                  </a:lnTo>
                  <a:lnTo>
                    <a:pt x="4092" y="120"/>
                  </a:lnTo>
                  <a:lnTo>
                    <a:pt x="4098" y="120"/>
                  </a:lnTo>
                  <a:lnTo>
                    <a:pt x="4104" y="120"/>
                  </a:lnTo>
                  <a:lnTo>
                    <a:pt x="4110" y="120"/>
                  </a:lnTo>
                  <a:lnTo>
                    <a:pt x="4116" y="120"/>
                  </a:lnTo>
                  <a:lnTo>
                    <a:pt x="4122" y="120"/>
                  </a:lnTo>
                  <a:lnTo>
                    <a:pt x="4128" y="120"/>
                  </a:lnTo>
                  <a:lnTo>
                    <a:pt x="4134" y="120"/>
                  </a:lnTo>
                  <a:lnTo>
                    <a:pt x="4140" y="120"/>
                  </a:lnTo>
                  <a:lnTo>
                    <a:pt x="4146" y="120"/>
                  </a:lnTo>
                  <a:lnTo>
                    <a:pt x="4152" y="120"/>
                  </a:lnTo>
                  <a:lnTo>
                    <a:pt x="4158" y="120"/>
                  </a:lnTo>
                  <a:lnTo>
                    <a:pt x="4164" y="120"/>
                  </a:lnTo>
                  <a:lnTo>
                    <a:pt x="4170" y="120"/>
                  </a:lnTo>
                  <a:lnTo>
                    <a:pt x="4176" y="120"/>
                  </a:lnTo>
                  <a:lnTo>
                    <a:pt x="4182" y="120"/>
                  </a:lnTo>
                  <a:lnTo>
                    <a:pt x="4188" y="120"/>
                  </a:lnTo>
                  <a:lnTo>
                    <a:pt x="4194" y="120"/>
                  </a:lnTo>
                  <a:lnTo>
                    <a:pt x="4200" y="120"/>
                  </a:lnTo>
                  <a:lnTo>
                    <a:pt x="4206" y="120"/>
                  </a:lnTo>
                  <a:lnTo>
                    <a:pt x="4212" y="120"/>
                  </a:lnTo>
                  <a:lnTo>
                    <a:pt x="4218" y="120"/>
                  </a:lnTo>
                  <a:lnTo>
                    <a:pt x="4224" y="120"/>
                  </a:lnTo>
                  <a:lnTo>
                    <a:pt x="4230" y="120"/>
                  </a:lnTo>
                  <a:lnTo>
                    <a:pt x="4236" y="120"/>
                  </a:lnTo>
                  <a:lnTo>
                    <a:pt x="4242" y="120"/>
                  </a:lnTo>
                  <a:lnTo>
                    <a:pt x="4248" y="120"/>
                  </a:lnTo>
                  <a:lnTo>
                    <a:pt x="4254" y="120"/>
                  </a:lnTo>
                  <a:lnTo>
                    <a:pt x="4260" y="120"/>
                  </a:lnTo>
                  <a:lnTo>
                    <a:pt x="4266" y="120"/>
                  </a:lnTo>
                  <a:lnTo>
                    <a:pt x="4272" y="120"/>
                  </a:lnTo>
                  <a:lnTo>
                    <a:pt x="4278" y="120"/>
                  </a:lnTo>
                  <a:lnTo>
                    <a:pt x="4284" y="120"/>
                  </a:lnTo>
                  <a:lnTo>
                    <a:pt x="4290" y="120"/>
                  </a:lnTo>
                  <a:lnTo>
                    <a:pt x="4296" y="120"/>
                  </a:lnTo>
                  <a:lnTo>
                    <a:pt x="4302" y="120"/>
                  </a:lnTo>
                  <a:lnTo>
                    <a:pt x="4308" y="120"/>
                  </a:lnTo>
                  <a:lnTo>
                    <a:pt x="4314" y="120"/>
                  </a:lnTo>
                  <a:lnTo>
                    <a:pt x="4320" y="120"/>
                  </a:lnTo>
                  <a:lnTo>
                    <a:pt x="4326" y="120"/>
                  </a:lnTo>
                  <a:lnTo>
                    <a:pt x="4332" y="120"/>
                  </a:lnTo>
                  <a:lnTo>
                    <a:pt x="4338" y="120"/>
                  </a:lnTo>
                  <a:lnTo>
                    <a:pt x="4344" y="120"/>
                  </a:lnTo>
                  <a:lnTo>
                    <a:pt x="4350" y="120"/>
                  </a:lnTo>
                  <a:lnTo>
                    <a:pt x="4356" y="120"/>
                  </a:lnTo>
                  <a:lnTo>
                    <a:pt x="4362" y="120"/>
                  </a:lnTo>
                  <a:lnTo>
                    <a:pt x="4362" y="114"/>
                  </a:lnTo>
                  <a:lnTo>
                    <a:pt x="4368" y="114"/>
                  </a:lnTo>
                  <a:lnTo>
                    <a:pt x="4374" y="114"/>
                  </a:lnTo>
                  <a:lnTo>
                    <a:pt x="4380" y="114"/>
                  </a:lnTo>
                  <a:lnTo>
                    <a:pt x="4386" y="108"/>
                  </a:lnTo>
                  <a:lnTo>
                    <a:pt x="4392" y="108"/>
                  </a:lnTo>
                  <a:lnTo>
                    <a:pt x="4398" y="108"/>
                  </a:lnTo>
                  <a:lnTo>
                    <a:pt x="4398" y="102"/>
                  </a:lnTo>
                  <a:lnTo>
                    <a:pt x="4404" y="102"/>
                  </a:lnTo>
                  <a:lnTo>
                    <a:pt x="4410" y="102"/>
                  </a:lnTo>
                  <a:lnTo>
                    <a:pt x="4410" y="96"/>
                  </a:lnTo>
                  <a:lnTo>
                    <a:pt x="4416" y="96"/>
                  </a:lnTo>
                  <a:lnTo>
                    <a:pt x="4422" y="96"/>
                  </a:lnTo>
                  <a:lnTo>
                    <a:pt x="4422" y="90"/>
                  </a:lnTo>
                  <a:lnTo>
                    <a:pt x="4428" y="90"/>
                  </a:lnTo>
                  <a:lnTo>
                    <a:pt x="4428" y="84"/>
                  </a:lnTo>
                  <a:lnTo>
                    <a:pt x="4434" y="84"/>
                  </a:lnTo>
                  <a:lnTo>
                    <a:pt x="4440" y="84"/>
                  </a:lnTo>
                  <a:lnTo>
                    <a:pt x="4440" y="78"/>
                  </a:lnTo>
                  <a:lnTo>
                    <a:pt x="4446" y="78"/>
                  </a:lnTo>
                  <a:lnTo>
                    <a:pt x="4446" y="72"/>
                  </a:lnTo>
                  <a:lnTo>
                    <a:pt x="4452" y="72"/>
                  </a:lnTo>
                  <a:lnTo>
                    <a:pt x="4458" y="72"/>
                  </a:lnTo>
                  <a:lnTo>
                    <a:pt x="4458" y="66"/>
                  </a:lnTo>
                  <a:lnTo>
                    <a:pt x="4464" y="66"/>
                  </a:lnTo>
                  <a:lnTo>
                    <a:pt x="4464" y="60"/>
                  </a:lnTo>
                  <a:lnTo>
                    <a:pt x="4470" y="60"/>
                  </a:lnTo>
                  <a:lnTo>
                    <a:pt x="4470" y="54"/>
                  </a:lnTo>
                  <a:lnTo>
                    <a:pt x="4476" y="54"/>
                  </a:lnTo>
                  <a:lnTo>
                    <a:pt x="4482" y="48"/>
                  </a:lnTo>
                  <a:lnTo>
                    <a:pt x="4488" y="48"/>
                  </a:lnTo>
                  <a:lnTo>
                    <a:pt x="4488" y="42"/>
                  </a:lnTo>
                  <a:lnTo>
                    <a:pt x="4494" y="42"/>
                  </a:lnTo>
                  <a:lnTo>
                    <a:pt x="4494" y="36"/>
                  </a:lnTo>
                  <a:lnTo>
                    <a:pt x="4500" y="36"/>
                  </a:lnTo>
                  <a:lnTo>
                    <a:pt x="4500" y="30"/>
                  </a:lnTo>
                  <a:lnTo>
                    <a:pt x="4506" y="30"/>
                  </a:lnTo>
                  <a:lnTo>
                    <a:pt x="4512" y="24"/>
                  </a:lnTo>
                  <a:lnTo>
                    <a:pt x="4518" y="24"/>
                  </a:lnTo>
                  <a:lnTo>
                    <a:pt x="4518" y="18"/>
                  </a:lnTo>
                  <a:lnTo>
                    <a:pt x="4524" y="18"/>
                  </a:lnTo>
                  <a:lnTo>
                    <a:pt x="4530" y="18"/>
                  </a:lnTo>
                  <a:lnTo>
                    <a:pt x="4530" y="12"/>
                  </a:lnTo>
                  <a:lnTo>
                    <a:pt x="4536" y="12"/>
                  </a:lnTo>
                  <a:lnTo>
                    <a:pt x="4542" y="12"/>
                  </a:lnTo>
                  <a:lnTo>
                    <a:pt x="4542" y="6"/>
                  </a:lnTo>
                  <a:lnTo>
                    <a:pt x="4548" y="6"/>
                  </a:lnTo>
                  <a:lnTo>
                    <a:pt x="4554" y="6"/>
                  </a:lnTo>
                  <a:lnTo>
                    <a:pt x="4560" y="6"/>
                  </a:lnTo>
                  <a:lnTo>
                    <a:pt x="4566" y="6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6"/>
                  </a:lnTo>
                  <a:lnTo>
                    <a:pt x="4590" y="6"/>
                  </a:lnTo>
                  <a:lnTo>
                    <a:pt x="4596" y="6"/>
                  </a:lnTo>
                  <a:lnTo>
                    <a:pt x="4602" y="6"/>
                  </a:lnTo>
                  <a:lnTo>
                    <a:pt x="4608" y="6"/>
                  </a:lnTo>
                  <a:lnTo>
                    <a:pt x="4614" y="12"/>
                  </a:lnTo>
                  <a:lnTo>
                    <a:pt x="4620" y="12"/>
                  </a:lnTo>
                  <a:lnTo>
                    <a:pt x="4626" y="12"/>
                  </a:lnTo>
                  <a:lnTo>
                    <a:pt x="4626" y="18"/>
                  </a:lnTo>
                  <a:lnTo>
                    <a:pt x="4632" y="18"/>
                  </a:lnTo>
                  <a:lnTo>
                    <a:pt x="4632" y="24"/>
                  </a:lnTo>
                  <a:lnTo>
                    <a:pt x="4638" y="24"/>
                  </a:lnTo>
                  <a:lnTo>
                    <a:pt x="4644" y="24"/>
                  </a:lnTo>
                  <a:lnTo>
                    <a:pt x="4644" y="30"/>
                  </a:lnTo>
                  <a:lnTo>
                    <a:pt x="4650" y="30"/>
                  </a:lnTo>
                  <a:lnTo>
                    <a:pt x="4656" y="30"/>
                  </a:lnTo>
                  <a:lnTo>
                    <a:pt x="4656" y="36"/>
                  </a:lnTo>
                  <a:lnTo>
                    <a:pt x="4662" y="36"/>
                  </a:lnTo>
                  <a:lnTo>
                    <a:pt x="4668" y="42"/>
                  </a:lnTo>
                  <a:lnTo>
                    <a:pt x="4674" y="42"/>
                  </a:lnTo>
                  <a:lnTo>
                    <a:pt x="4674" y="48"/>
                  </a:lnTo>
                  <a:lnTo>
                    <a:pt x="4680" y="48"/>
                  </a:lnTo>
                  <a:lnTo>
                    <a:pt x="4686" y="54"/>
                  </a:lnTo>
                  <a:lnTo>
                    <a:pt x="4692" y="54"/>
                  </a:lnTo>
                  <a:lnTo>
                    <a:pt x="4692" y="60"/>
                  </a:lnTo>
                  <a:lnTo>
                    <a:pt x="4698" y="60"/>
                  </a:lnTo>
                  <a:lnTo>
                    <a:pt x="4698" y="66"/>
                  </a:lnTo>
                  <a:lnTo>
                    <a:pt x="4704" y="66"/>
                  </a:lnTo>
                  <a:lnTo>
                    <a:pt x="4710" y="66"/>
                  </a:lnTo>
                  <a:lnTo>
                    <a:pt x="4710" y="72"/>
                  </a:lnTo>
                  <a:lnTo>
                    <a:pt x="4716" y="72"/>
                  </a:lnTo>
                  <a:lnTo>
                    <a:pt x="4716" y="78"/>
                  </a:lnTo>
                  <a:lnTo>
                    <a:pt x="4722" y="78"/>
                  </a:lnTo>
                  <a:lnTo>
                    <a:pt x="4722" y="84"/>
                  </a:lnTo>
                  <a:lnTo>
                    <a:pt x="4728" y="84"/>
                  </a:lnTo>
                  <a:lnTo>
                    <a:pt x="4728" y="90"/>
                  </a:lnTo>
                  <a:lnTo>
                    <a:pt x="4734" y="90"/>
                  </a:lnTo>
                  <a:lnTo>
                    <a:pt x="4740" y="96"/>
                  </a:lnTo>
                  <a:lnTo>
                    <a:pt x="4746" y="96"/>
                  </a:lnTo>
                  <a:lnTo>
                    <a:pt x="4746" y="102"/>
                  </a:lnTo>
                  <a:lnTo>
                    <a:pt x="4752" y="102"/>
                  </a:lnTo>
                  <a:lnTo>
                    <a:pt x="4752" y="108"/>
                  </a:lnTo>
                  <a:lnTo>
                    <a:pt x="4758" y="108"/>
                  </a:lnTo>
                  <a:lnTo>
                    <a:pt x="4758" y="114"/>
                  </a:lnTo>
                  <a:lnTo>
                    <a:pt x="4764" y="114"/>
                  </a:lnTo>
                  <a:lnTo>
                    <a:pt x="4770" y="120"/>
                  </a:lnTo>
                  <a:lnTo>
                    <a:pt x="4776" y="120"/>
                  </a:lnTo>
                  <a:lnTo>
                    <a:pt x="4776" y="126"/>
                  </a:lnTo>
                  <a:lnTo>
                    <a:pt x="4782" y="126"/>
                  </a:lnTo>
                  <a:lnTo>
                    <a:pt x="4782" y="132"/>
                  </a:lnTo>
                  <a:lnTo>
                    <a:pt x="4788" y="132"/>
                  </a:lnTo>
                  <a:lnTo>
                    <a:pt x="4788" y="138"/>
                  </a:lnTo>
                  <a:lnTo>
                    <a:pt x="4794" y="138"/>
                  </a:lnTo>
                  <a:lnTo>
                    <a:pt x="4794" y="144"/>
                  </a:lnTo>
                  <a:lnTo>
                    <a:pt x="4800" y="144"/>
                  </a:lnTo>
                  <a:lnTo>
                    <a:pt x="4800" y="150"/>
                  </a:lnTo>
                  <a:lnTo>
                    <a:pt x="4806" y="150"/>
                  </a:lnTo>
                  <a:lnTo>
                    <a:pt x="4806" y="156"/>
                  </a:lnTo>
                  <a:lnTo>
                    <a:pt x="4812" y="156"/>
                  </a:lnTo>
                  <a:lnTo>
                    <a:pt x="4812" y="162"/>
                  </a:lnTo>
                  <a:lnTo>
                    <a:pt x="4818" y="162"/>
                  </a:lnTo>
                  <a:lnTo>
                    <a:pt x="4818" y="168"/>
                  </a:lnTo>
                  <a:lnTo>
                    <a:pt x="4824" y="168"/>
                  </a:lnTo>
                  <a:lnTo>
                    <a:pt x="4824" y="174"/>
                  </a:lnTo>
                  <a:lnTo>
                    <a:pt x="4830" y="174"/>
                  </a:lnTo>
                  <a:lnTo>
                    <a:pt x="4830" y="180"/>
                  </a:lnTo>
                  <a:lnTo>
                    <a:pt x="4836" y="180"/>
                  </a:lnTo>
                  <a:lnTo>
                    <a:pt x="4836" y="186"/>
                  </a:lnTo>
                  <a:lnTo>
                    <a:pt x="4842" y="192"/>
                  </a:lnTo>
                  <a:lnTo>
                    <a:pt x="4842" y="198"/>
                  </a:lnTo>
                  <a:lnTo>
                    <a:pt x="4848" y="198"/>
                  </a:lnTo>
                  <a:lnTo>
                    <a:pt x="4848" y="204"/>
                  </a:lnTo>
                  <a:lnTo>
                    <a:pt x="4854" y="204"/>
                  </a:lnTo>
                  <a:lnTo>
                    <a:pt x="4854" y="210"/>
                  </a:lnTo>
                  <a:lnTo>
                    <a:pt x="4860" y="210"/>
                  </a:lnTo>
                  <a:lnTo>
                    <a:pt x="4860" y="216"/>
                  </a:lnTo>
                  <a:lnTo>
                    <a:pt x="4866" y="216"/>
                  </a:lnTo>
                  <a:lnTo>
                    <a:pt x="4866" y="222"/>
                  </a:lnTo>
                  <a:lnTo>
                    <a:pt x="4872" y="222"/>
                  </a:lnTo>
                  <a:lnTo>
                    <a:pt x="4872" y="228"/>
                  </a:lnTo>
                  <a:lnTo>
                    <a:pt x="4878" y="228"/>
                  </a:lnTo>
                  <a:lnTo>
                    <a:pt x="4878" y="234"/>
                  </a:lnTo>
                  <a:lnTo>
                    <a:pt x="4884" y="234"/>
                  </a:lnTo>
                  <a:lnTo>
                    <a:pt x="4884" y="240"/>
                  </a:lnTo>
                  <a:lnTo>
                    <a:pt x="4890" y="240"/>
                  </a:lnTo>
                  <a:lnTo>
                    <a:pt x="4890" y="246"/>
                  </a:lnTo>
                  <a:lnTo>
                    <a:pt x="4896" y="246"/>
                  </a:lnTo>
                  <a:lnTo>
                    <a:pt x="4896" y="252"/>
                  </a:lnTo>
                  <a:lnTo>
                    <a:pt x="4902" y="252"/>
                  </a:lnTo>
                  <a:lnTo>
                    <a:pt x="4908" y="252"/>
                  </a:lnTo>
                  <a:lnTo>
                    <a:pt x="4908" y="258"/>
                  </a:lnTo>
                  <a:lnTo>
                    <a:pt x="4914" y="258"/>
                  </a:lnTo>
                  <a:lnTo>
                    <a:pt x="4920" y="258"/>
                  </a:lnTo>
                  <a:lnTo>
                    <a:pt x="4920" y="264"/>
                  </a:lnTo>
                  <a:lnTo>
                    <a:pt x="4926" y="264"/>
                  </a:lnTo>
                  <a:lnTo>
                    <a:pt x="4932" y="264"/>
                  </a:lnTo>
                  <a:lnTo>
                    <a:pt x="4938" y="270"/>
                  </a:lnTo>
                  <a:lnTo>
                    <a:pt x="4944" y="270"/>
                  </a:lnTo>
                  <a:lnTo>
                    <a:pt x="4950" y="276"/>
                  </a:lnTo>
                  <a:lnTo>
                    <a:pt x="4956" y="276"/>
                  </a:lnTo>
                  <a:lnTo>
                    <a:pt x="4962" y="276"/>
                  </a:lnTo>
                  <a:lnTo>
                    <a:pt x="4962" y="282"/>
                  </a:lnTo>
                  <a:lnTo>
                    <a:pt x="4968" y="282"/>
                  </a:lnTo>
                  <a:lnTo>
                    <a:pt x="4974" y="282"/>
                  </a:lnTo>
                  <a:lnTo>
                    <a:pt x="4980" y="282"/>
                  </a:lnTo>
                  <a:lnTo>
                    <a:pt x="4986" y="282"/>
                  </a:lnTo>
                  <a:lnTo>
                    <a:pt x="4992" y="282"/>
                  </a:lnTo>
                  <a:lnTo>
                    <a:pt x="4998" y="282"/>
                  </a:lnTo>
                  <a:lnTo>
                    <a:pt x="5004" y="282"/>
                  </a:lnTo>
                  <a:lnTo>
                    <a:pt x="5010" y="276"/>
                  </a:lnTo>
                  <a:lnTo>
                    <a:pt x="5016" y="276"/>
                  </a:lnTo>
                  <a:lnTo>
                    <a:pt x="5022" y="276"/>
                  </a:lnTo>
                  <a:lnTo>
                    <a:pt x="5022" y="270"/>
                  </a:lnTo>
                  <a:lnTo>
                    <a:pt x="5028" y="270"/>
                  </a:lnTo>
                  <a:lnTo>
                    <a:pt x="5034" y="270"/>
                  </a:lnTo>
                  <a:lnTo>
                    <a:pt x="5034" y="264"/>
                  </a:lnTo>
                  <a:lnTo>
                    <a:pt x="5040" y="264"/>
                  </a:lnTo>
                  <a:lnTo>
                    <a:pt x="5046" y="264"/>
                  </a:lnTo>
                  <a:lnTo>
                    <a:pt x="5046" y="258"/>
                  </a:lnTo>
                  <a:lnTo>
                    <a:pt x="5052" y="258"/>
                  </a:lnTo>
                  <a:lnTo>
                    <a:pt x="5052" y="252"/>
                  </a:lnTo>
                  <a:lnTo>
                    <a:pt x="5058" y="252"/>
                  </a:lnTo>
                  <a:lnTo>
                    <a:pt x="5058" y="246"/>
                  </a:lnTo>
                  <a:lnTo>
                    <a:pt x="5064" y="246"/>
                  </a:lnTo>
                  <a:lnTo>
                    <a:pt x="5064" y="240"/>
                  </a:lnTo>
                  <a:lnTo>
                    <a:pt x="5070" y="240"/>
                  </a:lnTo>
                  <a:lnTo>
                    <a:pt x="5070" y="234"/>
                  </a:lnTo>
                  <a:lnTo>
                    <a:pt x="5076" y="234"/>
                  </a:lnTo>
                  <a:lnTo>
                    <a:pt x="5076" y="228"/>
                  </a:lnTo>
                  <a:lnTo>
                    <a:pt x="5082" y="228"/>
                  </a:lnTo>
                  <a:lnTo>
                    <a:pt x="5082" y="222"/>
                  </a:lnTo>
                  <a:lnTo>
                    <a:pt x="5088" y="222"/>
                  </a:lnTo>
                  <a:lnTo>
                    <a:pt x="5088" y="216"/>
                  </a:lnTo>
                  <a:lnTo>
                    <a:pt x="5094" y="216"/>
                  </a:lnTo>
                  <a:lnTo>
                    <a:pt x="5094" y="210"/>
                  </a:lnTo>
                  <a:lnTo>
                    <a:pt x="5100" y="210"/>
                  </a:lnTo>
                  <a:lnTo>
                    <a:pt x="5100" y="204"/>
                  </a:lnTo>
                  <a:lnTo>
                    <a:pt x="5106" y="198"/>
                  </a:lnTo>
                  <a:lnTo>
                    <a:pt x="5106" y="192"/>
                  </a:lnTo>
                  <a:lnTo>
                    <a:pt x="5112" y="192"/>
                  </a:lnTo>
                  <a:lnTo>
                    <a:pt x="5112" y="186"/>
                  </a:lnTo>
                  <a:lnTo>
                    <a:pt x="5118" y="186"/>
                  </a:lnTo>
                  <a:lnTo>
                    <a:pt x="5118" y="180"/>
                  </a:lnTo>
                  <a:lnTo>
                    <a:pt x="5124" y="180"/>
                  </a:lnTo>
                  <a:lnTo>
                    <a:pt x="5124" y="174"/>
                  </a:lnTo>
                  <a:lnTo>
                    <a:pt x="5130" y="174"/>
                  </a:lnTo>
                  <a:lnTo>
                    <a:pt x="5136" y="174"/>
                  </a:lnTo>
                  <a:lnTo>
                    <a:pt x="5136" y="168"/>
                  </a:lnTo>
                  <a:lnTo>
                    <a:pt x="5142" y="168"/>
                  </a:lnTo>
                  <a:lnTo>
                    <a:pt x="5142" y="162"/>
                  </a:lnTo>
                  <a:lnTo>
                    <a:pt x="5148" y="162"/>
                  </a:lnTo>
                  <a:lnTo>
                    <a:pt x="5154" y="156"/>
                  </a:lnTo>
                  <a:lnTo>
                    <a:pt x="5160" y="156"/>
                  </a:lnTo>
                  <a:lnTo>
                    <a:pt x="5160" y="150"/>
                  </a:lnTo>
                  <a:lnTo>
                    <a:pt x="5166" y="150"/>
                  </a:lnTo>
                  <a:lnTo>
                    <a:pt x="5172" y="150"/>
                  </a:lnTo>
                  <a:lnTo>
                    <a:pt x="5172" y="144"/>
                  </a:lnTo>
                  <a:lnTo>
                    <a:pt x="5178" y="144"/>
                  </a:lnTo>
                  <a:lnTo>
                    <a:pt x="5184" y="144"/>
                  </a:lnTo>
                  <a:lnTo>
                    <a:pt x="5184" y="138"/>
                  </a:lnTo>
                  <a:lnTo>
                    <a:pt x="5190" y="138"/>
                  </a:lnTo>
                  <a:lnTo>
                    <a:pt x="5196" y="138"/>
                  </a:lnTo>
                  <a:lnTo>
                    <a:pt x="5196" y="132"/>
                  </a:lnTo>
                  <a:lnTo>
                    <a:pt x="5202" y="132"/>
                  </a:lnTo>
                  <a:lnTo>
                    <a:pt x="5208" y="132"/>
                  </a:lnTo>
                  <a:lnTo>
                    <a:pt x="5214" y="132"/>
                  </a:lnTo>
                  <a:lnTo>
                    <a:pt x="5214" y="126"/>
                  </a:lnTo>
                  <a:lnTo>
                    <a:pt x="5220" y="126"/>
                  </a:lnTo>
                  <a:lnTo>
                    <a:pt x="5226" y="126"/>
                  </a:lnTo>
                  <a:lnTo>
                    <a:pt x="5232" y="126"/>
                  </a:lnTo>
                  <a:lnTo>
                    <a:pt x="5238" y="126"/>
                  </a:lnTo>
                  <a:lnTo>
                    <a:pt x="5238" y="120"/>
                  </a:lnTo>
                  <a:lnTo>
                    <a:pt x="5244" y="120"/>
                  </a:lnTo>
                  <a:lnTo>
                    <a:pt x="5250" y="120"/>
                  </a:lnTo>
                  <a:lnTo>
                    <a:pt x="5256" y="120"/>
                  </a:lnTo>
                  <a:lnTo>
                    <a:pt x="5262" y="12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Rectangle 164"/>
            <p:cNvSpPr>
              <a:spLocks noChangeArrowheads="1"/>
            </p:cNvSpPr>
            <p:nvPr/>
          </p:nvSpPr>
          <p:spPr bwMode="auto">
            <a:xfrm>
              <a:off x="1673" y="2402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800" b="1">
                  <a:solidFill>
                    <a:srgbClr val="000000"/>
                  </a:solidFill>
                  <a:latin typeface="Arial" charset="0"/>
                </a:rPr>
                <a:t>DISP_Y</a:t>
              </a: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78" name="Rectangle 165"/>
            <p:cNvSpPr>
              <a:spLocks noChangeArrowheads="1"/>
            </p:cNvSpPr>
            <p:nvPr/>
          </p:nvSpPr>
          <p:spPr bwMode="auto">
            <a:xfrm>
              <a:off x="185" y="2504"/>
              <a:ext cx="69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79" name="Rectangle 166"/>
            <p:cNvSpPr>
              <a:spLocks noChangeArrowheads="1"/>
            </p:cNvSpPr>
            <p:nvPr/>
          </p:nvSpPr>
          <p:spPr bwMode="auto">
            <a:xfrm>
              <a:off x="431" y="2504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0" name="Rectangle 167"/>
            <p:cNvSpPr>
              <a:spLocks noChangeArrowheads="1"/>
            </p:cNvSpPr>
            <p:nvPr/>
          </p:nvSpPr>
          <p:spPr bwMode="auto">
            <a:xfrm>
              <a:off x="539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1" name="Rectangle 168"/>
            <p:cNvSpPr>
              <a:spLocks noChangeArrowheads="1"/>
            </p:cNvSpPr>
            <p:nvPr/>
          </p:nvSpPr>
          <p:spPr bwMode="auto">
            <a:xfrm>
              <a:off x="641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2" name="Rectangle 169"/>
            <p:cNvSpPr>
              <a:spLocks noChangeArrowheads="1"/>
            </p:cNvSpPr>
            <p:nvPr/>
          </p:nvSpPr>
          <p:spPr bwMode="auto">
            <a:xfrm>
              <a:off x="743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3" name="Rectangle 170"/>
            <p:cNvSpPr>
              <a:spLocks noChangeArrowheads="1"/>
            </p:cNvSpPr>
            <p:nvPr/>
          </p:nvSpPr>
          <p:spPr bwMode="auto">
            <a:xfrm>
              <a:off x="815" y="2504"/>
              <a:ext cx="6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4" name="Rectangle 171"/>
            <p:cNvSpPr>
              <a:spLocks noChangeArrowheads="1"/>
            </p:cNvSpPr>
            <p:nvPr/>
          </p:nvSpPr>
          <p:spPr bwMode="auto">
            <a:xfrm>
              <a:off x="1052" y="2504"/>
              <a:ext cx="63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5" name="Rectangle 172"/>
            <p:cNvSpPr>
              <a:spLocks noChangeArrowheads="1"/>
            </p:cNvSpPr>
            <p:nvPr/>
          </p:nvSpPr>
          <p:spPr bwMode="auto">
            <a:xfrm>
              <a:off x="1163" y="2492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6" name="Rectangle 173"/>
            <p:cNvSpPr>
              <a:spLocks noChangeArrowheads="1"/>
            </p:cNvSpPr>
            <p:nvPr/>
          </p:nvSpPr>
          <p:spPr bwMode="auto">
            <a:xfrm>
              <a:off x="1325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7" name="Rectangle 174"/>
            <p:cNvSpPr>
              <a:spLocks noChangeArrowheads="1"/>
            </p:cNvSpPr>
            <p:nvPr/>
          </p:nvSpPr>
          <p:spPr bwMode="auto">
            <a:xfrm>
              <a:off x="1493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8" name="Rectangle 175"/>
            <p:cNvSpPr>
              <a:spLocks noChangeArrowheads="1"/>
            </p:cNvSpPr>
            <p:nvPr/>
          </p:nvSpPr>
          <p:spPr bwMode="auto">
            <a:xfrm>
              <a:off x="1661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89" name="Rectangle 176"/>
            <p:cNvSpPr>
              <a:spLocks noChangeArrowheads="1"/>
            </p:cNvSpPr>
            <p:nvPr/>
          </p:nvSpPr>
          <p:spPr bwMode="auto">
            <a:xfrm>
              <a:off x="1733" y="2504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0" name="Rectangle 177"/>
            <p:cNvSpPr>
              <a:spLocks noChangeArrowheads="1"/>
            </p:cNvSpPr>
            <p:nvPr/>
          </p:nvSpPr>
          <p:spPr bwMode="auto">
            <a:xfrm>
              <a:off x="2057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1" name="Rectangle 178"/>
            <p:cNvSpPr>
              <a:spLocks noChangeArrowheads="1"/>
            </p:cNvSpPr>
            <p:nvPr/>
          </p:nvSpPr>
          <p:spPr bwMode="auto">
            <a:xfrm>
              <a:off x="2185" y="2492"/>
              <a:ext cx="29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2" name="Rectangle 179"/>
            <p:cNvSpPr>
              <a:spLocks noChangeArrowheads="1"/>
            </p:cNvSpPr>
            <p:nvPr/>
          </p:nvSpPr>
          <p:spPr bwMode="auto">
            <a:xfrm>
              <a:off x="2315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3" name="Rectangle 180"/>
            <p:cNvSpPr>
              <a:spLocks noChangeArrowheads="1"/>
            </p:cNvSpPr>
            <p:nvPr/>
          </p:nvSpPr>
          <p:spPr bwMode="auto">
            <a:xfrm>
              <a:off x="2531" y="2504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4" name="Rectangle 181"/>
            <p:cNvSpPr>
              <a:spLocks noChangeArrowheads="1"/>
            </p:cNvSpPr>
            <p:nvPr/>
          </p:nvSpPr>
          <p:spPr bwMode="auto">
            <a:xfrm>
              <a:off x="2801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5" name="Rectangle 182"/>
            <p:cNvSpPr>
              <a:spLocks noChangeArrowheads="1"/>
            </p:cNvSpPr>
            <p:nvPr/>
          </p:nvSpPr>
          <p:spPr bwMode="auto">
            <a:xfrm>
              <a:off x="2969" y="2504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6" name="Rectangle 183"/>
            <p:cNvSpPr>
              <a:spLocks noChangeArrowheads="1"/>
            </p:cNvSpPr>
            <p:nvPr/>
          </p:nvSpPr>
          <p:spPr bwMode="auto">
            <a:xfrm>
              <a:off x="3287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7" name="Rectangle 184"/>
            <p:cNvSpPr>
              <a:spLocks noChangeArrowheads="1"/>
            </p:cNvSpPr>
            <p:nvPr/>
          </p:nvSpPr>
          <p:spPr bwMode="auto">
            <a:xfrm>
              <a:off x="3422" y="2492"/>
              <a:ext cx="29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8" name="Rectangle 185"/>
            <p:cNvSpPr>
              <a:spLocks noChangeArrowheads="1"/>
            </p:cNvSpPr>
            <p:nvPr/>
          </p:nvSpPr>
          <p:spPr bwMode="auto">
            <a:xfrm>
              <a:off x="3545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399" name="Rectangle 186"/>
            <p:cNvSpPr>
              <a:spLocks noChangeArrowheads="1"/>
            </p:cNvSpPr>
            <p:nvPr/>
          </p:nvSpPr>
          <p:spPr bwMode="auto">
            <a:xfrm>
              <a:off x="3767" y="2504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0" name="Rectangle 187"/>
            <p:cNvSpPr>
              <a:spLocks noChangeArrowheads="1"/>
            </p:cNvSpPr>
            <p:nvPr/>
          </p:nvSpPr>
          <p:spPr bwMode="auto">
            <a:xfrm>
              <a:off x="3941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1" name="Rectangle 188"/>
            <p:cNvSpPr>
              <a:spLocks noChangeArrowheads="1"/>
            </p:cNvSpPr>
            <p:nvPr/>
          </p:nvSpPr>
          <p:spPr bwMode="auto">
            <a:xfrm>
              <a:off x="4109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2" name="Rectangle 189"/>
            <p:cNvSpPr>
              <a:spLocks noChangeArrowheads="1"/>
            </p:cNvSpPr>
            <p:nvPr/>
          </p:nvSpPr>
          <p:spPr bwMode="auto">
            <a:xfrm>
              <a:off x="4277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3" name="Rectangle 190"/>
            <p:cNvSpPr>
              <a:spLocks noChangeArrowheads="1"/>
            </p:cNvSpPr>
            <p:nvPr/>
          </p:nvSpPr>
          <p:spPr bwMode="auto">
            <a:xfrm>
              <a:off x="4445" y="2492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4" name="Rectangle 191"/>
            <p:cNvSpPr>
              <a:spLocks noChangeArrowheads="1"/>
            </p:cNvSpPr>
            <p:nvPr/>
          </p:nvSpPr>
          <p:spPr bwMode="auto">
            <a:xfrm>
              <a:off x="4517" y="2504"/>
              <a:ext cx="63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5" name="Rectangle 192"/>
            <p:cNvSpPr>
              <a:spLocks noChangeArrowheads="1"/>
            </p:cNvSpPr>
            <p:nvPr/>
          </p:nvSpPr>
          <p:spPr bwMode="auto">
            <a:xfrm>
              <a:off x="4751" y="2504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6" name="Rectangle 193"/>
            <p:cNvSpPr>
              <a:spLocks noChangeArrowheads="1"/>
            </p:cNvSpPr>
            <p:nvPr/>
          </p:nvSpPr>
          <p:spPr bwMode="auto">
            <a:xfrm>
              <a:off x="4859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7" name="Rectangle 194"/>
            <p:cNvSpPr>
              <a:spLocks noChangeArrowheads="1"/>
            </p:cNvSpPr>
            <p:nvPr/>
          </p:nvSpPr>
          <p:spPr bwMode="auto">
            <a:xfrm>
              <a:off x="4961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8" name="Rectangle 195"/>
            <p:cNvSpPr>
              <a:spLocks noChangeArrowheads="1"/>
            </p:cNvSpPr>
            <p:nvPr/>
          </p:nvSpPr>
          <p:spPr bwMode="auto">
            <a:xfrm>
              <a:off x="5063" y="249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09" name="Rectangle 196"/>
            <p:cNvSpPr>
              <a:spLocks noChangeArrowheads="1"/>
            </p:cNvSpPr>
            <p:nvPr/>
          </p:nvSpPr>
          <p:spPr bwMode="auto">
            <a:xfrm>
              <a:off x="5135" y="2504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410" name="Rectangle 197"/>
            <p:cNvSpPr>
              <a:spLocks noChangeArrowheads="1"/>
            </p:cNvSpPr>
            <p:nvPr/>
          </p:nvSpPr>
          <p:spPr bwMode="auto">
            <a:xfrm>
              <a:off x="5378" y="2504"/>
              <a:ext cx="69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</p:grpSp>
      <p:sp>
        <p:nvSpPr>
          <p:cNvPr id="411" name="AutoShape 3"/>
          <p:cNvSpPr>
            <a:spLocks/>
          </p:cNvSpPr>
          <p:nvPr/>
        </p:nvSpPr>
        <p:spPr bwMode="auto">
          <a:xfrm rot="16200000" flipV="1">
            <a:off x="933450" y="3373438"/>
            <a:ext cx="177800" cy="1511300"/>
          </a:xfrm>
          <a:prstGeom prst="leftBrace">
            <a:avLst>
              <a:gd name="adj1" fmla="val 34472"/>
              <a:gd name="adj2" fmla="val 48389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en-US" altLang="en-US" sz="1000">
              <a:solidFill>
                <a:schemeClr val="tx1"/>
              </a:solidFill>
            </a:endParaRPr>
          </a:p>
        </p:txBody>
      </p: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4056063" y="4246563"/>
            <a:ext cx="1101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180</a:t>
            </a:r>
            <a:r>
              <a:rPr lang="en-US" altLang="en-US" sz="1400" baseline="30000">
                <a:solidFill>
                  <a:schemeClr val="tx1"/>
                </a:solidFill>
              </a:rPr>
              <a:t>0</a:t>
            </a:r>
            <a:r>
              <a:rPr lang="en-US" altLang="en-US" sz="1400">
                <a:solidFill>
                  <a:schemeClr val="tx1"/>
                </a:solidFill>
              </a:rPr>
              <a:t> Arc</a:t>
            </a:r>
          </a:p>
        </p:txBody>
      </p: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80963" y="4208463"/>
            <a:ext cx="20828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2-step vert.  Spreader</a:t>
            </a:r>
          </a:p>
        </p:txBody>
      </p:sp>
      <p:sp>
        <p:nvSpPr>
          <p:cNvPr id="414" name="AutoShape 3"/>
          <p:cNvSpPr>
            <a:spLocks/>
          </p:cNvSpPr>
          <p:nvPr/>
        </p:nvSpPr>
        <p:spPr bwMode="auto">
          <a:xfrm rot="16200000" flipV="1">
            <a:off x="4375151" y="2432050"/>
            <a:ext cx="190500" cy="3438525"/>
          </a:xfrm>
          <a:prstGeom prst="leftBrace">
            <a:avLst>
              <a:gd name="adj1" fmla="val 91169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en-US" altLang="en-US" sz="1000">
              <a:solidFill>
                <a:schemeClr val="tx1"/>
              </a:solidFill>
            </a:endParaRPr>
          </a:p>
        </p:txBody>
      </p:sp>
      <p:sp>
        <p:nvSpPr>
          <p:cNvPr id="415" name="Text Box 40"/>
          <p:cNvSpPr txBox="1">
            <a:spLocks noChangeArrowheads="1"/>
          </p:cNvSpPr>
          <p:nvPr/>
        </p:nvSpPr>
        <p:spPr bwMode="auto">
          <a:xfrm>
            <a:off x="3717925" y="4662488"/>
            <a:ext cx="1622425" cy="11826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</a:rPr>
              <a:t>Arc dipoles : </a:t>
            </a:r>
            <a:endParaRPr lang="en-US" altLang="en-US" sz="140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4</a:t>
            </a:r>
            <a:r>
              <a:rPr lang="en-US" altLang="en-US" sz="140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en-US" sz="1400">
                <a:solidFill>
                  <a:schemeClr val="tx1"/>
                </a:solidFill>
              </a:rPr>
              <a:t>45</a:t>
            </a:r>
            <a:r>
              <a:rPr lang="en-US" altLang="en-US" sz="1400" baseline="30000">
                <a:solidFill>
                  <a:schemeClr val="tx1"/>
                </a:solidFill>
              </a:rPr>
              <a:t>0 </a:t>
            </a:r>
            <a:r>
              <a:rPr lang="en-US" altLang="en-US" sz="1400">
                <a:solidFill>
                  <a:schemeClr val="tx1"/>
                </a:solidFill>
              </a:rPr>
              <a:t>bend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L = 45.6 cm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B = 4.5 </a:t>
            </a:r>
            <a:r>
              <a:rPr lang="de-DE" altLang="en-US" sz="1400">
                <a:solidFill>
                  <a:schemeClr val="tx1"/>
                </a:solidFill>
              </a:rPr>
              <a:t>kGauss</a:t>
            </a:r>
          </a:p>
        </p:txBody>
      </p:sp>
      <p:sp>
        <p:nvSpPr>
          <p:cNvPr id="416" name="Text Box 9"/>
          <p:cNvSpPr txBox="1">
            <a:spLocks noChangeArrowheads="1"/>
          </p:cNvSpPr>
          <p:nvPr/>
        </p:nvSpPr>
        <p:spPr bwMode="auto">
          <a:xfrm>
            <a:off x="6813550" y="4151313"/>
            <a:ext cx="2286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2-step vert.  Recombiner</a:t>
            </a:r>
          </a:p>
        </p:txBody>
      </p:sp>
      <p:sp>
        <p:nvSpPr>
          <p:cNvPr id="417" name="Text Box 40"/>
          <p:cNvSpPr txBox="1">
            <a:spLocks noChangeArrowheads="1"/>
          </p:cNvSpPr>
          <p:nvPr/>
        </p:nvSpPr>
        <p:spPr bwMode="auto">
          <a:xfrm>
            <a:off x="244475" y="4681538"/>
            <a:ext cx="2279650" cy="11826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</a:rPr>
              <a:t>Spr. dipoles:</a:t>
            </a:r>
            <a:endParaRPr lang="en-US" altLang="en-US" sz="140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4</a:t>
            </a:r>
            <a:r>
              <a:rPr lang="en-US" altLang="en-US" sz="1400">
                <a:solidFill>
                  <a:schemeClr val="tx1"/>
                </a:solidFill>
                <a:sym typeface="Symbol" pitchFamily="18" charset="2"/>
              </a:rPr>
              <a:t> </a:t>
            </a:r>
            <a:r>
              <a:rPr lang="en-US" altLang="en-US" sz="1400">
                <a:solidFill>
                  <a:schemeClr val="tx1"/>
                </a:solidFill>
              </a:rPr>
              <a:t>45</a:t>
            </a:r>
            <a:r>
              <a:rPr lang="en-US" altLang="en-US" sz="1400" baseline="30000">
                <a:solidFill>
                  <a:schemeClr val="tx1"/>
                </a:solidFill>
              </a:rPr>
              <a:t>0 </a:t>
            </a:r>
            <a:r>
              <a:rPr lang="en-US" altLang="en-US" sz="1400">
                <a:solidFill>
                  <a:schemeClr val="tx1"/>
                </a:solidFill>
              </a:rPr>
              <a:t>bends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L = 20 cm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B = 9.5 </a:t>
            </a:r>
            <a:r>
              <a:rPr lang="de-DE" altLang="en-US" sz="1400">
                <a:solidFill>
                  <a:schemeClr val="tx1"/>
                </a:solidFill>
              </a:rPr>
              <a:t>kGauss</a:t>
            </a:r>
          </a:p>
        </p:txBody>
      </p:sp>
      <p:sp>
        <p:nvSpPr>
          <p:cNvPr id="418" name="Text Box 40"/>
          <p:cNvSpPr txBox="1">
            <a:spLocks noChangeArrowheads="1"/>
          </p:cNvSpPr>
          <p:nvPr/>
        </p:nvSpPr>
        <p:spPr bwMode="auto">
          <a:xfrm>
            <a:off x="6523038" y="4724400"/>
            <a:ext cx="2365375" cy="11826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</a:rPr>
              <a:t>Rec. dipoles:</a:t>
            </a:r>
            <a:endParaRPr lang="en-US" altLang="en-US" sz="140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4</a:t>
            </a:r>
            <a:r>
              <a:rPr lang="en-US" altLang="en-US" sz="1400">
                <a:solidFill>
                  <a:schemeClr val="tx1"/>
                </a:solidFill>
                <a:sym typeface="Symbol" pitchFamily="18" charset="2"/>
              </a:rPr>
              <a:t> </a:t>
            </a:r>
            <a:r>
              <a:rPr lang="en-US" altLang="en-US" sz="1400">
                <a:solidFill>
                  <a:schemeClr val="tx1"/>
                </a:solidFill>
              </a:rPr>
              <a:t>45</a:t>
            </a:r>
            <a:r>
              <a:rPr lang="en-US" altLang="en-US" sz="1400" baseline="30000">
                <a:solidFill>
                  <a:schemeClr val="tx1"/>
                </a:solidFill>
              </a:rPr>
              <a:t>0 </a:t>
            </a:r>
            <a:r>
              <a:rPr lang="en-US" altLang="en-US" sz="1400">
                <a:solidFill>
                  <a:schemeClr val="tx1"/>
                </a:solidFill>
              </a:rPr>
              <a:t>bend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L = 20 cm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>
                <a:solidFill>
                  <a:schemeClr val="tx1"/>
                </a:solidFill>
              </a:rPr>
              <a:t>B = 9.5 </a:t>
            </a:r>
            <a:r>
              <a:rPr lang="de-DE" altLang="en-US" sz="1400">
                <a:solidFill>
                  <a:schemeClr val="tx1"/>
                </a:solidFill>
              </a:rPr>
              <a:t>kGauss</a:t>
            </a:r>
          </a:p>
        </p:txBody>
      </p:sp>
      <p:sp>
        <p:nvSpPr>
          <p:cNvPr id="419" name="Text Box 40"/>
          <p:cNvSpPr txBox="1">
            <a:spLocks noChangeArrowheads="1"/>
          </p:cNvSpPr>
          <p:nvPr/>
        </p:nvSpPr>
        <p:spPr bwMode="auto">
          <a:xfrm>
            <a:off x="2478088" y="5973763"/>
            <a:ext cx="4094162" cy="304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b="1">
                <a:solidFill>
                  <a:schemeClr val="tx1"/>
                </a:solidFill>
              </a:rPr>
              <a:t>quads: </a:t>
            </a:r>
            <a:r>
              <a:rPr lang="en-US" altLang="en-US" sz="1400">
                <a:solidFill>
                  <a:schemeClr val="tx1"/>
                </a:solidFill>
              </a:rPr>
              <a:t> L = 10 cm        G </a:t>
            </a:r>
            <a:r>
              <a:rPr lang="en-US" altLang="en-US" sz="1400">
                <a:solidFill>
                  <a:schemeClr val="tx1"/>
                </a:solidFill>
                <a:sym typeface="Symbol" pitchFamily="18" charset="2"/>
              </a:rPr>
              <a:t></a:t>
            </a:r>
            <a:r>
              <a:rPr lang="en-US" altLang="en-US" sz="1400">
                <a:solidFill>
                  <a:schemeClr val="tx1"/>
                </a:solidFill>
              </a:rPr>
              <a:t> 1 kGauss/cm</a:t>
            </a:r>
            <a:endParaRPr lang="de-DE" altLang="en-US" sz="1400">
              <a:solidFill>
                <a:schemeClr val="tx1"/>
              </a:solidFill>
            </a:endParaRPr>
          </a:p>
        </p:txBody>
      </p:sp>
      <p:sp>
        <p:nvSpPr>
          <p:cNvPr id="420" name="TextBox 332"/>
          <p:cNvSpPr txBox="1">
            <a:spLocks noChangeArrowheads="1"/>
          </p:cNvSpPr>
          <p:nvPr/>
        </p:nvSpPr>
        <p:spPr bwMode="auto">
          <a:xfrm>
            <a:off x="3101975" y="1268413"/>
            <a:ext cx="28289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600">
                <a:solidFill>
                  <a:schemeClr val="tx1"/>
                </a:solidFill>
              </a:rPr>
              <a:t>Isochronous Arc </a:t>
            </a:r>
          </a:p>
        </p:txBody>
      </p:sp>
      <p:sp>
        <p:nvSpPr>
          <p:cNvPr id="421" name="TextBox 193"/>
          <p:cNvSpPr txBox="1">
            <a:spLocks noChangeArrowheads="1"/>
          </p:cNvSpPr>
          <p:nvPr/>
        </p:nvSpPr>
        <p:spPr bwMode="auto">
          <a:xfrm>
            <a:off x="3192463" y="2328863"/>
            <a:ext cx="2646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pathlength: 42 ×</a:t>
            </a:r>
            <a:r>
              <a:rPr lang="en-US" altLang="en-US" sz="1200">
                <a:solidFill>
                  <a:schemeClr val="tx1"/>
                </a:solidFill>
                <a:latin typeface="Symbol" pitchFamily="18" charset="2"/>
              </a:rPr>
              <a:t> l</a:t>
            </a:r>
            <a:r>
              <a:rPr lang="en-US" altLang="en-US" sz="1200" baseline="-25000">
                <a:solidFill>
                  <a:schemeClr val="tx1"/>
                </a:solidFill>
                <a:latin typeface="Arial" charset="0"/>
              </a:rPr>
              <a:t>RF</a:t>
            </a:r>
            <a:r>
              <a:rPr lang="en-US" altLang="en-US" sz="12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22" name="AutoShape 3"/>
          <p:cNvSpPr>
            <a:spLocks/>
          </p:cNvSpPr>
          <p:nvPr/>
        </p:nvSpPr>
        <p:spPr bwMode="auto">
          <a:xfrm rot="16200000" flipV="1">
            <a:off x="7821613" y="3389313"/>
            <a:ext cx="177800" cy="1511300"/>
          </a:xfrm>
          <a:prstGeom prst="leftBrace">
            <a:avLst>
              <a:gd name="adj1" fmla="val 34472"/>
              <a:gd name="adj2" fmla="val 48389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488" tIns="44450" rIns="90488" bIns="44450" anchor="ctr"/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endParaRPr lang="en-US" altLang="en-US" sz="1000">
              <a:solidFill>
                <a:schemeClr val="tx1"/>
              </a:solidFill>
            </a:endParaRPr>
          </a:p>
        </p:txBody>
      </p:sp>
      <p:grpSp>
        <p:nvGrpSpPr>
          <p:cNvPr id="423" name="Group 13"/>
          <p:cNvGrpSpPr>
            <a:grpSpLocks/>
          </p:cNvGrpSpPr>
          <p:nvPr/>
        </p:nvGrpSpPr>
        <p:grpSpPr bwMode="auto">
          <a:xfrm>
            <a:off x="288925" y="1892300"/>
            <a:ext cx="8375650" cy="608013"/>
            <a:chOff x="289074" y="1892362"/>
            <a:chExt cx="8375638" cy="608744"/>
          </a:xfrm>
        </p:grpSpPr>
        <p:grpSp>
          <p:nvGrpSpPr>
            <p:cNvPr id="424" name="Group 12"/>
            <p:cNvGrpSpPr>
              <a:grpSpLocks/>
            </p:cNvGrpSpPr>
            <p:nvPr/>
          </p:nvGrpSpPr>
          <p:grpSpPr bwMode="auto">
            <a:xfrm>
              <a:off x="289074" y="1894274"/>
              <a:ext cx="3962072" cy="606832"/>
              <a:chOff x="289074" y="1894274"/>
              <a:chExt cx="3962072" cy="606832"/>
            </a:xfrm>
          </p:grpSpPr>
          <p:sp>
            <p:nvSpPr>
              <p:cNvPr id="432" name="Freeform 1"/>
              <p:cNvSpPr>
                <a:spLocks/>
              </p:cNvSpPr>
              <p:nvPr/>
            </p:nvSpPr>
            <p:spPr bwMode="auto">
              <a:xfrm>
                <a:off x="289074" y="2247699"/>
                <a:ext cx="155905" cy="42226"/>
              </a:xfrm>
              <a:custGeom>
                <a:avLst/>
                <a:gdLst>
                  <a:gd name="T0" fmla="*/ 0 w 155905"/>
                  <a:gd name="T1" fmla="*/ 0 h 42226"/>
                  <a:gd name="T2" fmla="*/ 155905 w 155905"/>
                  <a:gd name="T3" fmla="*/ 0 h 42226"/>
                  <a:gd name="T4" fmla="*/ 152657 w 155905"/>
                  <a:gd name="T5" fmla="*/ 42226 h 42226"/>
                  <a:gd name="T6" fmla="*/ 123425 w 155905"/>
                  <a:gd name="T7" fmla="*/ 22737 h 42226"/>
                  <a:gd name="T8" fmla="*/ 123425 w 155905"/>
                  <a:gd name="T9" fmla="*/ 22737 h 42226"/>
                  <a:gd name="T10" fmla="*/ 77953 w 155905"/>
                  <a:gd name="T11" fmla="*/ 9745 h 42226"/>
                  <a:gd name="T12" fmla="*/ 0 w 155905"/>
                  <a:gd name="T13" fmla="*/ 0 h 422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5905"/>
                  <a:gd name="T22" fmla="*/ 0 h 42226"/>
                  <a:gd name="T23" fmla="*/ 155905 w 155905"/>
                  <a:gd name="T24" fmla="*/ 42226 h 422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5905" h="42226">
                    <a:moveTo>
                      <a:pt x="0" y="0"/>
                    </a:moveTo>
                    <a:lnTo>
                      <a:pt x="155905" y="0"/>
                    </a:lnTo>
                    <a:lnTo>
                      <a:pt x="152657" y="42226"/>
                    </a:lnTo>
                    <a:lnTo>
                      <a:pt x="123425" y="22737"/>
                    </a:lnTo>
                    <a:lnTo>
                      <a:pt x="77953" y="97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33" name="Rectangle 4"/>
              <p:cNvSpPr>
                <a:spLocks noChangeArrowheads="1"/>
              </p:cNvSpPr>
              <p:nvPr/>
            </p:nvSpPr>
            <p:spPr bwMode="auto">
              <a:xfrm>
                <a:off x="678837" y="2251000"/>
                <a:ext cx="110433" cy="250106"/>
              </a:xfrm>
              <a:prstGeom prst="rect">
                <a:avLst/>
              </a:pr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434" name="Freeform 6"/>
              <p:cNvSpPr>
                <a:spLocks/>
              </p:cNvSpPr>
              <p:nvPr/>
            </p:nvSpPr>
            <p:spPr bwMode="auto">
              <a:xfrm>
                <a:off x="1289466" y="2062556"/>
                <a:ext cx="110432" cy="185143"/>
              </a:xfrm>
              <a:custGeom>
                <a:avLst/>
                <a:gdLst>
                  <a:gd name="T0" fmla="*/ 0 w 110432"/>
                  <a:gd name="T1" fmla="*/ 185143 h 185143"/>
                  <a:gd name="T2" fmla="*/ 0 w 110432"/>
                  <a:gd name="T3" fmla="*/ 42226 h 185143"/>
                  <a:gd name="T4" fmla="*/ 0 w 110432"/>
                  <a:gd name="T5" fmla="*/ 42226 h 185143"/>
                  <a:gd name="T6" fmla="*/ 32480 w 110432"/>
                  <a:gd name="T7" fmla="*/ 12993 h 185143"/>
                  <a:gd name="T8" fmla="*/ 32480 w 110432"/>
                  <a:gd name="T9" fmla="*/ 12993 h 185143"/>
                  <a:gd name="T10" fmla="*/ 71456 w 110432"/>
                  <a:gd name="T11" fmla="*/ 6497 h 185143"/>
                  <a:gd name="T12" fmla="*/ 107184 w 110432"/>
                  <a:gd name="T13" fmla="*/ 0 h 185143"/>
                  <a:gd name="T14" fmla="*/ 110432 w 110432"/>
                  <a:gd name="T15" fmla="*/ 185143 h 185143"/>
                  <a:gd name="T16" fmla="*/ 0 w 110432"/>
                  <a:gd name="T17" fmla="*/ 185143 h 1851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0432"/>
                  <a:gd name="T28" fmla="*/ 0 h 185143"/>
                  <a:gd name="T29" fmla="*/ 110432 w 110432"/>
                  <a:gd name="T30" fmla="*/ 185143 h 1851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0432" h="185143">
                    <a:moveTo>
                      <a:pt x="0" y="185143"/>
                    </a:moveTo>
                    <a:lnTo>
                      <a:pt x="0" y="42226"/>
                    </a:lnTo>
                    <a:lnTo>
                      <a:pt x="32480" y="12993"/>
                    </a:lnTo>
                    <a:lnTo>
                      <a:pt x="71456" y="6497"/>
                    </a:lnTo>
                    <a:lnTo>
                      <a:pt x="107184" y="0"/>
                    </a:lnTo>
                    <a:cubicBezTo>
                      <a:pt x="108267" y="61714"/>
                      <a:pt x="109349" y="123429"/>
                      <a:pt x="110432" y="185143"/>
                    </a:cubicBezTo>
                    <a:lnTo>
                      <a:pt x="0" y="18514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35" name="Freeform 8"/>
              <p:cNvSpPr>
                <a:spLocks/>
              </p:cNvSpPr>
              <p:nvPr/>
            </p:nvSpPr>
            <p:spPr bwMode="auto">
              <a:xfrm>
                <a:off x="1578540" y="2179489"/>
                <a:ext cx="146161" cy="71458"/>
              </a:xfrm>
              <a:custGeom>
                <a:avLst/>
                <a:gdLst>
                  <a:gd name="T0" fmla="*/ 9744 w 146161"/>
                  <a:gd name="T1" fmla="*/ 71458 h 71458"/>
                  <a:gd name="T2" fmla="*/ 0 w 146161"/>
                  <a:gd name="T3" fmla="*/ 0 h 71458"/>
                  <a:gd name="T4" fmla="*/ 35728 w 146161"/>
                  <a:gd name="T5" fmla="*/ 25985 h 71458"/>
                  <a:gd name="T6" fmla="*/ 84448 w 146161"/>
                  <a:gd name="T7" fmla="*/ 45473 h 71458"/>
                  <a:gd name="T8" fmla="*/ 146161 w 146161"/>
                  <a:gd name="T9" fmla="*/ 68210 h 71458"/>
                  <a:gd name="T10" fmla="*/ 9744 w 146161"/>
                  <a:gd name="T11" fmla="*/ 71458 h 7145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6161"/>
                  <a:gd name="T19" fmla="*/ 0 h 71458"/>
                  <a:gd name="T20" fmla="*/ 146161 w 146161"/>
                  <a:gd name="T21" fmla="*/ 71458 h 7145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6161" h="71458">
                    <a:moveTo>
                      <a:pt x="9744" y="71458"/>
                    </a:moveTo>
                    <a:lnTo>
                      <a:pt x="0" y="0"/>
                    </a:lnTo>
                    <a:lnTo>
                      <a:pt x="35728" y="25985"/>
                    </a:lnTo>
                    <a:lnTo>
                      <a:pt x="84448" y="45473"/>
                    </a:lnTo>
                    <a:lnTo>
                      <a:pt x="146161" y="68210"/>
                    </a:lnTo>
                    <a:lnTo>
                      <a:pt x="9744" y="714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36" name="Freeform 9"/>
              <p:cNvSpPr>
                <a:spLocks/>
              </p:cNvSpPr>
              <p:nvPr/>
            </p:nvSpPr>
            <p:spPr bwMode="auto">
              <a:xfrm>
                <a:off x="2809540" y="2064690"/>
                <a:ext cx="295570" cy="191639"/>
              </a:xfrm>
              <a:custGeom>
                <a:avLst/>
                <a:gdLst>
                  <a:gd name="T0" fmla="*/ 0 w 295570"/>
                  <a:gd name="T1" fmla="*/ 185143 h 191639"/>
                  <a:gd name="T2" fmla="*/ 285826 w 295570"/>
                  <a:gd name="T3" fmla="*/ 191639 h 191639"/>
                  <a:gd name="T4" fmla="*/ 295570 w 295570"/>
                  <a:gd name="T5" fmla="*/ 0 h 191639"/>
                  <a:gd name="T6" fmla="*/ 243602 w 295570"/>
                  <a:gd name="T7" fmla="*/ 38978 h 191639"/>
                  <a:gd name="T8" fmla="*/ 207873 w 295570"/>
                  <a:gd name="T9" fmla="*/ 71459 h 191639"/>
                  <a:gd name="T10" fmla="*/ 162401 w 295570"/>
                  <a:gd name="T11" fmla="*/ 100692 h 191639"/>
                  <a:gd name="T12" fmla="*/ 133169 w 295570"/>
                  <a:gd name="T13" fmla="*/ 116933 h 191639"/>
                  <a:gd name="T14" fmla="*/ 97441 w 295570"/>
                  <a:gd name="T15" fmla="*/ 139669 h 191639"/>
                  <a:gd name="T16" fmla="*/ 68208 w 295570"/>
                  <a:gd name="T17" fmla="*/ 155910 h 191639"/>
                  <a:gd name="T18" fmla="*/ 0 w 295570"/>
                  <a:gd name="T19" fmla="*/ 185143 h 1916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95570"/>
                  <a:gd name="T31" fmla="*/ 0 h 191639"/>
                  <a:gd name="T32" fmla="*/ 295570 w 295570"/>
                  <a:gd name="T33" fmla="*/ 191639 h 1916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95570" h="191639">
                    <a:moveTo>
                      <a:pt x="0" y="185143"/>
                    </a:moveTo>
                    <a:lnTo>
                      <a:pt x="285826" y="191639"/>
                    </a:lnTo>
                    <a:lnTo>
                      <a:pt x="295570" y="0"/>
                    </a:lnTo>
                    <a:lnTo>
                      <a:pt x="243602" y="38978"/>
                    </a:lnTo>
                    <a:lnTo>
                      <a:pt x="207873" y="71459"/>
                    </a:lnTo>
                    <a:lnTo>
                      <a:pt x="162401" y="100692"/>
                    </a:lnTo>
                    <a:lnTo>
                      <a:pt x="133169" y="116933"/>
                    </a:lnTo>
                    <a:lnTo>
                      <a:pt x="97441" y="139669"/>
                    </a:lnTo>
                    <a:lnTo>
                      <a:pt x="68208" y="155910"/>
                    </a:lnTo>
                    <a:lnTo>
                      <a:pt x="0" y="18514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37" name="Freeform 11"/>
              <p:cNvSpPr>
                <a:spLocks/>
              </p:cNvSpPr>
              <p:nvPr/>
            </p:nvSpPr>
            <p:spPr bwMode="auto">
              <a:xfrm>
                <a:off x="3955180" y="1894274"/>
                <a:ext cx="295966" cy="355177"/>
              </a:xfrm>
              <a:custGeom>
                <a:avLst/>
                <a:gdLst>
                  <a:gd name="T0" fmla="*/ 0 w 295966"/>
                  <a:gd name="T1" fmla="*/ 0 h 355177"/>
                  <a:gd name="T2" fmla="*/ 5381 w 295966"/>
                  <a:gd name="T3" fmla="*/ 355177 h 355177"/>
                  <a:gd name="T4" fmla="*/ 295966 w 295966"/>
                  <a:gd name="T5" fmla="*/ 355177 h 355177"/>
                  <a:gd name="T6" fmla="*/ 285203 w 295966"/>
                  <a:gd name="T7" fmla="*/ 80722 h 355177"/>
                  <a:gd name="T8" fmla="*/ 161436 w 295966"/>
                  <a:gd name="T9" fmla="*/ 37671 h 355177"/>
                  <a:gd name="T10" fmla="*/ 0 w 295966"/>
                  <a:gd name="T11" fmla="*/ 0 h 3551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5966"/>
                  <a:gd name="T19" fmla="*/ 0 h 355177"/>
                  <a:gd name="T20" fmla="*/ 295966 w 295966"/>
                  <a:gd name="T21" fmla="*/ 355177 h 3551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5966" h="355177">
                    <a:moveTo>
                      <a:pt x="0" y="0"/>
                    </a:moveTo>
                    <a:cubicBezTo>
                      <a:pt x="1794" y="118392"/>
                      <a:pt x="3587" y="236785"/>
                      <a:pt x="5381" y="355177"/>
                    </a:cubicBezTo>
                    <a:lnTo>
                      <a:pt x="295966" y="355177"/>
                    </a:lnTo>
                    <a:lnTo>
                      <a:pt x="285203" y="80722"/>
                    </a:lnTo>
                    <a:lnTo>
                      <a:pt x="161436" y="376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grpSp>
          <p:nvGrpSpPr>
            <p:cNvPr id="425" name="Group 117"/>
            <p:cNvGrpSpPr>
              <a:grpSpLocks/>
            </p:cNvGrpSpPr>
            <p:nvPr/>
          </p:nvGrpSpPr>
          <p:grpSpPr bwMode="auto">
            <a:xfrm flipH="1">
              <a:off x="4702640" y="1892362"/>
              <a:ext cx="3962072" cy="606832"/>
              <a:chOff x="289074" y="1894274"/>
              <a:chExt cx="3962072" cy="606832"/>
            </a:xfrm>
          </p:grpSpPr>
          <p:sp>
            <p:nvSpPr>
              <p:cNvPr id="426" name="Freeform 118"/>
              <p:cNvSpPr>
                <a:spLocks/>
              </p:cNvSpPr>
              <p:nvPr/>
            </p:nvSpPr>
            <p:spPr bwMode="auto">
              <a:xfrm>
                <a:off x="289074" y="2247699"/>
                <a:ext cx="155905" cy="42226"/>
              </a:xfrm>
              <a:custGeom>
                <a:avLst/>
                <a:gdLst>
                  <a:gd name="T0" fmla="*/ 0 w 155905"/>
                  <a:gd name="T1" fmla="*/ 0 h 42226"/>
                  <a:gd name="T2" fmla="*/ 155905 w 155905"/>
                  <a:gd name="T3" fmla="*/ 0 h 42226"/>
                  <a:gd name="T4" fmla="*/ 152657 w 155905"/>
                  <a:gd name="T5" fmla="*/ 42226 h 42226"/>
                  <a:gd name="T6" fmla="*/ 123425 w 155905"/>
                  <a:gd name="T7" fmla="*/ 22737 h 42226"/>
                  <a:gd name="T8" fmla="*/ 123425 w 155905"/>
                  <a:gd name="T9" fmla="*/ 22737 h 42226"/>
                  <a:gd name="T10" fmla="*/ 77953 w 155905"/>
                  <a:gd name="T11" fmla="*/ 9745 h 42226"/>
                  <a:gd name="T12" fmla="*/ 0 w 155905"/>
                  <a:gd name="T13" fmla="*/ 0 h 422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5905"/>
                  <a:gd name="T22" fmla="*/ 0 h 42226"/>
                  <a:gd name="T23" fmla="*/ 155905 w 155905"/>
                  <a:gd name="T24" fmla="*/ 42226 h 422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5905" h="42226">
                    <a:moveTo>
                      <a:pt x="0" y="0"/>
                    </a:moveTo>
                    <a:lnTo>
                      <a:pt x="155905" y="0"/>
                    </a:lnTo>
                    <a:lnTo>
                      <a:pt x="152657" y="42226"/>
                    </a:lnTo>
                    <a:lnTo>
                      <a:pt x="123425" y="22737"/>
                    </a:lnTo>
                    <a:lnTo>
                      <a:pt x="77953" y="97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27" name="Rectangle 119"/>
              <p:cNvSpPr>
                <a:spLocks noChangeArrowheads="1"/>
              </p:cNvSpPr>
              <p:nvPr/>
            </p:nvSpPr>
            <p:spPr bwMode="auto">
              <a:xfrm>
                <a:off x="678837" y="2251000"/>
                <a:ext cx="110433" cy="250106"/>
              </a:xfrm>
              <a:prstGeom prst="rect">
                <a:avLst/>
              </a:pr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428" name="Freeform 120"/>
              <p:cNvSpPr>
                <a:spLocks/>
              </p:cNvSpPr>
              <p:nvPr/>
            </p:nvSpPr>
            <p:spPr bwMode="auto">
              <a:xfrm>
                <a:off x="1289466" y="2062556"/>
                <a:ext cx="110432" cy="185143"/>
              </a:xfrm>
              <a:custGeom>
                <a:avLst/>
                <a:gdLst>
                  <a:gd name="T0" fmla="*/ 0 w 110432"/>
                  <a:gd name="T1" fmla="*/ 185143 h 185143"/>
                  <a:gd name="T2" fmla="*/ 0 w 110432"/>
                  <a:gd name="T3" fmla="*/ 42226 h 185143"/>
                  <a:gd name="T4" fmla="*/ 0 w 110432"/>
                  <a:gd name="T5" fmla="*/ 42226 h 185143"/>
                  <a:gd name="T6" fmla="*/ 32480 w 110432"/>
                  <a:gd name="T7" fmla="*/ 12993 h 185143"/>
                  <a:gd name="T8" fmla="*/ 32480 w 110432"/>
                  <a:gd name="T9" fmla="*/ 12993 h 185143"/>
                  <a:gd name="T10" fmla="*/ 71456 w 110432"/>
                  <a:gd name="T11" fmla="*/ 6497 h 185143"/>
                  <a:gd name="T12" fmla="*/ 107184 w 110432"/>
                  <a:gd name="T13" fmla="*/ 0 h 185143"/>
                  <a:gd name="T14" fmla="*/ 110432 w 110432"/>
                  <a:gd name="T15" fmla="*/ 185143 h 185143"/>
                  <a:gd name="T16" fmla="*/ 0 w 110432"/>
                  <a:gd name="T17" fmla="*/ 185143 h 1851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0432"/>
                  <a:gd name="T28" fmla="*/ 0 h 185143"/>
                  <a:gd name="T29" fmla="*/ 110432 w 110432"/>
                  <a:gd name="T30" fmla="*/ 185143 h 1851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0432" h="185143">
                    <a:moveTo>
                      <a:pt x="0" y="185143"/>
                    </a:moveTo>
                    <a:lnTo>
                      <a:pt x="0" y="42226"/>
                    </a:lnTo>
                    <a:lnTo>
                      <a:pt x="32480" y="12993"/>
                    </a:lnTo>
                    <a:lnTo>
                      <a:pt x="71456" y="6497"/>
                    </a:lnTo>
                    <a:lnTo>
                      <a:pt x="107184" y="0"/>
                    </a:lnTo>
                    <a:cubicBezTo>
                      <a:pt x="108267" y="61714"/>
                      <a:pt x="109349" y="123429"/>
                      <a:pt x="110432" y="185143"/>
                    </a:cubicBezTo>
                    <a:lnTo>
                      <a:pt x="0" y="18514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29" name="Freeform 121"/>
              <p:cNvSpPr>
                <a:spLocks/>
              </p:cNvSpPr>
              <p:nvPr/>
            </p:nvSpPr>
            <p:spPr bwMode="auto">
              <a:xfrm>
                <a:off x="1578540" y="2179489"/>
                <a:ext cx="146161" cy="71458"/>
              </a:xfrm>
              <a:custGeom>
                <a:avLst/>
                <a:gdLst>
                  <a:gd name="T0" fmla="*/ 9744 w 146161"/>
                  <a:gd name="T1" fmla="*/ 71458 h 71458"/>
                  <a:gd name="T2" fmla="*/ 0 w 146161"/>
                  <a:gd name="T3" fmla="*/ 0 h 71458"/>
                  <a:gd name="T4" fmla="*/ 35728 w 146161"/>
                  <a:gd name="T5" fmla="*/ 25985 h 71458"/>
                  <a:gd name="T6" fmla="*/ 84448 w 146161"/>
                  <a:gd name="T7" fmla="*/ 45473 h 71458"/>
                  <a:gd name="T8" fmla="*/ 146161 w 146161"/>
                  <a:gd name="T9" fmla="*/ 68210 h 71458"/>
                  <a:gd name="T10" fmla="*/ 9744 w 146161"/>
                  <a:gd name="T11" fmla="*/ 71458 h 7145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6161"/>
                  <a:gd name="T19" fmla="*/ 0 h 71458"/>
                  <a:gd name="T20" fmla="*/ 146161 w 146161"/>
                  <a:gd name="T21" fmla="*/ 71458 h 7145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6161" h="71458">
                    <a:moveTo>
                      <a:pt x="9744" y="71458"/>
                    </a:moveTo>
                    <a:lnTo>
                      <a:pt x="0" y="0"/>
                    </a:lnTo>
                    <a:lnTo>
                      <a:pt x="35728" y="25985"/>
                    </a:lnTo>
                    <a:lnTo>
                      <a:pt x="84448" y="45473"/>
                    </a:lnTo>
                    <a:lnTo>
                      <a:pt x="146161" y="68210"/>
                    </a:lnTo>
                    <a:lnTo>
                      <a:pt x="9744" y="71458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30" name="Freeform 122"/>
              <p:cNvSpPr>
                <a:spLocks/>
              </p:cNvSpPr>
              <p:nvPr/>
            </p:nvSpPr>
            <p:spPr bwMode="auto">
              <a:xfrm>
                <a:off x="2809540" y="2064690"/>
                <a:ext cx="295570" cy="191639"/>
              </a:xfrm>
              <a:custGeom>
                <a:avLst/>
                <a:gdLst>
                  <a:gd name="T0" fmla="*/ 0 w 295570"/>
                  <a:gd name="T1" fmla="*/ 185143 h 191639"/>
                  <a:gd name="T2" fmla="*/ 285826 w 295570"/>
                  <a:gd name="T3" fmla="*/ 191639 h 191639"/>
                  <a:gd name="T4" fmla="*/ 295570 w 295570"/>
                  <a:gd name="T5" fmla="*/ 0 h 191639"/>
                  <a:gd name="T6" fmla="*/ 243602 w 295570"/>
                  <a:gd name="T7" fmla="*/ 38978 h 191639"/>
                  <a:gd name="T8" fmla="*/ 207873 w 295570"/>
                  <a:gd name="T9" fmla="*/ 71459 h 191639"/>
                  <a:gd name="T10" fmla="*/ 162401 w 295570"/>
                  <a:gd name="T11" fmla="*/ 100692 h 191639"/>
                  <a:gd name="T12" fmla="*/ 133169 w 295570"/>
                  <a:gd name="T13" fmla="*/ 116933 h 191639"/>
                  <a:gd name="T14" fmla="*/ 97441 w 295570"/>
                  <a:gd name="T15" fmla="*/ 139669 h 191639"/>
                  <a:gd name="T16" fmla="*/ 68208 w 295570"/>
                  <a:gd name="T17" fmla="*/ 155910 h 191639"/>
                  <a:gd name="T18" fmla="*/ 0 w 295570"/>
                  <a:gd name="T19" fmla="*/ 185143 h 1916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95570"/>
                  <a:gd name="T31" fmla="*/ 0 h 191639"/>
                  <a:gd name="T32" fmla="*/ 295570 w 295570"/>
                  <a:gd name="T33" fmla="*/ 191639 h 1916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95570" h="191639">
                    <a:moveTo>
                      <a:pt x="0" y="185143"/>
                    </a:moveTo>
                    <a:lnTo>
                      <a:pt x="285826" y="191639"/>
                    </a:lnTo>
                    <a:lnTo>
                      <a:pt x="295570" y="0"/>
                    </a:lnTo>
                    <a:lnTo>
                      <a:pt x="243602" y="38978"/>
                    </a:lnTo>
                    <a:lnTo>
                      <a:pt x="207873" y="71459"/>
                    </a:lnTo>
                    <a:lnTo>
                      <a:pt x="162401" y="100692"/>
                    </a:lnTo>
                    <a:lnTo>
                      <a:pt x="133169" y="116933"/>
                    </a:lnTo>
                    <a:lnTo>
                      <a:pt x="97441" y="139669"/>
                    </a:lnTo>
                    <a:lnTo>
                      <a:pt x="68208" y="155910"/>
                    </a:lnTo>
                    <a:lnTo>
                      <a:pt x="0" y="185143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431" name="Freeform 123"/>
              <p:cNvSpPr>
                <a:spLocks/>
              </p:cNvSpPr>
              <p:nvPr/>
            </p:nvSpPr>
            <p:spPr bwMode="auto">
              <a:xfrm>
                <a:off x="3955180" y="1894274"/>
                <a:ext cx="295966" cy="355177"/>
              </a:xfrm>
              <a:custGeom>
                <a:avLst/>
                <a:gdLst>
                  <a:gd name="T0" fmla="*/ 0 w 295966"/>
                  <a:gd name="T1" fmla="*/ 0 h 355177"/>
                  <a:gd name="T2" fmla="*/ 5381 w 295966"/>
                  <a:gd name="T3" fmla="*/ 355177 h 355177"/>
                  <a:gd name="T4" fmla="*/ 295966 w 295966"/>
                  <a:gd name="T5" fmla="*/ 355177 h 355177"/>
                  <a:gd name="T6" fmla="*/ 285203 w 295966"/>
                  <a:gd name="T7" fmla="*/ 80722 h 355177"/>
                  <a:gd name="T8" fmla="*/ 161436 w 295966"/>
                  <a:gd name="T9" fmla="*/ 37671 h 355177"/>
                  <a:gd name="T10" fmla="*/ 0 w 295966"/>
                  <a:gd name="T11" fmla="*/ 0 h 3551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5966"/>
                  <a:gd name="T19" fmla="*/ 0 h 355177"/>
                  <a:gd name="T20" fmla="*/ 295966 w 295966"/>
                  <a:gd name="T21" fmla="*/ 355177 h 3551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5966" h="355177">
                    <a:moveTo>
                      <a:pt x="0" y="0"/>
                    </a:moveTo>
                    <a:cubicBezTo>
                      <a:pt x="1794" y="118392"/>
                      <a:pt x="3587" y="236785"/>
                      <a:pt x="5381" y="355177"/>
                    </a:cubicBezTo>
                    <a:lnTo>
                      <a:pt x="295966" y="355177"/>
                    </a:lnTo>
                    <a:lnTo>
                      <a:pt x="285203" y="80722"/>
                    </a:lnTo>
                    <a:lnTo>
                      <a:pt x="161436" y="3767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737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</p:grpSp>
      <p:sp>
        <p:nvSpPr>
          <p:cNvPr id="123" name="Espace réservé du numéro de diapositive 4"/>
          <p:cNvSpPr txBox="1">
            <a:spLocks/>
          </p:cNvSpPr>
          <p:nvPr/>
        </p:nvSpPr>
        <p:spPr>
          <a:xfrm>
            <a:off x="8618643" y="6350741"/>
            <a:ext cx="362074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vert="horz" lIns="91440" tIns="45720" rIns="91440" bIns="45720" rtlCol="0" anchor="ctr"/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050" b="0" i="0" u="none" strike="noStrike" cap="none" spc="0" normalizeH="0" baseline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1pPr>
            <a:lvl2pPr marL="0" marR="0" indent="457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2pPr>
            <a:lvl3pPr marL="0" marR="0" indent="914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3pPr>
            <a:lvl4pPr marL="0" marR="0" indent="1371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4pPr>
            <a:lvl5pPr marL="0" marR="0" indent="18288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5pPr>
            <a:lvl6pPr marL="0" marR="0" indent="22860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6pPr>
            <a:lvl7pPr marL="0" marR="0" indent="27432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7pPr>
            <a:lvl8pPr marL="0" marR="0" indent="32004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8pPr>
            <a:lvl9pPr marL="0" marR="0" indent="36576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News Gothic MT"/>
                <a:ea typeface="News Gothic MT"/>
                <a:cs typeface="News Gothic MT"/>
                <a:sym typeface="News Gothic MT"/>
              </a:defRPr>
            </a:lvl9pPr>
          </a:lstStyle>
          <a:p>
            <a:r>
              <a:rPr lang="is-I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4</a:t>
            </a:r>
          </a:p>
        </p:txBody>
      </p:sp>
      <p:cxnSp>
        <p:nvCxnSpPr>
          <p:cNvPr id="124" name="Connecteur droit 123">
            <a:extLst>
              <a:ext uri="{FF2B5EF4-FFF2-40B4-BE49-F238E27FC236}">
                <a16:creationId xmlns:a16="http://schemas.microsoft.com/office/drawing/2014/main" id="{2448BA21-6167-D24C-982B-9D2067B68179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7" name="Image 126">
            <a:extLst>
              <a:ext uri="{FF2B5EF4-FFF2-40B4-BE49-F238E27FC236}">
                <a16:creationId xmlns:a16="http://schemas.microsoft.com/office/drawing/2014/main" id="{D5D080AB-071D-154A-9B4F-06FD9AF704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25" name="Espace réservé du pied de page 2">
            <a:extLst>
              <a:ext uri="{FF2B5EF4-FFF2-40B4-BE49-F238E27FC236}">
                <a16:creationId xmlns:a16="http://schemas.microsoft.com/office/drawing/2014/main" id="{D4BAD94A-8EA4-E041-A0D5-9A45C1F26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9054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09730" y="6337681"/>
            <a:ext cx="444860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2</a:t>
            </a:fld>
            <a:endParaRPr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381" name="Group 5"/>
          <p:cNvGrpSpPr/>
          <p:nvPr/>
        </p:nvGrpSpPr>
        <p:grpSpPr>
          <a:xfrm>
            <a:off x="946739" y="1456604"/>
            <a:ext cx="7158040" cy="2143126"/>
            <a:chOff x="0" y="0"/>
            <a:chExt cx="7158038" cy="2143125"/>
          </a:xfrm>
        </p:grpSpPr>
        <p:sp>
          <p:nvSpPr>
            <p:cNvPr id="240" name="Rectangle 6"/>
            <p:cNvSpPr/>
            <p:nvPr/>
          </p:nvSpPr>
          <p:spPr>
            <a:xfrm>
              <a:off x="1587" y="0"/>
              <a:ext cx="7134227" cy="2143125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1" name="Rectangle 7"/>
            <p:cNvSpPr/>
            <p:nvPr/>
          </p:nvSpPr>
          <p:spPr>
            <a:xfrm>
              <a:off x="115887" y="228600"/>
              <a:ext cx="6905627" cy="1676400"/>
            </a:xfrm>
            <a:prstGeom prst="rect">
              <a:avLst/>
            </a:prstGeom>
            <a:noFill/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42" name="Rectangle 8"/>
            <p:cNvSpPr txBox="1"/>
            <p:nvPr/>
          </p:nvSpPr>
          <p:spPr>
            <a:xfrm>
              <a:off x="6621463" y="1924050"/>
              <a:ext cx="379959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50.8316</a:t>
              </a:r>
            </a:p>
          </p:txBody>
        </p:sp>
        <p:sp>
          <p:nvSpPr>
            <p:cNvPr id="243" name="Rectangle 9"/>
            <p:cNvSpPr txBox="1"/>
            <p:nvPr/>
          </p:nvSpPr>
          <p:spPr>
            <a:xfrm>
              <a:off x="115887" y="1924050"/>
              <a:ext cx="127001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0</a:t>
              </a:r>
            </a:p>
          </p:txBody>
        </p:sp>
        <p:sp>
          <p:nvSpPr>
            <p:cNvPr id="244" name="Rectangle 11"/>
            <p:cNvSpPr txBox="1"/>
            <p:nvPr/>
          </p:nvSpPr>
          <p:spPr>
            <a:xfrm>
              <a:off x="192087" y="123825"/>
              <a:ext cx="718394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                         </a:t>
              </a:r>
            </a:p>
          </p:txBody>
        </p:sp>
        <p:sp>
          <p:nvSpPr>
            <p:cNvPr id="245" name="Rectangle 12"/>
            <p:cNvSpPr txBox="1"/>
            <p:nvPr/>
          </p:nvSpPr>
          <p:spPr>
            <a:xfrm rot="16200000">
              <a:off x="0" y="215900"/>
              <a:ext cx="127000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20</a:t>
              </a:r>
            </a:p>
          </p:txBody>
        </p:sp>
        <p:sp>
          <p:nvSpPr>
            <p:cNvPr id="246" name="Rectangle 13"/>
            <p:cNvSpPr txBox="1"/>
            <p:nvPr/>
          </p:nvSpPr>
          <p:spPr>
            <a:xfrm rot="16200000">
              <a:off x="0" y="1787525"/>
              <a:ext cx="127000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0</a:t>
              </a:r>
            </a:p>
          </p:txBody>
        </p:sp>
        <p:sp>
          <p:nvSpPr>
            <p:cNvPr id="247" name="Rectangle 14"/>
            <p:cNvSpPr txBox="1"/>
            <p:nvPr/>
          </p:nvSpPr>
          <p:spPr>
            <a:xfrm rot="16200000">
              <a:off x="7031038" y="157162"/>
              <a:ext cx="127001" cy="127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2</a:t>
              </a:r>
            </a:p>
          </p:txBody>
        </p:sp>
        <p:sp>
          <p:nvSpPr>
            <p:cNvPr id="248" name="Rectangle 15"/>
            <p:cNvSpPr txBox="1"/>
            <p:nvPr/>
          </p:nvSpPr>
          <p:spPr>
            <a:xfrm rot="16200000">
              <a:off x="7031038" y="1785937"/>
              <a:ext cx="127001" cy="127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-2</a:t>
              </a:r>
            </a:p>
          </p:txBody>
        </p:sp>
        <p:sp>
          <p:nvSpPr>
            <p:cNvPr id="249" name="Rectangle 16"/>
            <p:cNvSpPr txBox="1"/>
            <p:nvPr/>
          </p:nvSpPr>
          <p:spPr>
            <a:xfrm rot="16200000">
              <a:off x="-289074" y="965051"/>
              <a:ext cx="705148" cy="127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BETA_X&amp;Y[m]</a:t>
              </a:r>
            </a:p>
          </p:txBody>
        </p:sp>
        <p:sp>
          <p:nvSpPr>
            <p:cNvPr id="250" name="Rectangle 17"/>
            <p:cNvSpPr txBox="1"/>
            <p:nvPr/>
          </p:nvSpPr>
          <p:spPr>
            <a:xfrm rot="16200000">
              <a:off x="6757913" y="979413"/>
              <a:ext cx="673250" cy="12700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DISP_X&amp;Y[m]</a:t>
              </a:r>
            </a:p>
          </p:txBody>
        </p:sp>
        <p:sp>
          <p:nvSpPr>
            <p:cNvPr id="251" name="Line 18"/>
            <p:cNvSpPr/>
            <p:nvPr/>
          </p:nvSpPr>
          <p:spPr>
            <a:xfrm flipH="1">
              <a:off x="6973888" y="39052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2" name="Line 19"/>
            <p:cNvSpPr/>
            <p:nvPr/>
          </p:nvSpPr>
          <p:spPr>
            <a:xfrm>
              <a:off x="115887" y="39052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3" name="Line 20"/>
            <p:cNvSpPr/>
            <p:nvPr/>
          </p:nvSpPr>
          <p:spPr>
            <a:xfrm flipV="1">
              <a:off x="801687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4" name="Line 21"/>
            <p:cNvSpPr/>
            <p:nvPr/>
          </p:nvSpPr>
          <p:spPr>
            <a:xfrm>
              <a:off x="801687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5" name="Line 22"/>
            <p:cNvSpPr/>
            <p:nvPr/>
          </p:nvSpPr>
          <p:spPr>
            <a:xfrm flipH="1">
              <a:off x="6973888" y="56197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6" name="Line 23"/>
            <p:cNvSpPr/>
            <p:nvPr/>
          </p:nvSpPr>
          <p:spPr>
            <a:xfrm>
              <a:off x="115887" y="56197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7" name="Line 24"/>
            <p:cNvSpPr/>
            <p:nvPr/>
          </p:nvSpPr>
          <p:spPr>
            <a:xfrm flipV="1">
              <a:off x="1497012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8" name="Line 25"/>
            <p:cNvSpPr/>
            <p:nvPr/>
          </p:nvSpPr>
          <p:spPr>
            <a:xfrm>
              <a:off x="1497012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59" name="Line 26"/>
            <p:cNvSpPr/>
            <p:nvPr/>
          </p:nvSpPr>
          <p:spPr>
            <a:xfrm flipH="1">
              <a:off x="6973888" y="73342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0" name="Line 27"/>
            <p:cNvSpPr/>
            <p:nvPr/>
          </p:nvSpPr>
          <p:spPr>
            <a:xfrm>
              <a:off x="115887" y="73342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1" name="Line 28"/>
            <p:cNvSpPr/>
            <p:nvPr/>
          </p:nvSpPr>
          <p:spPr>
            <a:xfrm flipV="1">
              <a:off x="2182812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2" name="Line 29"/>
            <p:cNvSpPr/>
            <p:nvPr/>
          </p:nvSpPr>
          <p:spPr>
            <a:xfrm>
              <a:off x="2182812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3" name="Line 30"/>
            <p:cNvSpPr/>
            <p:nvPr/>
          </p:nvSpPr>
          <p:spPr>
            <a:xfrm flipH="1">
              <a:off x="6973888" y="895349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4" name="Line 31"/>
            <p:cNvSpPr/>
            <p:nvPr/>
          </p:nvSpPr>
          <p:spPr>
            <a:xfrm>
              <a:off x="115887" y="895349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5" name="Line 32"/>
            <p:cNvSpPr/>
            <p:nvPr/>
          </p:nvSpPr>
          <p:spPr>
            <a:xfrm flipV="1">
              <a:off x="2878137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6" name="Line 33"/>
            <p:cNvSpPr/>
            <p:nvPr/>
          </p:nvSpPr>
          <p:spPr>
            <a:xfrm>
              <a:off x="2878137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7" name="Line 34"/>
            <p:cNvSpPr/>
            <p:nvPr/>
          </p:nvSpPr>
          <p:spPr>
            <a:xfrm flipH="1">
              <a:off x="6973888" y="1066799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8" name="Line 35"/>
            <p:cNvSpPr/>
            <p:nvPr/>
          </p:nvSpPr>
          <p:spPr>
            <a:xfrm>
              <a:off x="115887" y="1066799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69" name="Line 36"/>
            <p:cNvSpPr/>
            <p:nvPr/>
          </p:nvSpPr>
          <p:spPr>
            <a:xfrm flipV="1">
              <a:off x="3563937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0" name="Line 37"/>
            <p:cNvSpPr/>
            <p:nvPr/>
          </p:nvSpPr>
          <p:spPr>
            <a:xfrm>
              <a:off x="3563937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1" name="Line 38"/>
            <p:cNvSpPr/>
            <p:nvPr/>
          </p:nvSpPr>
          <p:spPr>
            <a:xfrm flipH="1">
              <a:off x="6973888" y="1238249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2" name="Line 39"/>
            <p:cNvSpPr/>
            <p:nvPr/>
          </p:nvSpPr>
          <p:spPr>
            <a:xfrm>
              <a:off x="115887" y="1238249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3" name="Line 40"/>
            <p:cNvSpPr/>
            <p:nvPr/>
          </p:nvSpPr>
          <p:spPr>
            <a:xfrm flipV="1">
              <a:off x="4259262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4" name="Line 41"/>
            <p:cNvSpPr/>
            <p:nvPr/>
          </p:nvSpPr>
          <p:spPr>
            <a:xfrm>
              <a:off x="4259262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5" name="Line 42"/>
            <p:cNvSpPr/>
            <p:nvPr/>
          </p:nvSpPr>
          <p:spPr>
            <a:xfrm flipH="1">
              <a:off x="6973888" y="1400174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6" name="Line 43"/>
            <p:cNvSpPr/>
            <p:nvPr/>
          </p:nvSpPr>
          <p:spPr>
            <a:xfrm>
              <a:off x="115887" y="1400174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7" name="Line 44"/>
            <p:cNvSpPr/>
            <p:nvPr/>
          </p:nvSpPr>
          <p:spPr>
            <a:xfrm flipV="1">
              <a:off x="4945062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8" name="Line 45"/>
            <p:cNvSpPr/>
            <p:nvPr/>
          </p:nvSpPr>
          <p:spPr>
            <a:xfrm>
              <a:off x="4945062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79" name="Line 46"/>
            <p:cNvSpPr/>
            <p:nvPr/>
          </p:nvSpPr>
          <p:spPr>
            <a:xfrm flipH="1">
              <a:off x="6973888" y="1571624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0" name="Line 47"/>
            <p:cNvSpPr/>
            <p:nvPr/>
          </p:nvSpPr>
          <p:spPr>
            <a:xfrm>
              <a:off x="115887" y="1571624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1" name="Line 48"/>
            <p:cNvSpPr/>
            <p:nvPr/>
          </p:nvSpPr>
          <p:spPr>
            <a:xfrm flipV="1">
              <a:off x="5640387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2" name="Line 49"/>
            <p:cNvSpPr/>
            <p:nvPr/>
          </p:nvSpPr>
          <p:spPr>
            <a:xfrm>
              <a:off x="5640387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3" name="Line 50"/>
            <p:cNvSpPr/>
            <p:nvPr/>
          </p:nvSpPr>
          <p:spPr>
            <a:xfrm flipH="1">
              <a:off x="6973888" y="174307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4" name="Line 51"/>
            <p:cNvSpPr/>
            <p:nvPr/>
          </p:nvSpPr>
          <p:spPr>
            <a:xfrm>
              <a:off x="115887" y="1743075"/>
              <a:ext cx="38101" cy="1588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5" name="Line 52"/>
            <p:cNvSpPr/>
            <p:nvPr/>
          </p:nvSpPr>
          <p:spPr>
            <a:xfrm flipV="1">
              <a:off x="6326188" y="18669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6" name="Line 53"/>
            <p:cNvSpPr/>
            <p:nvPr/>
          </p:nvSpPr>
          <p:spPr>
            <a:xfrm>
              <a:off x="6326188" y="228600"/>
              <a:ext cx="1588" cy="38100"/>
            </a:xfrm>
            <a:prstGeom prst="line">
              <a:avLst/>
            </a:prstGeom>
            <a:noFill/>
            <a:ln w="317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7" name="Freeform 54"/>
            <p:cNvSpPr/>
            <p:nvPr/>
          </p:nvSpPr>
          <p:spPr>
            <a:xfrm>
              <a:off x="115887" y="409575"/>
              <a:ext cx="6905626" cy="148590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2600"/>
                  </a:moveTo>
                  <a:lnTo>
                    <a:pt x="0" y="10662"/>
                  </a:lnTo>
                  <a:lnTo>
                    <a:pt x="30" y="10800"/>
                  </a:lnTo>
                  <a:lnTo>
                    <a:pt x="30" y="11631"/>
                  </a:lnTo>
                  <a:lnTo>
                    <a:pt x="60" y="11769"/>
                  </a:lnTo>
                  <a:lnTo>
                    <a:pt x="60" y="12600"/>
                  </a:lnTo>
                  <a:lnTo>
                    <a:pt x="89" y="12738"/>
                  </a:lnTo>
                  <a:lnTo>
                    <a:pt x="89" y="13569"/>
                  </a:lnTo>
                  <a:lnTo>
                    <a:pt x="119" y="13708"/>
                  </a:lnTo>
                  <a:lnTo>
                    <a:pt x="119" y="14400"/>
                  </a:lnTo>
                  <a:lnTo>
                    <a:pt x="149" y="14538"/>
                  </a:lnTo>
                  <a:lnTo>
                    <a:pt x="149" y="15369"/>
                  </a:lnTo>
                  <a:lnTo>
                    <a:pt x="179" y="15508"/>
                  </a:lnTo>
                  <a:lnTo>
                    <a:pt x="179" y="16062"/>
                  </a:lnTo>
                  <a:lnTo>
                    <a:pt x="209" y="16200"/>
                  </a:lnTo>
                  <a:lnTo>
                    <a:pt x="209" y="16754"/>
                  </a:lnTo>
                  <a:lnTo>
                    <a:pt x="238" y="16892"/>
                  </a:lnTo>
                  <a:lnTo>
                    <a:pt x="238" y="17446"/>
                  </a:lnTo>
                  <a:lnTo>
                    <a:pt x="268" y="17585"/>
                  </a:lnTo>
                  <a:lnTo>
                    <a:pt x="268" y="18138"/>
                  </a:lnTo>
                  <a:lnTo>
                    <a:pt x="298" y="18138"/>
                  </a:lnTo>
                  <a:lnTo>
                    <a:pt x="298" y="18692"/>
                  </a:lnTo>
                  <a:lnTo>
                    <a:pt x="328" y="18692"/>
                  </a:lnTo>
                  <a:lnTo>
                    <a:pt x="328" y="19246"/>
                  </a:lnTo>
                  <a:lnTo>
                    <a:pt x="358" y="19246"/>
                  </a:lnTo>
                  <a:lnTo>
                    <a:pt x="358" y="19523"/>
                  </a:lnTo>
                  <a:lnTo>
                    <a:pt x="387" y="19662"/>
                  </a:lnTo>
                  <a:lnTo>
                    <a:pt x="387" y="19938"/>
                  </a:lnTo>
                  <a:lnTo>
                    <a:pt x="417" y="20077"/>
                  </a:lnTo>
                  <a:lnTo>
                    <a:pt x="417" y="20354"/>
                  </a:lnTo>
                  <a:lnTo>
                    <a:pt x="447" y="20354"/>
                  </a:lnTo>
                  <a:lnTo>
                    <a:pt x="447" y="20631"/>
                  </a:lnTo>
                  <a:lnTo>
                    <a:pt x="477" y="20631"/>
                  </a:lnTo>
                  <a:lnTo>
                    <a:pt x="477" y="20908"/>
                  </a:lnTo>
                  <a:lnTo>
                    <a:pt x="506" y="20908"/>
                  </a:lnTo>
                  <a:lnTo>
                    <a:pt x="506" y="21046"/>
                  </a:lnTo>
                  <a:lnTo>
                    <a:pt x="536" y="21185"/>
                  </a:lnTo>
                  <a:lnTo>
                    <a:pt x="536" y="21323"/>
                  </a:lnTo>
                  <a:lnTo>
                    <a:pt x="685" y="21323"/>
                  </a:lnTo>
                  <a:lnTo>
                    <a:pt x="685" y="21185"/>
                  </a:lnTo>
                  <a:lnTo>
                    <a:pt x="715" y="21185"/>
                  </a:lnTo>
                  <a:lnTo>
                    <a:pt x="715" y="21046"/>
                  </a:lnTo>
                  <a:lnTo>
                    <a:pt x="745" y="21046"/>
                  </a:lnTo>
                  <a:lnTo>
                    <a:pt x="745" y="20769"/>
                  </a:lnTo>
                  <a:lnTo>
                    <a:pt x="775" y="20769"/>
                  </a:lnTo>
                  <a:lnTo>
                    <a:pt x="775" y="20492"/>
                  </a:lnTo>
                  <a:lnTo>
                    <a:pt x="804" y="20492"/>
                  </a:lnTo>
                  <a:lnTo>
                    <a:pt x="804" y="20354"/>
                  </a:lnTo>
                  <a:lnTo>
                    <a:pt x="1192" y="18138"/>
                  </a:lnTo>
                  <a:lnTo>
                    <a:pt x="1222" y="18138"/>
                  </a:lnTo>
                  <a:lnTo>
                    <a:pt x="1222" y="18000"/>
                  </a:lnTo>
                  <a:lnTo>
                    <a:pt x="1281" y="18000"/>
                  </a:lnTo>
                  <a:lnTo>
                    <a:pt x="1281" y="17862"/>
                  </a:lnTo>
                  <a:lnTo>
                    <a:pt x="1311" y="17862"/>
                  </a:lnTo>
                  <a:lnTo>
                    <a:pt x="1341" y="17723"/>
                  </a:lnTo>
                  <a:lnTo>
                    <a:pt x="1370" y="17723"/>
                  </a:lnTo>
                  <a:lnTo>
                    <a:pt x="1370" y="17585"/>
                  </a:lnTo>
                  <a:lnTo>
                    <a:pt x="1400" y="17585"/>
                  </a:lnTo>
                  <a:lnTo>
                    <a:pt x="1788" y="16615"/>
                  </a:lnTo>
                  <a:lnTo>
                    <a:pt x="1817" y="16615"/>
                  </a:lnTo>
                  <a:lnTo>
                    <a:pt x="1817" y="16477"/>
                  </a:lnTo>
                  <a:lnTo>
                    <a:pt x="1907" y="16477"/>
                  </a:lnTo>
                  <a:lnTo>
                    <a:pt x="1907" y="16338"/>
                  </a:lnTo>
                  <a:lnTo>
                    <a:pt x="1966" y="16338"/>
                  </a:lnTo>
                  <a:lnTo>
                    <a:pt x="1966" y="16200"/>
                  </a:lnTo>
                  <a:lnTo>
                    <a:pt x="1996" y="16200"/>
                  </a:lnTo>
                  <a:lnTo>
                    <a:pt x="2383" y="15508"/>
                  </a:lnTo>
                  <a:lnTo>
                    <a:pt x="2413" y="15508"/>
                  </a:lnTo>
                  <a:lnTo>
                    <a:pt x="2413" y="15369"/>
                  </a:lnTo>
                  <a:lnTo>
                    <a:pt x="2473" y="15369"/>
                  </a:lnTo>
                  <a:lnTo>
                    <a:pt x="2503" y="15231"/>
                  </a:lnTo>
                  <a:lnTo>
                    <a:pt x="2562" y="15231"/>
                  </a:lnTo>
                  <a:lnTo>
                    <a:pt x="2562" y="15092"/>
                  </a:lnTo>
                  <a:lnTo>
                    <a:pt x="2592" y="15092"/>
                  </a:lnTo>
                  <a:lnTo>
                    <a:pt x="2979" y="14262"/>
                  </a:lnTo>
                  <a:lnTo>
                    <a:pt x="3009" y="14262"/>
                  </a:lnTo>
                  <a:lnTo>
                    <a:pt x="3009" y="14123"/>
                  </a:lnTo>
                  <a:lnTo>
                    <a:pt x="3069" y="14123"/>
                  </a:lnTo>
                  <a:lnTo>
                    <a:pt x="3069" y="13985"/>
                  </a:lnTo>
                  <a:lnTo>
                    <a:pt x="3128" y="13985"/>
                  </a:lnTo>
                  <a:lnTo>
                    <a:pt x="3128" y="13846"/>
                  </a:lnTo>
                  <a:lnTo>
                    <a:pt x="3188" y="13846"/>
                  </a:lnTo>
                  <a:lnTo>
                    <a:pt x="3188" y="13708"/>
                  </a:lnTo>
                  <a:lnTo>
                    <a:pt x="3247" y="13708"/>
                  </a:lnTo>
                  <a:lnTo>
                    <a:pt x="3247" y="13569"/>
                  </a:lnTo>
                  <a:lnTo>
                    <a:pt x="3277" y="13569"/>
                  </a:lnTo>
                  <a:lnTo>
                    <a:pt x="3277" y="13431"/>
                  </a:lnTo>
                  <a:lnTo>
                    <a:pt x="3337" y="13431"/>
                  </a:lnTo>
                  <a:lnTo>
                    <a:pt x="3337" y="13292"/>
                  </a:lnTo>
                  <a:lnTo>
                    <a:pt x="3367" y="13292"/>
                  </a:lnTo>
                  <a:lnTo>
                    <a:pt x="3396" y="13154"/>
                  </a:lnTo>
                  <a:lnTo>
                    <a:pt x="3426" y="13154"/>
                  </a:lnTo>
                  <a:lnTo>
                    <a:pt x="3426" y="13015"/>
                  </a:lnTo>
                  <a:lnTo>
                    <a:pt x="3456" y="13015"/>
                  </a:lnTo>
                  <a:lnTo>
                    <a:pt x="3486" y="12877"/>
                  </a:lnTo>
                  <a:lnTo>
                    <a:pt x="3516" y="12877"/>
                  </a:lnTo>
                  <a:lnTo>
                    <a:pt x="3516" y="12738"/>
                  </a:lnTo>
                  <a:lnTo>
                    <a:pt x="3545" y="12738"/>
                  </a:lnTo>
                  <a:lnTo>
                    <a:pt x="3545" y="12600"/>
                  </a:lnTo>
                  <a:lnTo>
                    <a:pt x="3575" y="12600"/>
                  </a:lnTo>
                  <a:lnTo>
                    <a:pt x="3605" y="12462"/>
                  </a:lnTo>
                  <a:lnTo>
                    <a:pt x="3635" y="12462"/>
                  </a:lnTo>
                  <a:lnTo>
                    <a:pt x="3635" y="12323"/>
                  </a:lnTo>
                  <a:lnTo>
                    <a:pt x="3665" y="12323"/>
                  </a:lnTo>
                  <a:lnTo>
                    <a:pt x="3665" y="12185"/>
                  </a:lnTo>
                  <a:lnTo>
                    <a:pt x="3694" y="12185"/>
                  </a:lnTo>
                  <a:lnTo>
                    <a:pt x="3694" y="12046"/>
                  </a:lnTo>
                  <a:lnTo>
                    <a:pt x="3724" y="12046"/>
                  </a:lnTo>
                  <a:lnTo>
                    <a:pt x="3724" y="11908"/>
                  </a:lnTo>
                  <a:lnTo>
                    <a:pt x="3754" y="11908"/>
                  </a:lnTo>
                  <a:lnTo>
                    <a:pt x="3784" y="11769"/>
                  </a:lnTo>
                  <a:lnTo>
                    <a:pt x="3784" y="11631"/>
                  </a:lnTo>
                  <a:lnTo>
                    <a:pt x="3814" y="11492"/>
                  </a:lnTo>
                  <a:lnTo>
                    <a:pt x="3814" y="11077"/>
                  </a:lnTo>
                  <a:lnTo>
                    <a:pt x="3843" y="11077"/>
                  </a:lnTo>
                  <a:lnTo>
                    <a:pt x="3843" y="10662"/>
                  </a:lnTo>
                  <a:lnTo>
                    <a:pt x="3873" y="10662"/>
                  </a:lnTo>
                  <a:lnTo>
                    <a:pt x="3873" y="10246"/>
                  </a:lnTo>
                  <a:lnTo>
                    <a:pt x="3873" y="10662"/>
                  </a:lnTo>
                  <a:lnTo>
                    <a:pt x="3903" y="11215"/>
                  </a:lnTo>
                  <a:lnTo>
                    <a:pt x="3903" y="13846"/>
                  </a:lnTo>
                  <a:lnTo>
                    <a:pt x="3933" y="14262"/>
                  </a:lnTo>
                  <a:lnTo>
                    <a:pt x="3933" y="16477"/>
                  </a:lnTo>
                  <a:lnTo>
                    <a:pt x="3962" y="16754"/>
                  </a:lnTo>
                  <a:lnTo>
                    <a:pt x="3962" y="18554"/>
                  </a:lnTo>
                  <a:lnTo>
                    <a:pt x="3992" y="18831"/>
                  </a:lnTo>
                  <a:lnTo>
                    <a:pt x="3992" y="20077"/>
                  </a:lnTo>
                  <a:lnTo>
                    <a:pt x="4022" y="20215"/>
                  </a:lnTo>
                  <a:lnTo>
                    <a:pt x="4022" y="21046"/>
                  </a:lnTo>
                  <a:lnTo>
                    <a:pt x="4052" y="21185"/>
                  </a:lnTo>
                  <a:lnTo>
                    <a:pt x="4052" y="21600"/>
                  </a:lnTo>
                  <a:lnTo>
                    <a:pt x="4111" y="21600"/>
                  </a:lnTo>
                  <a:lnTo>
                    <a:pt x="4111" y="21185"/>
                  </a:lnTo>
                  <a:lnTo>
                    <a:pt x="4141" y="21046"/>
                  </a:lnTo>
                  <a:lnTo>
                    <a:pt x="4141" y="20354"/>
                  </a:lnTo>
                  <a:lnTo>
                    <a:pt x="4171" y="20215"/>
                  </a:lnTo>
                  <a:lnTo>
                    <a:pt x="4171" y="19385"/>
                  </a:lnTo>
                  <a:lnTo>
                    <a:pt x="4201" y="19246"/>
                  </a:lnTo>
                  <a:lnTo>
                    <a:pt x="4201" y="18138"/>
                  </a:lnTo>
                  <a:lnTo>
                    <a:pt x="4231" y="18000"/>
                  </a:lnTo>
                  <a:lnTo>
                    <a:pt x="4231" y="16615"/>
                  </a:lnTo>
                  <a:lnTo>
                    <a:pt x="4260" y="16477"/>
                  </a:lnTo>
                  <a:lnTo>
                    <a:pt x="4260" y="14815"/>
                  </a:lnTo>
                  <a:lnTo>
                    <a:pt x="4290" y="14538"/>
                  </a:lnTo>
                  <a:lnTo>
                    <a:pt x="4290" y="11631"/>
                  </a:lnTo>
                  <a:lnTo>
                    <a:pt x="4320" y="10938"/>
                  </a:lnTo>
                  <a:lnTo>
                    <a:pt x="4320" y="6923"/>
                  </a:lnTo>
                  <a:lnTo>
                    <a:pt x="4350" y="6092"/>
                  </a:lnTo>
                  <a:lnTo>
                    <a:pt x="4350" y="1523"/>
                  </a:lnTo>
                  <a:lnTo>
                    <a:pt x="4380" y="1108"/>
                  </a:lnTo>
                  <a:lnTo>
                    <a:pt x="4380" y="831"/>
                  </a:lnTo>
                  <a:lnTo>
                    <a:pt x="4380" y="2077"/>
                  </a:lnTo>
                  <a:lnTo>
                    <a:pt x="4409" y="2908"/>
                  </a:lnTo>
                  <a:lnTo>
                    <a:pt x="4409" y="7477"/>
                  </a:lnTo>
                  <a:lnTo>
                    <a:pt x="4439" y="8169"/>
                  </a:lnTo>
                  <a:lnTo>
                    <a:pt x="4439" y="11908"/>
                  </a:lnTo>
                  <a:lnTo>
                    <a:pt x="4469" y="12462"/>
                  </a:lnTo>
                  <a:lnTo>
                    <a:pt x="4469" y="15231"/>
                  </a:lnTo>
                  <a:lnTo>
                    <a:pt x="4499" y="15646"/>
                  </a:lnTo>
                  <a:lnTo>
                    <a:pt x="4499" y="17862"/>
                  </a:lnTo>
                  <a:lnTo>
                    <a:pt x="4529" y="18277"/>
                  </a:lnTo>
                  <a:lnTo>
                    <a:pt x="4529" y="19800"/>
                  </a:lnTo>
                  <a:lnTo>
                    <a:pt x="4558" y="20077"/>
                  </a:lnTo>
                  <a:lnTo>
                    <a:pt x="4558" y="21046"/>
                  </a:lnTo>
                  <a:lnTo>
                    <a:pt x="4588" y="21185"/>
                  </a:lnTo>
                  <a:lnTo>
                    <a:pt x="4588" y="21600"/>
                  </a:lnTo>
                  <a:lnTo>
                    <a:pt x="4618" y="21600"/>
                  </a:lnTo>
                  <a:lnTo>
                    <a:pt x="4648" y="21462"/>
                  </a:lnTo>
                  <a:lnTo>
                    <a:pt x="4648" y="20769"/>
                  </a:lnTo>
                  <a:lnTo>
                    <a:pt x="4678" y="20631"/>
                  </a:lnTo>
                  <a:lnTo>
                    <a:pt x="4678" y="19523"/>
                  </a:lnTo>
                  <a:lnTo>
                    <a:pt x="4707" y="19246"/>
                  </a:lnTo>
                  <a:lnTo>
                    <a:pt x="4707" y="17446"/>
                  </a:lnTo>
                  <a:lnTo>
                    <a:pt x="4737" y="17169"/>
                  </a:lnTo>
                  <a:lnTo>
                    <a:pt x="4737" y="14677"/>
                  </a:lnTo>
                  <a:lnTo>
                    <a:pt x="4767" y="14262"/>
                  </a:lnTo>
                  <a:lnTo>
                    <a:pt x="4767" y="11215"/>
                  </a:lnTo>
                  <a:lnTo>
                    <a:pt x="4797" y="10662"/>
                  </a:lnTo>
                  <a:lnTo>
                    <a:pt x="4797" y="6508"/>
                  </a:lnTo>
                  <a:lnTo>
                    <a:pt x="4826" y="5815"/>
                  </a:lnTo>
                  <a:lnTo>
                    <a:pt x="4826" y="1246"/>
                  </a:lnTo>
                  <a:lnTo>
                    <a:pt x="4856" y="692"/>
                  </a:lnTo>
                  <a:lnTo>
                    <a:pt x="4856" y="554"/>
                  </a:lnTo>
                  <a:lnTo>
                    <a:pt x="4886" y="1108"/>
                  </a:lnTo>
                  <a:lnTo>
                    <a:pt x="4886" y="4292"/>
                  </a:lnTo>
                  <a:lnTo>
                    <a:pt x="4916" y="4846"/>
                  </a:lnTo>
                  <a:lnTo>
                    <a:pt x="4916" y="7754"/>
                  </a:lnTo>
                  <a:lnTo>
                    <a:pt x="4946" y="8169"/>
                  </a:lnTo>
                  <a:lnTo>
                    <a:pt x="4946" y="10800"/>
                  </a:lnTo>
                  <a:lnTo>
                    <a:pt x="4975" y="11215"/>
                  </a:lnTo>
                  <a:lnTo>
                    <a:pt x="4975" y="13431"/>
                  </a:lnTo>
                  <a:lnTo>
                    <a:pt x="5005" y="13846"/>
                  </a:lnTo>
                  <a:lnTo>
                    <a:pt x="5005" y="15785"/>
                  </a:lnTo>
                  <a:lnTo>
                    <a:pt x="5035" y="16062"/>
                  </a:lnTo>
                  <a:lnTo>
                    <a:pt x="5035" y="17446"/>
                  </a:lnTo>
                  <a:lnTo>
                    <a:pt x="5065" y="17446"/>
                  </a:lnTo>
                  <a:lnTo>
                    <a:pt x="5065" y="17585"/>
                  </a:lnTo>
                  <a:lnTo>
                    <a:pt x="5095" y="17585"/>
                  </a:lnTo>
                  <a:lnTo>
                    <a:pt x="5095" y="17308"/>
                  </a:lnTo>
                  <a:lnTo>
                    <a:pt x="5124" y="17308"/>
                  </a:lnTo>
                  <a:lnTo>
                    <a:pt x="5124" y="17031"/>
                  </a:lnTo>
                  <a:lnTo>
                    <a:pt x="5154" y="17031"/>
                  </a:lnTo>
                  <a:lnTo>
                    <a:pt x="5154" y="16754"/>
                  </a:lnTo>
                  <a:lnTo>
                    <a:pt x="5184" y="16754"/>
                  </a:lnTo>
                  <a:lnTo>
                    <a:pt x="5184" y="16477"/>
                  </a:lnTo>
                  <a:lnTo>
                    <a:pt x="5214" y="16477"/>
                  </a:lnTo>
                  <a:lnTo>
                    <a:pt x="5214" y="16200"/>
                  </a:lnTo>
                  <a:lnTo>
                    <a:pt x="5244" y="16062"/>
                  </a:lnTo>
                  <a:lnTo>
                    <a:pt x="5244" y="15923"/>
                  </a:lnTo>
                  <a:lnTo>
                    <a:pt x="5244" y="16062"/>
                  </a:lnTo>
                  <a:lnTo>
                    <a:pt x="5273" y="16062"/>
                  </a:lnTo>
                  <a:lnTo>
                    <a:pt x="5273" y="16615"/>
                  </a:lnTo>
                  <a:lnTo>
                    <a:pt x="5303" y="16754"/>
                  </a:lnTo>
                  <a:lnTo>
                    <a:pt x="5303" y="17308"/>
                  </a:lnTo>
                  <a:lnTo>
                    <a:pt x="5333" y="17446"/>
                  </a:lnTo>
                  <a:lnTo>
                    <a:pt x="5333" y="18000"/>
                  </a:lnTo>
                  <a:lnTo>
                    <a:pt x="5363" y="18138"/>
                  </a:lnTo>
                  <a:lnTo>
                    <a:pt x="5363" y="18554"/>
                  </a:lnTo>
                  <a:lnTo>
                    <a:pt x="5393" y="18692"/>
                  </a:lnTo>
                  <a:lnTo>
                    <a:pt x="5393" y="19108"/>
                  </a:lnTo>
                  <a:lnTo>
                    <a:pt x="5422" y="19246"/>
                  </a:lnTo>
                  <a:lnTo>
                    <a:pt x="5422" y="19662"/>
                  </a:lnTo>
                  <a:lnTo>
                    <a:pt x="5452" y="19662"/>
                  </a:lnTo>
                  <a:lnTo>
                    <a:pt x="5452" y="20077"/>
                  </a:lnTo>
                  <a:lnTo>
                    <a:pt x="5482" y="20077"/>
                  </a:lnTo>
                  <a:lnTo>
                    <a:pt x="5482" y="20215"/>
                  </a:lnTo>
                  <a:lnTo>
                    <a:pt x="5512" y="20215"/>
                  </a:lnTo>
                  <a:lnTo>
                    <a:pt x="5512" y="20354"/>
                  </a:lnTo>
                  <a:lnTo>
                    <a:pt x="5542" y="20492"/>
                  </a:lnTo>
                  <a:lnTo>
                    <a:pt x="5542" y="20631"/>
                  </a:lnTo>
                  <a:lnTo>
                    <a:pt x="5571" y="20631"/>
                  </a:lnTo>
                  <a:lnTo>
                    <a:pt x="5571" y="20769"/>
                  </a:lnTo>
                  <a:lnTo>
                    <a:pt x="5631" y="20769"/>
                  </a:lnTo>
                  <a:lnTo>
                    <a:pt x="5631" y="20908"/>
                  </a:lnTo>
                  <a:lnTo>
                    <a:pt x="5661" y="20908"/>
                  </a:lnTo>
                  <a:lnTo>
                    <a:pt x="5661" y="21046"/>
                  </a:lnTo>
                  <a:lnTo>
                    <a:pt x="5690" y="21046"/>
                  </a:lnTo>
                  <a:lnTo>
                    <a:pt x="5690" y="21185"/>
                  </a:lnTo>
                  <a:lnTo>
                    <a:pt x="5750" y="21185"/>
                  </a:lnTo>
                  <a:lnTo>
                    <a:pt x="5780" y="21323"/>
                  </a:lnTo>
                  <a:lnTo>
                    <a:pt x="5839" y="21323"/>
                  </a:lnTo>
                  <a:lnTo>
                    <a:pt x="5839" y="21185"/>
                  </a:lnTo>
                  <a:lnTo>
                    <a:pt x="5899" y="21185"/>
                  </a:lnTo>
                  <a:lnTo>
                    <a:pt x="5899" y="21046"/>
                  </a:lnTo>
                  <a:lnTo>
                    <a:pt x="5929" y="21046"/>
                  </a:lnTo>
                  <a:lnTo>
                    <a:pt x="5929" y="20908"/>
                  </a:lnTo>
                  <a:lnTo>
                    <a:pt x="5959" y="20908"/>
                  </a:lnTo>
                  <a:lnTo>
                    <a:pt x="5959" y="20769"/>
                  </a:lnTo>
                  <a:lnTo>
                    <a:pt x="5988" y="20631"/>
                  </a:lnTo>
                  <a:lnTo>
                    <a:pt x="5988" y="20492"/>
                  </a:lnTo>
                  <a:lnTo>
                    <a:pt x="6018" y="20492"/>
                  </a:lnTo>
                  <a:lnTo>
                    <a:pt x="6018" y="20215"/>
                  </a:lnTo>
                  <a:lnTo>
                    <a:pt x="6048" y="20215"/>
                  </a:lnTo>
                  <a:lnTo>
                    <a:pt x="6048" y="19938"/>
                  </a:lnTo>
                  <a:lnTo>
                    <a:pt x="6078" y="19800"/>
                  </a:lnTo>
                  <a:lnTo>
                    <a:pt x="6078" y="19523"/>
                  </a:lnTo>
                  <a:lnTo>
                    <a:pt x="6108" y="19523"/>
                  </a:lnTo>
                  <a:lnTo>
                    <a:pt x="6108" y="18969"/>
                  </a:lnTo>
                  <a:lnTo>
                    <a:pt x="6137" y="18831"/>
                  </a:lnTo>
                  <a:lnTo>
                    <a:pt x="6137" y="18138"/>
                  </a:lnTo>
                  <a:lnTo>
                    <a:pt x="6167" y="18000"/>
                  </a:lnTo>
                  <a:lnTo>
                    <a:pt x="6167" y="17308"/>
                  </a:lnTo>
                  <a:lnTo>
                    <a:pt x="6197" y="17169"/>
                  </a:lnTo>
                  <a:lnTo>
                    <a:pt x="6197" y="16200"/>
                  </a:lnTo>
                  <a:lnTo>
                    <a:pt x="6227" y="16062"/>
                  </a:lnTo>
                  <a:lnTo>
                    <a:pt x="6227" y="15231"/>
                  </a:lnTo>
                  <a:lnTo>
                    <a:pt x="6257" y="15092"/>
                  </a:lnTo>
                  <a:lnTo>
                    <a:pt x="6257" y="14123"/>
                  </a:lnTo>
                  <a:lnTo>
                    <a:pt x="6286" y="13985"/>
                  </a:lnTo>
                  <a:lnTo>
                    <a:pt x="6286" y="13569"/>
                  </a:lnTo>
                  <a:lnTo>
                    <a:pt x="6316" y="13569"/>
                  </a:lnTo>
                  <a:lnTo>
                    <a:pt x="6316" y="14123"/>
                  </a:lnTo>
                  <a:lnTo>
                    <a:pt x="6346" y="14123"/>
                  </a:lnTo>
                  <a:lnTo>
                    <a:pt x="6346" y="14815"/>
                  </a:lnTo>
                  <a:lnTo>
                    <a:pt x="6376" y="14954"/>
                  </a:lnTo>
                  <a:lnTo>
                    <a:pt x="6376" y="15646"/>
                  </a:lnTo>
                  <a:lnTo>
                    <a:pt x="6406" y="15646"/>
                  </a:lnTo>
                  <a:lnTo>
                    <a:pt x="6406" y="16338"/>
                  </a:lnTo>
                  <a:lnTo>
                    <a:pt x="6435" y="16477"/>
                  </a:lnTo>
                  <a:lnTo>
                    <a:pt x="6435" y="17031"/>
                  </a:lnTo>
                  <a:lnTo>
                    <a:pt x="6465" y="17031"/>
                  </a:lnTo>
                  <a:lnTo>
                    <a:pt x="6465" y="17585"/>
                  </a:lnTo>
                  <a:lnTo>
                    <a:pt x="6495" y="17585"/>
                  </a:lnTo>
                  <a:lnTo>
                    <a:pt x="6495" y="17723"/>
                  </a:lnTo>
                  <a:lnTo>
                    <a:pt x="6823" y="17723"/>
                  </a:lnTo>
                  <a:lnTo>
                    <a:pt x="6823" y="17862"/>
                  </a:lnTo>
                  <a:lnTo>
                    <a:pt x="6852" y="18000"/>
                  </a:lnTo>
                  <a:lnTo>
                    <a:pt x="6852" y="18138"/>
                  </a:lnTo>
                  <a:lnTo>
                    <a:pt x="6882" y="18138"/>
                  </a:lnTo>
                  <a:lnTo>
                    <a:pt x="6882" y="18415"/>
                  </a:lnTo>
                  <a:lnTo>
                    <a:pt x="6912" y="18554"/>
                  </a:lnTo>
                  <a:lnTo>
                    <a:pt x="6912" y="18831"/>
                  </a:lnTo>
                  <a:lnTo>
                    <a:pt x="6942" y="18969"/>
                  </a:lnTo>
                  <a:lnTo>
                    <a:pt x="6942" y="19246"/>
                  </a:lnTo>
                  <a:lnTo>
                    <a:pt x="6972" y="19385"/>
                  </a:lnTo>
                  <a:lnTo>
                    <a:pt x="6972" y="19800"/>
                  </a:lnTo>
                  <a:lnTo>
                    <a:pt x="7001" y="19800"/>
                  </a:lnTo>
                  <a:lnTo>
                    <a:pt x="7001" y="20215"/>
                  </a:lnTo>
                  <a:lnTo>
                    <a:pt x="7031" y="20215"/>
                  </a:lnTo>
                  <a:lnTo>
                    <a:pt x="7031" y="20492"/>
                  </a:lnTo>
                  <a:lnTo>
                    <a:pt x="7061" y="20492"/>
                  </a:lnTo>
                  <a:lnTo>
                    <a:pt x="7061" y="20769"/>
                  </a:lnTo>
                  <a:lnTo>
                    <a:pt x="7091" y="20769"/>
                  </a:lnTo>
                  <a:lnTo>
                    <a:pt x="7091" y="21046"/>
                  </a:lnTo>
                  <a:lnTo>
                    <a:pt x="7121" y="21046"/>
                  </a:lnTo>
                  <a:lnTo>
                    <a:pt x="7121" y="21185"/>
                  </a:lnTo>
                  <a:lnTo>
                    <a:pt x="7150" y="21185"/>
                  </a:lnTo>
                  <a:lnTo>
                    <a:pt x="7150" y="21323"/>
                  </a:lnTo>
                  <a:lnTo>
                    <a:pt x="7180" y="21323"/>
                  </a:lnTo>
                  <a:lnTo>
                    <a:pt x="7180" y="21462"/>
                  </a:lnTo>
                  <a:lnTo>
                    <a:pt x="7210" y="21462"/>
                  </a:lnTo>
                  <a:lnTo>
                    <a:pt x="7210" y="21323"/>
                  </a:lnTo>
                  <a:lnTo>
                    <a:pt x="7270" y="21323"/>
                  </a:lnTo>
                  <a:lnTo>
                    <a:pt x="7270" y="21185"/>
                  </a:lnTo>
                  <a:lnTo>
                    <a:pt x="7299" y="21185"/>
                  </a:lnTo>
                  <a:lnTo>
                    <a:pt x="7299" y="20908"/>
                  </a:lnTo>
                  <a:lnTo>
                    <a:pt x="7329" y="20908"/>
                  </a:lnTo>
                  <a:lnTo>
                    <a:pt x="7329" y="20631"/>
                  </a:lnTo>
                  <a:lnTo>
                    <a:pt x="7359" y="20631"/>
                  </a:lnTo>
                  <a:lnTo>
                    <a:pt x="7359" y="20354"/>
                  </a:lnTo>
                  <a:lnTo>
                    <a:pt x="7389" y="20354"/>
                  </a:lnTo>
                  <a:lnTo>
                    <a:pt x="7389" y="19938"/>
                  </a:lnTo>
                  <a:lnTo>
                    <a:pt x="7418" y="19938"/>
                  </a:lnTo>
                  <a:lnTo>
                    <a:pt x="7418" y="19523"/>
                  </a:lnTo>
                  <a:lnTo>
                    <a:pt x="7448" y="19523"/>
                  </a:lnTo>
                  <a:lnTo>
                    <a:pt x="7448" y="19108"/>
                  </a:lnTo>
                  <a:lnTo>
                    <a:pt x="7478" y="18969"/>
                  </a:lnTo>
                  <a:lnTo>
                    <a:pt x="7478" y="18692"/>
                  </a:lnTo>
                  <a:lnTo>
                    <a:pt x="7508" y="18554"/>
                  </a:lnTo>
                  <a:lnTo>
                    <a:pt x="7508" y="18277"/>
                  </a:lnTo>
                  <a:lnTo>
                    <a:pt x="7538" y="18277"/>
                  </a:lnTo>
                  <a:lnTo>
                    <a:pt x="7538" y="18000"/>
                  </a:lnTo>
                  <a:lnTo>
                    <a:pt x="7567" y="18000"/>
                  </a:lnTo>
                  <a:lnTo>
                    <a:pt x="7567" y="17862"/>
                  </a:lnTo>
                  <a:lnTo>
                    <a:pt x="7597" y="17862"/>
                  </a:lnTo>
                  <a:lnTo>
                    <a:pt x="7597" y="17723"/>
                  </a:lnTo>
                  <a:lnTo>
                    <a:pt x="7895" y="17723"/>
                  </a:lnTo>
                  <a:lnTo>
                    <a:pt x="7925" y="17585"/>
                  </a:lnTo>
                  <a:lnTo>
                    <a:pt x="7925" y="17308"/>
                  </a:lnTo>
                  <a:lnTo>
                    <a:pt x="7955" y="17308"/>
                  </a:lnTo>
                  <a:lnTo>
                    <a:pt x="7955" y="16754"/>
                  </a:lnTo>
                  <a:lnTo>
                    <a:pt x="7985" y="16615"/>
                  </a:lnTo>
                  <a:lnTo>
                    <a:pt x="7985" y="16062"/>
                  </a:lnTo>
                  <a:lnTo>
                    <a:pt x="8014" y="16062"/>
                  </a:lnTo>
                  <a:lnTo>
                    <a:pt x="8014" y="15369"/>
                  </a:lnTo>
                  <a:lnTo>
                    <a:pt x="8044" y="15231"/>
                  </a:lnTo>
                  <a:lnTo>
                    <a:pt x="8044" y="14677"/>
                  </a:lnTo>
                  <a:lnTo>
                    <a:pt x="8074" y="14538"/>
                  </a:lnTo>
                  <a:lnTo>
                    <a:pt x="8074" y="13846"/>
                  </a:lnTo>
                  <a:lnTo>
                    <a:pt x="8104" y="13708"/>
                  </a:lnTo>
                  <a:lnTo>
                    <a:pt x="8104" y="13569"/>
                  </a:lnTo>
                  <a:lnTo>
                    <a:pt x="8104" y="13708"/>
                  </a:lnTo>
                  <a:lnTo>
                    <a:pt x="8134" y="13708"/>
                  </a:lnTo>
                  <a:lnTo>
                    <a:pt x="8134" y="14400"/>
                  </a:lnTo>
                  <a:lnTo>
                    <a:pt x="8163" y="14538"/>
                  </a:lnTo>
                  <a:lnTo>
                    <a:pt x="8163" y="15646"/>
                  </a:lnTo>
                  <a:lnTo>
                    <a:pt x="8193" y="15785"/>
                  </a:lnTo>
                  <a:lnTo>
                    <a:pt x="8193" y="16615"/>
                  </a:lnTo>
                  <a:lnTo>
                    <a:pt x="8223" y="16892"/>
                  </a:lnTo>
                  <a:lnTo>
                    <a:pt x="8223" y="17585"/>
                  </a:lnTo>
                  <a:lnTo>
                    <a:pt x="8253" y="17723"/>
                  </a:lnTo>
                  <a:lnTo>
                    <a:pt x="8253" y="18554"/>
                  </a:lnTo>
                  <a:lnTo>
                    <a:pt x="8282" y="18692"/>
                  </a:lnTo>
                  <a:lnTo>
                    <a:pt x="8282" y="19246"/>
                  </a:lnTo>
                  <a:lnTo>
                    <a:pt x="8312" y="19385"/>
                  </a:lnTo>
                  <a:lnTo>
                    <a:pt x="8312" y="19662"/>
                  </a:lnTo>
                  <a:lnTo>
                    <a:pt x="8342" y="19800"/>
                  </a:lnTo>
                  <a:lnTo>
                    <a:pt x="8342" y="20077"/>
                  </a:lnTo>
                  <a:lnTo>
                    <a:pt x="8372" y="20077"/>
                  </a:lnTo>
                  <a:lnTo>
                    <a:pt x="8372" y="20354"/>
                  </a:lnTo>
                  <a:lnTo>
                    <a:pt x="8402" y="20354"/>
                  </a:lnTo>
                  <a:lnTo>
                    <a:pt x="8402" y="20492"/>
                  </a:lnTo>
                  <a:lnTo>
                    <a:pt x="8431" y="20631"/>
                  </a:lnTo>
                  <a:lnTo>
                    <a:pt x="8431" y="20769"/>
                  </a:lnTo>
                  <a:lnTo>
                    <a:pt x="8461" y="20769"/>
                  </a:lnTo>
                  <a:lnTo>
                    <a:pt x="8461" y="20908"/>
                  </a:lnTo>
                  <a:lnTo>
                    <a:pt x="8491" y="20908"/>
                  </a:lnTo>
                  <a:lnTo>
                    <a:pt x="8491" y="21046"/>
                  </a:lnTo>
                  <a:lnTo>
                    <a:pt x="8521" y="21046"/>
                  </a:lnTo>
                  <a:lnTo>
                    <a:pt x="8521" y="21185"/>
                  </a:lnTo>
                  <a:lnTo>
                    <a:pt x="8551" y="21185"/>
                  </a:lnTo>
                  <a:lnTo>
                    <a:pt x="8551" y="21323"/>
                  </a:lnTo>
                  <a:lnTo>
                    <a:pt x="8640" y="21323"/>
                  </a:lnTo>
                  <a:lnTo>
                    <a:pt x="8640" y="21185"/>
                  </a:lnTo>
                  <a:lnTo>
                    <a:pt x="8700" y="21185"/>
                  </a:lnTo>
                  <a:lnTo>
                    <a:pt x="8700" y="21046"/>
                  </a:lnTo>
                  <a:lnTo>
                    <a:pt x="8759" y="21046"/>
                  </a:lnTo>
                  <a:lnTo>
                    <a:pt x="8759" y="20908"/>
                  </a:lnTo>
                  <a:lnTo>
                    <a:pt x="8789" y="20908"/>
                  </a:lnTo>
                  <a:lnTo>
                    <a:pt x="8789" y="20769"/>
                  </a:lnTo>
                  <a:lnTo>
                    <a:pt x="8819" y="20769"/>
                  </a:lnTo>
                  <a:lnTo>
                    <a:pt x="8819" y="20631"/>
                  </a:lnTo>
                  <a:lnTo>
                    <a:pt x="8849" y="20631"/>
                  </a:lnTo>
                  <a:lnTo>
                    <a:pt x="8849" y="20492"/>
                  </a:lnTo>
                  <a:lnTo>
                    <a:pt x="8878" y="20492"/>
                  </a:lnTo>
                  <a:lnTo>
                    <a:pt x="8878" y="20354"/>
                  </a:lnTo>
                  <a:lnTo>
                    <a:pt x="8908" y="20354"/>
                  </a:lnTo>
                  <a:lnTo>
                    <a:pt x="8908" y="20215"/>
                  </a:lnTo>
                  <a:lnTo>
                    <a:pt x="8938" y="20077"/>
                  </a:lnTo>
                  <a:lnTo>
                    <a:pt x="8938" y="19938"/>
                  </a:lnTo>
                  <a:lnTo>
                    <a:pt x="8968" y="19800"/>
                  </a:lnTo>
                  <a:lnTo>
                    <a:pt x="8968" y="19385"/>
                  </a:lnTo>
                  <a:lnTo>
                    <a:pt x="8998" y="19385"/>
                  </a:lnTo>
                  <a:lnTo>
                    <a:pt x="8998" y="18969"/>
                  </a:lnTo>
                  <a:lnTo>
                    <a:pt x="9027" y="18831"/>
                  </a:lnTo>
                  <a:lnTo>
                    <a:pt x="9027" y="18415"/>
                  </a:lnTo>
                  <a:lnTo>
                    <a:pt x="9057" y="18277"/>
                  </a:lnTo>
                  <a:lnTo>
                    <a:pt x="9057" y="17723"/>
                  </a:lnTo>
                  <a:lnTo>
                    <a:pt x="9087" y="17585"/>
                  </a:lnTo>
                  <a:lnTo>
                    <a:pt x="9087" y="17169"/>
                  </a:lnTo>
                  <a:lnTo>
                    <a:pt x="9117" y="17031"/>
                  </a:lnTo>
                  <a:lnTo>
                    <a:pt x="9117" y="16338"/>
                  </a:lnTo>
                  <a:lnTo>
                    <a:pt x="9146" y="16200"/>
                  </a:lnTo>
                  <a:lnTo>
                    <a:pt x="9146" y="15923"/>
                  </a:lnTo>
                  <a:lnTo>
                    <a:pt x="9176" y="15923"/>
                  </a:lnTo>
                  <a:lnTo>
                    <a:pt x="9176" y="16200"/>
                  </a:lnTo>
                  <a:lnTo>
                    <a:pt x="9206" y="16338"/>
                  </a:lnTo>
                  <a:lnTo>
                    <a:pt x="9206" y="16615"/>
                  </a:lnTo>
                  <a:lnTo>
                    <a:pt x="9236" y="16615"/>
                  </a:lnTo>
                  <a:lnTo>
                    <a:pt x="9236" y="16892"/>
                  </a:lnTo>
                  <a:lnTo>
                    <a:pt x="9266" y="16892"/>
                  </a:lnTo>
                  <a:lnTo>
                    <a:pt x="9266" y="17169"/>
                  </a:lnTo>
                  <a:lnTo>
                    <a:pt x="9295" y="17169"/>
                  </a:lnTo>
                  <a:lnTo>
                    <a:pt x="9295" y="17446"/>
                  </a:lnTo>
                  <a:lnTo>
                    <a:pt x="9325" y="17446"/>
                  </a:lnTo>
                  <a:lnTo>
                    <a:pt x="9325" y="17723"/>
                  </a:lnTo>
                  <a:lnTo>
                    <a:pt x="9355" y="17585"/>
                  </a:lnTo>
                  <a:lnTo>
                    <a:pt x="9355" y="16892"/>
                  </a:lnTo>
                  <a:lnTo>
                    <a:pt x="9385" y="16615"/>
                  </a:lnTo>
                  <a:lnTo>
                    <a:pt x="9385" y="14815"/>
                  </a:lnTo>
                  <a:lnTo>
                    <a:pt x="9415" y="14400"/>
                  </a:lnTo>
                  <a:lnTo>
                    <a:pt x="9415" y="12323"/>
                  </a:lnTo>
                  <a:lnTo>
                    <a:pt x="9444" y="11908"/>
                  </a:lnTo>
                  <a:lnTo>
                    <a:pt x="9444" y="9554"/>
                  </a:lnTo>
                  <a:lnTo>
                    <a:pt x="9474" y="9000"/>
                  </a:lnTo>
                  <a:lnTo>
                    <a:pt x="9474" y="6231"/>
                  </a:lnTo>
                  <a:lnTo>
                    <a:pt x="9504" y="5815"/>
                  </a:lnTo>
                  <a:lnTo>
                    <a:pt x="9504" y="2769"/>
                  </a:lnTo>
                  <a:lnTo>
                    <a:pt x="9534" y="2215"/>
                  </a:lnTo>
                  <a:lnTo>
                    <a:pt x="9534" y="0"/>
                  </a:lnTo>
                  <a:lnTo>
                    <a:pt x="9564" y="0"/>
                  </a:lnTo>
                  <a:lnTo>
                    <a:pt x="9564" y="3462"/>
                  </a:lnTo>
                  <a:lnTo>
                    <a:pt x="9593" y="4292"/>
                  </a:lnTo>
                  <a:lnTo>
                    <a:pt x="9593" y="8723"/>
                  </a:lnTo>
                  <a:lnTo>
                    <a:pt x="9623" y="9415"/>
                  </a:lnTo>
                  <a:lnTo>
                    <a:pt x="9623" y="12738"/>
                  </a:lnTo>
                  <a:lnTo>
                    <a:pt x="9653" y="13292"/>
                  </a:lnTo>
                  <a:lnTo>
                    <a:pt x="9653" y="15923"/>
                  </a:lnTo>
                  <a:lnTo>
                    <a:pt x="9683" y="16338"/>
                  </a:lnTo>
                  <a:lnTo>
                    <a:pt x="9683" y="18415"/>
                  </a:lnTo>
                  <a:lnTo>
                    <a:pt x="9713" y="18692"/>
                  </a:lnTo>
                  <a:lnTo>
                    <a:pt x="9713" y="20215"/>
                  </a:lnTo>
                  <a:lnTo>
                    <a:pt x="9742" y="20354"/>
                  </a:lnTo>
                  <a:lnTo>
                    <a:pt x="9742" y="21046"/>
                  </a:lnTo>
                  <a:lnTo>
                    <a:pt x="9772" y="21185"/>
                  </a:lnTo>
                  <a:lnTo>
                    <a:pt x="9772" y="21600"/>
                  </a:lnTo>
                  <a:lnTo>
                    <a:pt x="9802" y="21600"/>
                  </a:lnTo>
                  <a:lnTo>
                    <a:pt x="9802" y="21462"/>
                  </a:lnTo>
                  <a:lnTo>
                    <a:pt x="9832" y="21462"/>
                  </a:lnTo>
                  <a:lnTo>
                    <a:pt x="9832" y="20769"/>
                  </a:lnTo>
                  <a:lnTo>
                    <a:pt x="9862" y="20631"/>
                  </a:lnTo>
                  <a:lnTo>
                    <a:pt x="9862" y="19385"/>
                  </a:lnTo>
                  <a:lnTo>
                    <a:pt x="9891" y="19108"/>
                  </a:lnTo>
                  <a:lnTo>
                    <a:pt x="9891" y="17169"/>
                  </a:lnTo>
                  <a:lnTo>
                    <a:pt x="9921" y="16892"/>
                  </a:lnTo>
                  <a:lnTo>
                    <a:pt x="9921" y="14400"/>
                  </a:lnTo>
                  <a:lnTo>
                    <a:pt x="9951" y="13846"/>
                  </a:lnTo>
                  <a:lnTo>
                    <a:pt x="9951" y="10800"/>
                  </a:lnTo>
                  <a:lnTo>
                    <a:pt x="9981" y="10246"/>
                  </a:lnTo>
                  <a:lnTo>
                    <a:pt x="9981" y="6092"/>
                  </a:lnTo>
                  <a:lnTo>
                    <a:pt x="10010" y="5262"/>
                  </a:lnTo>
                  <a:lnTo>
                    <a:pt x="10010" y="1108"/>
                  </a:lnTo>
                  <a:lnTo>
                    <a:pt x="10040" y="831"/>
                  </a:lnTo>
                  <a:lnTo>
                    <a:pt x="10040" y="692"/>
                  </a:lnTo>
                  <a:lnTo>
                    <a:pt x="10040" y="2908"/>
                  </a:lnTo>
                  <a:lnTo>
                    <a:pt x="10070" y="3738"/>
                  </a:lnTo>
                  <a:lnTo>
                    <a:pt x="10070" y="8308"/>
                  </a:lnTo>
                  <a:lnTo>
                    <a:pt x="10100" y="9000"/>
                  </a:lnTo>
                  <a:lnTo>
                    <a:pt x="10100" y="12738"/>
                  </a:lnTo>
                  <a:lnTo>
                    <a:pt x="10130" y="13154"/>
                  </a:lnTo>
                  <a:lnTo>
                    <a:pt x="10130" y="15369"/>
                  </a:lnTo>
                  <a:lnTo>
                    <a:pt x="10159" y="15646"/>
                  </a:lnTo>
                  <a:lnTo>
                    <a:pt x="10159" y="17169"/>
                  </a:lnTo>
                  <a:lnTo>
                    <a:pt x="10189" y="17308"/>
                  </a:lnTo>
                  <a:lnTo>
                    <a:pt x="10189" y="18554"/>
                  </a:lnTo>
                  <a:lnTo>
                    <a:pt x="10219" y="18692"/>
                  </a:lnTo>
                  <a:lnTo>
                    <a:pt x="10219" y="19662"/>
                  </a:lnTo>
                  <a:lnTo>
                    <a:pt x="10249" y="19800"/>
                  </a:lnTo>
                  <a:lnTo>
                    <a:pt x="10249" y="20631"/>
                  </a:lnTo>
                  <a:lnTo>
                    <a:pt x="10279" y="20769"/>
                  </a:lnTo>
                  <a:lnTo>
                    <a:pt x="10279" y="21323"/>
                  </a:lnTo>
                  <a:lnTo>
                    <a:pt x="10308" y="21462"/>
                  </a:lnTo>
                  <a:lnTo>
                    <a:pt x="10308" y="21600"/>
                  </a:lnTo>
                  <a:lnTo>
                    <a:pt x="10338" y="21600"/>
                  </a:lnTo>
                  <a:lnTo>
                    <a:pt x="10338" y="21462"/>
                  </a:lnTo>
                  <a:lnTo>
                    <a:pt x="10368" y="21462"/>
                  </a:lnTo>
                  <a:lnTo>
                    <a:pt x="10368" y="20769"/>
                  </a:lnTo>
                  <a:lnTo>
                    <a:pt x="10398" y="20631"/>
                  </a:lnTo>
                  <a:lnTo>
                    <a:pt x="10398" y="19662"/>
                  </a:lnTo>
                  <a:lnTo>
                    <a:pt x="10428" y="19523"/>
                  </a:lnTo>
                  <a:lnTo>
                    <a:pt x="10428" y="18000"/>
                  </a:lnTo>
                  <a:lnTo>
                    <a:pt x="10457" y="17723"/>
                  </a:lnTo>
                  <a:lnTo>
                    <a:pt x="10457" y="15785"/>
                  </a:lnTo>
                  <a:lnTo>
                    <a:pt x="10487" y="15369"/>
                  </a:lnTo>
                  <a:lnTo>
                    <a:pt x="10487" y="13015"/>
                  </a:lnTo>
                  <a:lnTo>
                    <a:pt x="10517" y="12600"/>
                  </a:lnTo>
                  <a:lnTo>
                    <a:pt x="10517" y="10246"/>
                  </a:lnTo>
                  <a:lnTo>
                    <a:pt x="10547" y="10385"/>
                  </a:lnTo>
                  <a:lnTo>
                    <a:pt x="10547" y="10800"/>
                  </a:lnTo>
                  <a:lnTo>
                    <a:pt x="10577" y="10938"/>
                  </a:lnTo>
                  <a:lnTo>
                    <a:pt x="10577" y="11354"/>
                  </a:lnTo>
                  <a:lnTo>
                    <a:pt x="10606" y="11354"/>
                  </a:lnTo>
                  <a:lnTo>
                    <a:pt x="10606" y="11769"/>
                  </a:lnTo>
                  <a:lnTo>
                    <a:pt x="10636" y="11769"/>
                  </a:lnTo>
                  <a:lnTo>
                    <a:pt x="10636" y="11908"/>
                  </a:lnTo>
                  <a:lnTo>
                    <a:pt x="10666" y="11908"/>
                  </a:lnTo>
                  <a:lnTo>
                    <a:pt x="10666" y="12046"/>
                  </a:lnTo>
                  <a:lnTo>
                    <a:pt x="10696" y="12046"/>
                  </a:lnTo>
                  <a:lnTo>
                    <a:pt x="10696" y="12185"/>
                  </a:lnTo>
                  <a:lnTo>
                    <a:pt x="10726" y="12185"/>
                  </a:lnTo>
                  <a:lnTo>
                    <a:pt x="10755" y="12323"/>
                  </a:lnTo>
                  <a:lnTo>
                    <a:pt x="10785" y="12323"/>
                  </a:lnTo>
                  <a:lnTo>
                    <a:pt x="10785" y="12462"/>
                  </a:lnTo>
                  <a:lnTo>
                    <a:pt x="10815" y="12462"/>
                  </a:lnTo>
                  <a:lnTo>
                    <a:pt x="10815" y="12600"/>
                  </a:lnTo>
                  <a:lnTo>
                    <a:pt x="10845" y="12600"/>
                  </a:lnTo>
                  <a:lnTo>
                    <a:pt x="10845" y="12738"/>
                  </a:lnTo>
                  <a:lnTo>
                    <a:pt x="10904" y="12738"/>
                  </a:lnTo>
                  <a:lnTo>
                    <a:pt x="10904" y="12877"/>
                  </a:lnTo>
                  <a:lnTo>
                    <a:pt x="10934" y="12877"/>
                  </a:lnTo>
                  <a:lnTo>
                    <a:pt x="10934" y="13015"/>
                  </a:lnTo>
                  <a:lnTo>
                    <a:pt x="10964" y="13015"/>
                  </a:lnTo>
                  <a:lnTo>
                    <a:pt x="10994" y="13154"/>
                  </a:lnTo>
                  <a:lnTo>
                    <a:pt x="11023" y="13154"/>
                  </a:lnTo>
                  <a:lnTo>
                    <a:pt x="11023" y="13292"/>
                  </a:lnTo>
                  <a:lnTo>
                    <a:pt x="11053" y="13292"/>
                  </a:lnTo>
                  <a:lnTo>
                    <a:pt x="11083" y="13431"/>
                  </a:lnTo>
                  <a:lnTo>
                    <a:pt x="11113" y="13431"/>
                  </a:lnTo>
                  <a:lnTo>
                    <a:pt x="11113" y="13569"/>
                  </a:lnTo>
                  <a:lnTo>
                    <a:pt x="11172" y="13569"/>
                  </a:lnTo>
                  <a:lnTo>
                    <a:pt x="11172" y="13708"/>
                  </a:lnTo>
                  <a:lnTo>
                    <a:pt x="11202" y="13708"/>
                  </a:lnTo>
                  <a:lnTo>
                    <a:pt x="11232" y="13846"/>
                  </a:lnTo>
                  <a:lnTo>
                    <a:pt x="11262" y="13846"/>
                  </a:lnTo>
                  <a:lnTo>
                    <a:pt x="11262" y="13985"/>
                  </a:lnTo>
                  <a:lnTo>
                    <a:pt x="11321" y="13985"/>
                  </a:lnTo>
                  <a:lnTo>
                    <a:pt x="11321" y="14123"/>
                  </a:lnTo>
                  <a:lnTo>
                    <a:pt x="11381" y="14123"/>
                  </a:lnTo>
                  <a:lnTo>
                    <a:pt x="11411" y="14262"/>
                  </a:lnTo>
                  <a:lnTo>
                    <a:pt x="11828" y="14954"/>
                  </a:lnTo>
                  <a:lnTo>
                    <a:pt x="11828" y="15092"/>
                  </a:lnTo>
                  <a:lnTo>
                    <a:pt x="11887" y="15092"/>
                  </a:lnTo>
                  <a:lnTo>
                    <a:pt x="11887" y="15231"/>
                  </a:lnTo>
                  <a:lnTo>
                    <a:pt x="11977" y="15231"/>
                  </a:lnTo>
                  <a:lnTo>
                    <a:pt x="12007" y="15369"/>
                  </a:lnTo>
                  <a:lnTo>
                    <a:pt x="12424" y="15646"/>
                  </a:lnTo>
                  <a:lnTo>
                    <a:pt x="12454" y="15646"/>
                  </a:lnTo>
                  <a:lnTo>
                    <a:pt x="12454" y="15785"/>
                  </a:lnTo>
                  <a:lnTo>
                    <a:pt x="12602" y="15785"/>
                  </a:lnTo>
                  <a:lnTo>
                    <a:pt x="13020" y="15646"/>
                  </a:lnTo>
                  <a:lnTo>
                    <a:pt x="13049" y="15646"/>
                  </a:lnTo>
                  <a:lnTo>
                    <a:pt x="13049" y="15508"/>
                  </a:lnTo>
                  <a:lnTo>
                    <a:pt x="13198" y="15508"/>
                  </a:lnTo>
                  <a:lnTo>
                    <a:pt x="13198" y="15369"/>
                  </a:lnTo>
                  <a:lnTo>
                    <a:pt x="13615" y="14677"/>
                  </a:lnTo>
                  <a:lnTo>
                    <a:pt x="13645" y="14677"/>
                  </a:lnTo>
                  <a:lnTo>
                    <a:pt x="13675" y="14538"/>
                  </a:lnTo>
                  <a:lnTo>
                    <a:pt x="13705" y="14538"/>
                  </a:lnTo>
                  <a:lnTo>
                    <a:pt x="13735" y="14400"/>
                  </a:lnTo>
                  <a:lnTo>
                    <a:pt x="13764" y="14400"/>
                  </a:lnTo>
                  <a:lnTo>
                    <a:pt x="13764" y="14262"/>
                  </a:lnTo>
                  <a:lnTo>
                    <a:pt x="13824" y="14262"/>
                  </a:lnTo>
                  <a:lnTo>
                    <a:pt x="13824" y="14123"/>
                  </a:lnTo>
                  <a:lnTo>
                    <a:pt x="13884" y="14123"/>
                  </a:lnTo>
                  <a:lnTo>
                    <a:pt x="13884" y="13985"/>
                  </a:lnTo>
                  <a:lnTo>
                    <a:pt x="13913" y="13985"/>
                  </a:lnTo>
                  <a:lnTo>
                    <a:pt x="13913" y="13846"/>
                  </a:lnTo>
                  <a:lnTo>
                    <a:pt x="13973" y="13846"/>
                  </a:lnTo>
                  <a:lnTo>
                    <a:pt x="13973" y="13708"/>
                  </a:lnTo>
                  <a:lnTo>
                    <a:pt x="14003" y="13708"/>
                  </a:lnTo>
                  <a:lnTo>
                    <a:pt x="14003" y="13569"/>
                  </a:lnTo>
                  <a:lnTo>
                    <a:pt x="14062" y="13569"/>
                  </a:lnTo>
                  <a:lnTo>
                    <a:pt x="14062" y="13431"/>
                  </a:lnTo>
                  <a:lnTo>
                    <a:pt x="14092" y="13431"/>
                  </a:lnTo>
                  <a:lnTo>
                    <a:pt x="14092" y="13292"/>
                  </a:lnTo>
                  <a:lnTo>
                    <a:pt x="14122" y="13292"/>
                  </a:lnTo>
                  <a:lnTo>
                    <a:pt x="14122" y="13154"/>
                  </a:lnTo>
                  <a:lnTo>
                    <a:pt x="14182" y="13154"/>
                  </a:lnTo>
                  <a:lnTo>
                    <a:pt x="14182" y="13015"/>
                  </a:lnTo>
                  <a:lnTo>
                    <a:pt x="14211" y="13015"/>
                  </a:lnTo>
                  <a:lnTo>
                    <a:pt x="14211" y="12877"/>
                  </a:lnTo>
                  <a:lnTo>
                    <a:pt x="14241" y="12877"/>
                  </a:lnTo>
                  <a:lnTo>
                    <a:pt x="14241" y="12738"/>
                  </a:lnTo>
                  <a:lnTo>
                    <a:pt x="14271" y="12738"/>
                  </a:lnTo>
                  <a:lnTo>
                    <a:pt x="14271" y="12600"/>
                  </a:lnTo>
                  <a:lnTo>
                    <a:pt x="14301" y="12600"/>
                  </a:lnTo>
                  <a:lnTo>
                    <a:pt x="14330" y="12462"/>
                  </a:lnTo>
                  <a:lnTo>
                    <a:pt x="14360" y="12462"/>
                  </a:lnTo>
                  <a:lnTo>
                    <a:pt x="14360" y="12323"/>
                  </a:lnTo>
                  <a:lnTo>
                    <a:pt x="14390" y="12323"/>
                  </a:lnTo>
                  <a:lnTo>
                    <a:pt x="14390" y="12185"/>
                  </a:lnTo>
                  <a:lnTo>
                    <a:pt x="14420" y="12185"/>
                  </a:lnTo>
                  <a:lnTo>
                    <a:pt x="14420" y="12046"/>
                  </a:lnTo>
                  <a:lnTo>
                    <a:pt x="14450" y="12046"/>
                  </a:lnTo>
                  <a:lnTo>
                    <a:pt x="14450" y="11908"/>
                  </a:lnTo>
                  <a:lnTo>
                    <a:pt x="14479" y="11908"/>
                  </a:lnTo>
                  <a:lnTo>
                    <a:pt x="14479" y="11769"/>
                  </a:lnTo>
                  <a:lnTo>
                    <a:pt x="14509" y="11769"/>
                  </a:lnTo>
                  <a:lnTo>
                    <a:pt x="14509" y="11631"/>
                  </a:lnTo>
                  <a:lnTo>
                    <a:pt x="14539" y="11631"/>
                  </a:lnTo>
                  <a:lnTo>
                    <a:pt x="14539" y="11492"/>
                  </a:lnTo>
                  <a:lnTo>
                    <a:pt x="14569" y="11492"/>
                  </a:lnTo>
                  <a:lnTo>
                    <a:pt x="14569" y="11354"/>
                  </a:lnTo>
                  <a:lnTo>
                    <a:pt x="14599" y="11354"/>
                  </a:lnTo>
                  <a:lnTo>
                    <a:pt x="14599" y="11215"/>
                  </a:lnTo>
                  <a:lnTo>
                    <a:pt x="14628" y="11215"/>
                  </a:lnTo>
                  <a:lnTo>
                    <a:pt x="14628" y="11077"/>
                  </a:lnTo>
                  <a:lnTo>
                    <a:pt x="14658" y="11077"/>
                  </a:lnTo>
                  <a:lnTo>
                    <a:pt x="14658" y="10938"/>
                  </a:lnTo>
                  <a:lnTo>
                    <a:pt x="14688" y="10938"/>
                  </a:lnTo>
                  <a:lnTo>
                    <a:pt x="14688" y="10800"/>
                  </a:lnTo>
                  <a:lnTo>
                    <a:pt x="14718" y="10800"/>
                  </a:lnTo>
                  <a:lnTo>
                    <a:pt x="14718" y="10662"/>
                  </a:lnTo>
                  <a:lnTo>
                    <a:pt x="14748" y="10662"/>
                  </a:lnTo>
                  <a:lnTo>
                    <a:pt x="14748" y="10385"/>
                  </a:lnTo>
                  <a:lnTo>
                    <a:pt x="14777" y="10385"/>
                  </a:lnTo>
                  <a:lnTo>
                    <a:pt x="14777" y="10108"/>
                  </a:lnTo>
                  <a:lnTo>
                    <a:pt x="14807" y="9969"/>
                  </a:lnTo>
                  <a:lnTo>
                    <a:pt x="14807" y="9692"/>
                  </a:lnTo>
                  <a:lnTo>
                    <a:pt x="14837" y="9692"/>
                  </a:lnTo>
                  <a:lnTo>
                    <a:pt x="14837" y="9415"/>
                  </a:lnTo>
                  <a:lnTo>
                    <a:pt x="14867" y="9277"/>
                  </a:lnTo>
                  <a:lnTo>
                    <a:pt x="14867" y="9000"/>
                  </a:lnTo>
                  <a:lnTo>
                    <a:pt x="14897" y="9000"/>
                  </a:lnTo>
                  <a:lnTo>
                    <a:pt x="14897" y="8862"/>
                  </a:lnTo>
                  <a:lnTo>
                    <a:pt x="14897" y="10523"/>
                  </a:lnTo>
                  <a:lnTo>
                    <a:pt x="14926" y="10938"/>
                  </a:lnTo>
                  <a:lnTo>
                    <a:pt x="14926" y="13154"/>
                  </a:lnTo>
                  <a:lnTo>
                    <a:pt x="14956" y="13569"/>
                  </a:lnTo>
                  <a:lnTo>
                    <a:pt x="14956" y="15508"/>
                  </a:lnTo>
                  <a:lnTo>
                    <a:pt x="14986" y="15785"/>
                  </a:lnTo>
                  <a:lnTo>
                    <a:pt x="14986" y="17446"/>
                  </a:lnTo>
                  <a:lnTo>
                    <a:pt x="15016" y="17585"/>
                  </a:lnTo>
                  <a:lnTo>
                    <a:pt x="15016" y="18831"/>
                  </a:lnTo>
                  <a:lnTo>
                    <a:pt x="15046" y="19108"/>
                  </a:lnTo>
                  <a:lnTo>
                    <a:pt x="15046" y="20077"/>
                  </a:lnTo>
                  <a:lnTo>
                    <a:pt x="15075" y="20215"/>
                  </a:lnTo>
                  <a:lnTo>
                    <a:pt x="15075" y="20908"/>
                  </a:lnTo>
                  <a:lnTo>
                    <a:pt x="15105" y="21046"/>
                  </a:lnTo>
                  <a:lnTo>
                    <a:pt x="15105" y="21462"/>
                  </a:lnTo>
                  <a:lnTo>
                    <a:pt x="15135" y="21462"/>
                  </a:lnTo>
                  <a:lnTo>
                    <a:pt x="15135" y="21600"/>
                  </a:lnTo>
                  <a:lnTo>
                    <a:pt x="15165" y="21600"/>
                  </a:lnTo>
                  <a:lnTo>
                    <a:pt x="15165" y="21462"/>
                  </a:lnTo>
                  <a:lnTo>
                    <a:pt x="15194" y="21462"/>
                  </a:lnTo>
                  <a:lnTo>
                    <a:pt x="15194" y="21046"/>
                  </a:lnTo>
                  <a:lnTo>
                    <a:pt x="15224" y="20908"/>
                  </a:lnTo>
                  <a:lnTo>
                    <a:pt x="15224" y="20215"/>
                  </a:lnTo>
                  <a:lnTo>
                    <a:pt x="15254" y="20077"/>
                  </a:lnTo>
                  <a:lnTo>
                    <a:pt x="15254" y="19108"/>
                  </a:lnTo>
                  <a:lnTo>
                    <a:pt x="15284" y="18969"/>
                  </a:lnTo>
                  <a:lnTo>
                    <a:pt x="15284" y="17585"/>
                  </a:lnTo>
                  <a:lnTo>
                    <a:pt x="15314" y="17446"/>
                  </a:lnTo>
                  <a:lnTo>
                    <a:pt x="15314" y="15785"/>
                  </a:lnTo>
                  <a:lnTo>
                    <a:pt x="15343" y="15508"/>
                  </a:lnTo>
                  <a:lnTo>
                    <a:pt x="15343" y="14400"/>
                  </a:lnTo>
                  <a:lnTo>
                    <a:pt x="15373" y="14400"/>
                  </a:lnTo>
                  <a:lnTo>
                    <a:pt x="15373" y="14677"/>
                  </a:lnTo>
                  <a:lnTo>
                    <a:pt x="15403" y="14815"/>
                  </a:lnTo>
                  <a:lnTo>
                    <a:pt x="15403" y="15369"/>
                  </a:lnTo>
                  <a:lnTo>
                    <a:pt x="15433" y="15369"/>
                  </a:lnTo>
                  <a:lnTo>
                    <a:pt x="15433" y="15785"/>
                  </a:lnTo>
                  <a:lnTo>
                    <a:pt x="15463" y="15785"/>
                  </a:lnTo>
                  <a:lnTo>
                    <a:pt x="15463" y="16062"/>
                  </a:lnTo>
                  <a:lnTo>
                    <a:pt x="15492" y="16062"/>
                  </a:lnTo>
                  <a:lnTo>
                    <a:pt x="15492" y="16200"/>
                  </a:lnTo>
                  <a:lnTo>
                    <a:pt x="15552" y="16200"/>
                  </a:lnTo>
                  <a:lnTo>
                    <a:pt x="15552" y="16338"/>
                  </a:lnTo>
                  <a:lnTo>
                    <a:pt x="15612" y="16338"/>
                  </a:lnTo>
                  <a:lnTo>
                    <a:pt x="15612" y="16477"/>
                  </a:lnTo>
                  <a:lnTo>
                    <a:pt x="15641" y="16477"/>
                  </a:lnTo>
                  <a:lnTo>
                    <a:pt x="15641" y="16338"/>
                  </a:lnTo>
                  <a:lnTo>
                    <a:pt x="15731" y="16338"/>
                  </a:lnTo>
                  <a:lnTo>
                    <a:pt x="15731" y="16200"/>
                  </a:lnTo>
                  <a:lnTo>
                    <a:pt x="15761" y="16200"/>
                  </a:lnTo>
                  <a:lnTo>
                    <a:pt x="15761" y="16062"/>
                  </a:lnTo>
                  <a:lnTo>
                    <a:pt x="15790" y="16062"/>
                  </a:lnTo>
                  <a:lnTo>
                    <a:pt x="15790" y="15923"/>
                  </a:lnTo>
                  <a:lnTo>
                    <a:pt x="15820" y="15785"/>
                  </a:lnTo>
                  <a:lnTo>
                    <a:pt x="15820" y="15646"/>
                  </a:lnTo>
                  <a:lnTo>
                    <a:pt x="15850" y="15646"/>
                  </a:lnTo>
                  <a:lnTo>
                    <a:pt x="15850" y="15508"/>
                  </a:lnTo>
                  <a:lnTo>
                    <a:pt x="15880" y="15508"/>
                  </a:lnTo>
                  <a:lnTo>
                    <a:pt x="15880" y="15231"/>
                  </a:lnTo>
                  <a:lnTo>
                    <a:pt x="15910" y="15092"/>
                  </a:lnTo>
                  <a:lnTo>
                    <a:pt x="15910" y="14815"/>
                  </a:lnTo>
                  <a:lnTo>
                    <a:pt x="15939" y="14815"/>
                  </a:lnTo>
                  <a:lnTo>
                    <a:pt x="15939" y="14954"/>
                  </a:lnTo>
                  <a:lnTo>
                    <a:pt x="15969" y="15092"/>
                  </a:lnTo>
                  <a:lnTo>
                    <a:pt x="15969" y="15923"/>
                  </a:lnTo>
                  <a:lnTo>
                    <a:pt x="15999" y="16200"/>
                  </a:lnTo>
                  <a:lnTo>
                    <a:pt x="15999" y="17031"/>
                  </a:lnTo>
                  <a:lnTo>
                    <a:pt x="16029" y="17169"/>
                  </a:lnTo>
                  <a:lnTo>
                    <a:pt x="16029" y="18000"/>
                  </a:lnTo>
                  <a:lnTo>
                    <a:pt x="16058" y="18138"/>
                  </a:lnTo>
                  <a:lnTo>
                    <a:pt x="16058" y="18831"/>
                  </a:lnTo>
                  <a:lnTo>
                    <a:pt x="16088" y="18969"/>
                  </a:lnTo>
                  <a:lnTo>
                    <a:pt x="16088" y="19662"/>
                  </a:lnTo>
                  <a:lnTo>
                    <a:pt x="16118" y="19662"/>
                  </a:lnTo>
                  <a:lnTo>
                    <a:pt x="16118" y="19800"/>
                  </a:lnTo>
                  <a:lnTo>
                    <a:pt x="16148" y="19662"/>
                  </a:lnTo>
                  <a:lnTo>
                    <a:pt x="16148" y="19246"/>
                  </a:lnTo>
                  <a:lnTo>
                    <a:pt x="16178" y="19108"/>
                  </a:lnTo>
                  <a:lnTo>
                    <a:pt x="16178" y="18692"/>
                  </a:lnTo>
                  <a:lnTo>
                    <a:pt x="16207" y="18554"/>
                  </a:lnTo>
                  <a:lnTo>
                    <a:pt x="16207" y="18000"/>
                  </a:lnTo>
                  <a:lnTo>
                    <a:pt x="16237" y="17862"/>
                  </a:lnTo>
                  <a:lnTo>
                    <a:pt x="16237" y="17308"/>
                  </a:lnTo>
                  <a:lnTo>
                    <a:pt x="16267" y="17169"/>
                  </a:lnTo>
                  <a:lnTo>
                    <a:pt x="16267" y="16615"/>
                  </a:lnTo>
                  <a:lnTo>
                    <a:pt x="16297" y="16477"/>
                  </a:lnTo>
                  <a:lnTo>
                    <a:pt x="16297" y="16892"/>
                  </a:lnTo>
                  <a:lnTo>
                    <a:pt x="16327" y="17031"/>
                  </a:lnTo>
                  <a:lnTo>
                    <a:pt x="16327" y="17723"/>
                  </a:lnTo>
                  <a:lnTo>
                    <a:pt x="16356" y="17862"/>
                  </a:lnTo>
                  <a:lnTo>
                    <a:pt x="16356" y="18415"/>
                  </a:lnTo>
                  <a:lnTo>
                    <a:pt x="16386" y="18554"/>
                  </a:lnTo>
                  <a:lnTo>
                    <a:pt x="16386" y="19108"/>
                  </a:lnTo>
                  <a:lnTo>
                    <a:pt x="16416" y="19246"/>
                  </a:lnTo>
                  <a:lnTo>
                    <a:pt x="16416" y="19662"/>
                  </a:lnTo>
                  <a:lnTo>
                    <a:pt x="16446" y="19800"/>
                  </a:lnTo>
                  <a:lnTo>
                    <a:pt x="16446" y="20215"/>
                  </a:lnTo>
                  <a:lnTo>
                    <a:pt x="16476" y="20215"/>
                  </a:lnTo>
                  <a:lnTo>
                    <a:pt x="16476" y="20354"/>
                  </a:lnTo>
                  <a:lnTo>
                    <a:pt x="16505" y="20354"/>
                  </a:lnTo>
                  <a:lnTo>
                    <a:pt x="16505" y="20631"/>
                  </a:lnTo>
                  <a:lnTo>
                    <a:pt x="16535" y="20631"/>
                  </a:lnTo>
                  <a:lnTo>
                    <a:pt x="16565" y="20769"/>
                  </a:lnTo>
                  <a:lnTo>
                    <a:pt x="16595" y="20769"/>
                  </a:lnTo>
                  <a:lnTo>
                    <a:pt x="16595" y="20908"/>
                  </a:lnTo>
                  <a:lnTo>
                    <a:pt x="16625" y="20908"/>
                  </a:lnTo>
                  <a:lnTo>
                    <a:pt x="16625" y="21046"/>
                  </a:lnTo>
                  <a:lnTo>
                    <a:pt x="16684" y="21046"/>
                  </a:lnTo>
                  <a:lnTo>
                    <a:pt x="16684" y="21185"/>
                  </a:lnTo>
                  <a:lnTo>
                    <a:pt x="16744" y="21185"/>
                  </a:lnTo>
                  <a:lnTo>
                    <a:pt x="16744" y="21323"/>
                  </a:lnTo>
                  <a:lnTo>
                    <a:pt x="16803" y="21323"/>
                  </a:lnTo>
                  <a:lnTo>
                    <a:pt x="16803" y="21185"/>
                  </a:lnTo>
                  <a:lnTo>
                    <a:pt x="16863" y="21185"/>
                  </a:lnTo>
                  <a:lnTo>
                    <a:pt x="16863" y="21046"/>
                  </a:lnTo>
                  <a:lnTo>
                    <a:pt x="16893" y="21046"/>
                  </a:lnTo>
                  <a:lnTo>
                    <a:pt x="16893" y="20908"/>
                  </a:lnTo>
                  <a:lnTo>
                    <a:pt x="16922" y="20908"/>
                  </a:lnTo>
                  <a:lnTo>
                    <a:pt x="16922" y="20769"/>
                  </a:lnTo>
                  <a:lnTo>
                    <a:pt x="16952" y="20769"/>
                  </a:lnTo>
                  <a:lnTo>
                    <a:pt x="16952" y="20492"/>
                  </a:lnTo>
                  <a:lnTo>
                    <a:pt x="16982" y="20492"/>
                  </a:lnTo>
                  <a:lnTo>
                    <a:pt x="16982" y="20354"/>
                  </a:lnTo>
                  <a:lnTo>
                    <a:pt x="17012" y="20215"/>
                  </a:lnTo>
                  <a:lnTo>
                    <a:pt x="17012" y="20077"/>
                  </a:lnTo>
                  <a:lnTo>
                    <a:pt x="17042" y="19938"/>
                  </a:lnTo>
                  <a:lnTo>
                    <a:pt x="17042" y="19662"/>
                  </a:lnTo>
                  <a:lnTo>
                    <a:pt x="17071" y="19662"/>
                  </a:lnTo>
                  <a:lnTo>
                    <a:pt x="17071" y="19246"/>
                  </a:lnTo>
                  <a:lnTo>
                    <a:pt x="17101" y="19108"/>
                  </a:lnTo>
                  <a:lnTo>
                    <a:pt x="17101" y="18415"/>
                  </a:lnTo>
                  <a:lnTo>
                    <a:pt x="17131" y="18277"/>
                  </a:lnTo>
                  <a:lnTo>
                    <a:pt x="17131" y="17585"/>
                  </a:lnTo>
                  <a:lnTo>
                    <a:pt x="17161" y="17446"/>
                  </a:lnTo>
                  <a:lnTo>
                    <a:pt x="17161" y="16615"/>
                  </a:lnTo>
                  <a:lnTo>
                    <a:pt x="17191" y="16477"/>
                  </a:lnTo>
                  <a:lnTo>
                    <a:pt x="17191" y="15508"/>
                  </a:lnTo>
                  <a:lnTo>
                    <a:pt x="17220" y="15369"/>
                  </a:lnTo>
                  <a:lnTo>
                    <a:pt x="17220" y="14400"/>
                  </a:lnTo>
                  <a:lnTo>
                    <a:pt x="17250" y="14262"/>
                  </a:lnTo>
                  <a:lnTo>
                    <a:pt x="17250" y="13985"/>
                  </a:lnTo>
                  <a:lnTo>
                    <a:pt x="17280" y="13985"/>
                  </a:lnTo>
                  <a:lnTo>
                    <a:pt x="17280" y="14538"/>
                  </a:lnTo>
                  <a:lnTo>
                    <a:pt x="17310" y="14538"/>
                  </a:lnTo>
                  <a:lnTo>
                    <a:pt x="17310" y="15369"/>
                  </a:lnTo>
                  <a:lnTo>
                    <a:pt x="17340" y="15508"/>
                  </a:lnTo>
                  <a:lnTo>
                    <a:pt x="17340" y="16062"/>
                  </a:lnTo>
                  <a:lnTo>
                    <a:pt x="17369" y="16200"/>
                  </a:lnTo>
                  <a:lnTo>
                    <a:pt x="17369" y="16892"/>
                  </a:lnTo>
                  <a:lnTo>
                    <a:pt x="17399" y="17031"/>
                  </a:lnTo>
                  <a:lnTo>
                    <a:pt x="17399" y="17585"/>
                  </a:lnTo>
                  <a:lnTo>
                    <a:pt x="17429" y="17585"/>
                  </a:lnTo>
                  <a:lnTo>
                    <a:pt x="17429" y="18138"/>
                  </a:lnTo>
                  <a:lnTo>
                    <a:pt x="17459" y="18138"/>
                  </a:lnTo>
                  <a:lnTo>
                    <a:pt x="17459" y="18277"/>
                  </a:lnTo>
                  <a:lnTo>
                    <a:pt x="17786" y="18277"/>
                  </a:lnTo>
                  <a:lnTo>
                    <a:pt x="17786" y="18415"/>
                  </a:lnTo>
                  <a:lnTo>
                    <a:pt x="17816" y="18415"/>
                  </a:lnTo>
                  <a:lnTo>
                    <a:pt x="17816" y="18554"/>
                  </a:lnTo>
                  <a:lnTo>
                    <a:pt x="17846" y="18554"/>
                  </a:lnTo>
                  <a:lnTo>
                    <a:pt x="17846" y="18831"/>
                  </a:lnTo>
                  <a:lnTo>
                    <a:pt x="17876" y="18831"/>
                  </a:lnTo>
                  <a:lnTo>
                    <a:pt x="17876" y="19108"/>
                  </a:lnTo>
                  <a:lnTo>
                    <a:pt x="17906" y="19108"/>
                  </a:lnTo>
                  <a:lnTo>
                    <a:pt x="17906" y="19523"/>
                  </a:lnTo>
                  <a:lnTo>
                    <a:pt x="17935" y="19523"/>
                  </a:lnTo>
                  <a:lnTo>
                    <a:pt x="17935" y="19800"/>
                  </a:lnTo>
                  <a:lnTo>
                    <a:pt x="17965" y="19938"/>
                  </a:lnTo>
                  <a:lnTo>
                    <a:pt x="17965" y="20215"/>
                  </a:lnTo>
                  <a:lnTo>
                    <a:pt x="17995" y="20215"/>
                  </a:lnTo>
                  <a:lnTo>
                    <a:pt x="17995" y="20492"/>
                  </a:lnTo>
                  <a:lnTo>
                    <a:pt x="18025" y="20631"/>
                  </a:lnTo>
                  <a:lnTo>
                    <a:pt x="18025" y="20769"/>
                  </a:lnTo>
                  <a:lnTo>
                    <a:pt x="18055" y="20769"/>
                  </a:lnTo>
                  <a:lnTo>
                    <a:pt x="18055" y="21046"/>
                  </a:lnTo>
                  <a:lnTo>
                    <a:pt x="18084" y="21046"/>
                  </a:lnTo>
                  <a:lnTo>
                    <a:pt x="18084" y="21185"/>
                  </a:lnTo>
                  <a:lnTo>
                    <a:pt x="18114" y="21185"/>
                  </a:lnTo>
                  <a:lnTo>
                    <a:pt x="18114" y="21323"/>
                  </a:lnTo>
                  <a:lnTo>
                    <a:pt x="18233" y="21323"/>
                  </a:lnTo>
                  <a:lnTo>
                    <a:pt x="18233" y="21185"/>
                  </a:lnTo>
                  <a:lnTo>
                    <a:pt x="18263" y="21185"/>
                  </a:lnTo>
                  <a:lnTo>
                    <a:pt x="18263" y="21046"/>
                  </a:lnTo>
                  <a:lnTo>
                    <a:pt x="18293" y="20908"/>
                  </a:lnTo>
                  <a:lnTo>
                    <a:pt x="18293" y="20769"/>
                  </a:lnTo>
                  <a:lnTo>
                    <a:pt x="18323" y="20769"/>
                  </a:lnTo>
                  <a:lnTo>
                    <a:pt x="18323" y="20492"/>
                  </a:lnTo>
                  <a:lnTo>
                    <a:pt x="18353" y="20354"/>
                  </a:lnTo>
                  <a:lnTo>
                    <a:pt x="18353" y="20077"/>
                  </a:lnTo>
                  <a:lnTo>
                    <a:pt x="18382" y="20077"/>
                  </a:lnTo>
                  <a:lnTo>
                    <a:pt x="18382" y="19800"/>
                  </a:lnTo>
                  <a:lnTo>
                    <a:pt x="18412" y="19662"/>
                  </a:lnTo>
                  <a:lnTo>
                    <a:pt x="18412" y="19385"/>
                  </a:lnTo>
                  <a:lnTo>
                    <a:pt x="18442" y="19385"/>
                  </a:lnTo>
                  <a:lnTo>
                    <a:pt x="18442" y="19108"/>
                  </a:lnTo>
                  <a:lnTo>
                    <a:pt x="18472" y="18969"/>
                  </a:lnTo>
                  <a:lnTo>
                    <a:pt x="18472" y="18692"/>
                  </a:lnTo>
                  <a:lnTo>
                    <a:pt x="18502" y="18692"/>
                  </a:lnTo>
                  <a:lnTo>
                    <a:pt x="18502" y="18554"/>
                  </a:lnTo>
                  <a:lnTo>
                    <a:pt x="18531" y="18415"/>
                  </a:lnTo>
                  <a:lnTo>
                    <a:pt x="18531" y="18277"/>
                  </a:lnTo>
                  <a:lnTo>
                    <a:pt x="18889" y="18277"/>
                  </a:lnTo>
                  <a:lnTo>
                    <a:pt x="18889" y="18000"/>
                  </a:lnTo>
                  <a:lnTo>
                    <a:pt x="18919" y="17862"/>
                  </a:lnTo>
                  <a:lnTo>
                    <a:pt x="18919" y="17308"/>
                  </a:lnTo>
                  <a:lnTo>
                    <a:pt x="18948" y="17308"/>
                  </a:lnTo>
                  <a:lnTo>
                    <a:pt x="18948" y="16615"/>
                  </a:lnTo>
                  <a:lnTo>
                    <a:pt x="18978" y="16615"/>
                  </a:lnTo>
                  <a:lnTo>
                    <a:pt x="18978" y="15923"/>
                  </a:lnTo>
                  <a:lnTo>
                    <a:pt x="19008" y="15785"/>
                  </a:lnTo>
                  <a:lnTo>
                    <a:pt x="19008" y="15092"/>
                  </a:lnTo>
                  <a:lnTo>
                    <a:pt x="19038" y="14954"/>
                  </a:lnTo>
                  <a:lnTo>
                    <a:pt x="19038" y="14262"/>
                  </a:lnTo>
                  <a:lnTo>
                    <a:pt x="19068" y="14123"/>
                  </a:lnTo>
                  <a:lnTo>
                    <a:pt x="19068" y="13985"/>
                  </a:lnTo>
                  <a:lnTo>
                    <a:pt x="19097" y="13985"/>
                  </a:lnTo>
                  <a:lnTo>
                    <a:pt x="19097" y="14677"/>
                  </a:lnTo>
                  <a:lnTo>
                    <a:pt x="19127" y="14954"/>
                  </a:lnTo>
                  <a:lnTo>
                    <a:pt x="19127" y="15923"/>
                  </a:lnTo>
                  <a:lnTo>
                    <a:pt x="19157" y="16062"/>
                  </a:lnTo>
                  <a:lnTo>
                    <a:pt x="19157" y="16892"/>
                  </a:lnTo>
                  <a:lnTo>
                    <a:pt x="19187" y="17031"/>
                  </a:lnTo>
                  <a:lnTo>
                    <a:pt x="19187" y="17723"/>
                  </a:lnTo>
                  <a:lnTo>
                    <a:pt x="19217" y="17862"/>
                  </a:lnTo>
                  <a:lnTo>
                    <a:pt x="19217" y="18554"/>
                  </a:lnTo>
                  <a:lnTo>
                    <a:pt x="19246" y="18692"/>
                  </a:lnTo>
                  <a:lnTo>
                    <a:pt x="19246" y="19246"/>
                  </a:lnTo>
                  <a:lnTo>
                    <a:pt x="19276" y="19385"/>
                  </a:lnTo>
                  <a:lnTo>
                    <a:pt x="19276" y="19800"/>
                  </a:lnTo>
                  <a:lnTo>
                    <a:pt x="19306" y="19800"/>
                  </a:lnTo>
                  <a:lnTo>
                    <a:pt x="19306" y="20077"/>
                  </a:lnTo>
                  <a:lnTo>
                    <a:pt x="19336" y="20077"/>
                  </a:lnTo>
                  <a:lnTo>
                    <a:pt x="19336" y="20354"/>
                  </a:lnTo>
                  <a:lnTo>
                    <a:pt x="19366" y="20354"/>
                  </a:lnTo>
                  <a:lnTo>
                    <a:pt x="19366" y="20631"/>
                  </a:lnTo>
                  <a:lnTo>
                    <a:pt x="19395" y="20631"/>
                  </a:lnTo>
                  <a:lnTo>
                    <a:pt x="19395" y="20769"/>
                  </a:lnTo>
                  <a:lnTo>
                    <a:pt x="19425" y="20769"/>
                  </a:lnTo>
                  <a:lnTo>
                    <a:pt x="19425" y="20908"/>
                  </a:lnTo>
                  <a:lnTo>
                    <a:pt x="19485" y="21185"/>
                  </a:lnTo>
                  <a:lnTo>
                    <a:pt x="19544" y="21185"/>
                  </a:lnTo>
                  <a:lnTo>
                    <a:pt x="19544" y="21323"/>
                  </a:lnTo>
                  <a:lnTo>
                    <a:pt x="19574" y="21323"/>
                  </a:lnTo>
                  <a:lnTo>
                    <a:pt x="19604" y="21185"/>
                  </a:lnTo>
                  <a:lnTo>
                    <a:pt x="19663" y="21185"/>
                  </a:lnTo>
                  <a:lnTo>
                    <a:pt x="19663" y="21046"/>
                  </a:lnTo>
                  <a:lnTo>
                    <a:pt x="19693" y="21046"/>
                  </a:lnTo>
                  <a:lnTo>
                    <a:pt x="19693" y="20908"/>
                  </a:lnTo>
                  <a:lnTo>
                    <a:pt x="19753" y="20908"/>
                  </a:lnTo>
                  <a:lnTo>
                    <a:pt x="19753" y="20769"/>
                  </a:lnTo>
                  <a:lnTo>
                    <a:pt x="19783" y="20769"/>
                  </a:lnTo>
                  <a:lnTo>
                    <a:pt x="19783" y="20631"/>
                  </a:lnTo>
                  <a:lnTo>
                    <a:pt x="19812" y="20631"/>
                  </a:lnTo>
                  <a:lnTo>
                    <a:pt x="19812" y="20492"/>
                  </a:lnTo>
                  <a:lnTo>
                    <a:pt x="19842" y="20492"/>
                  </a:lnTo>
                  <a:lnTo>
                    <a:pt x="19842" y="20354"/>
                  </a:lnTo>
                  <a:lnTo>
                    <a:pt x="19872" y="20354"/>
                  </a:lnTo>
                  <a:lnTo>
                    <a:pt x="19872" y="20077"/>
                  </a:lnTo>
                  <a:lnTo>
                    <a:pt x="19902" y="20077"/>
                  </a:lnTo>
                  <a:lnTo>
                    <a:pt x="19902" y="19662"/>
                  </a:lnTo>
                  <a:lnTo>
                    <a:pt x="19932" y="19523"/>
                  </a:lnTo>
                  <a:lnTo>
                    <a:pt x="19932" y="19108"/>
                  </a:lnTo>
                  <a:lnTo>
                    <a:pt x="19961" y="18969"/>
                  </a:lnTo>
                  <a:lnTo>
                    <a:pt x="19961" y="18415"/>
                  </a:lnTo>
                  <a:lnTo>
                    <a:pt x="19991" y="18277"/>
                  </a:lnTo>
                  <a:lnTo>
                    <a:pt x="19991" y="17585"/>
                  </a:lnTo>
                  <a:lnTo>
                    <a:pt x="20021" y="17446"/>
                  </a:lnTo>
                  <a:lnTo>
                    <a:pt x="20021" y="16754"/>
                  </a:lnTo>
                  <a:lnTo>
                    <a:pt x="20051" y="16615"/>
                  </a:lnTo>
                  <a:lnTo>
                    <a:pt x="20051" y="16477"/>
                  </a:lnTo>
                  <a:lnTo>
                    <a:pt x="20051" y="16615"/>
                  </a:lnTo>
                  <a:lnTo>
                    <a:pt x="20081" y="16615"/>
                  </a:lnTo>
                  <a:lnTo>
                    <a:pt x="20081" y="17308"/>
                  </a:lnTo>
                  <a:lnTo>
                    <a:pt x="20110" y="17446"/>
                  </a:lnTo>
                  <a:lnTo>
                    <a:pt x="20110" y="18138"/>
                  </a:lnTo>
                  <a:lnTo>
                    <a:pt x="20140" y="18138"/>
                  </a:lnTo>
                  <a:lnTo>
                    <a:pt x="20140" y="18692"/>
                  </a:lnTo>
                  <a:lnTo>
                    <a:pt x="20170" y="18831"/>
                  </a:lnTo>
                  <a:lnTo>
                    <a:pt x="20170" y="19385"/>
                  </a:lnTo>
                  <a:lnTo>
                    <a:pt x="20200" y="19385"/>
                  </a:lnTo>
                  <a:lnTo>
                    <a:pt x="20200" y="19800"/>
                  </a:lnTo>
                  <a:lnTo>
                    <a:pt x="20230" y="19800"/>
                  </a:lnTo>
                  <a:lnTo>
                    <a:pt x="20230" y="19523"/>
                  </a:lnTo>
                  <a:lnTo>
                    <a:pt x="20259" y="19385"/>
                  </a:lnTo>
                  <a:lnTo>
                    <a:pt x="20259" y="18831"/>
                  </a:lnTo>
                  <a:lnTo>
                    <a:pt x="20289" y="18692"/>
                  </a:lnTo>
                  <a:lnTo>
                    <a:pt x="20289" y="17862"/>
                  </a:lnTo>
                  <a:lnTo>
                    <a:pt x="20319" y="17723"/>
                  </a:lnTo>
                  <a:lnTo>
                    <a:pt x="20319" y="16892"/>
                  </a:lnTo>
                  <a:lnTo>
                    <a:pt x="20349" y="16754"/>
                  </a:lnTo>
                  <a:lnTo>
                    <a:pt x="20349" y="15785"/>
                  </a:lnTo>
                  <a:lnTo>
                    <a:pt x="20378" y="15646"/>
                  </a:lnTo>
                  <a:lnTo>
                    <a:pt x="20378" y="14815"/>
                  </a:lnTo>
                  <a:lnTo>
                    <a:pt x="20408" y="14815"/>
                  </a:lnTo>
                  <a:lnTo>
                    <a:pt x="20408" y="14954"/>
                  </a:lnTo>
                  <a:lnTo>
                    <a:pt x="20438" y="14954"/>
                  </a:lnTo>
                  <a:lnTo>
                    <a:pt x="20438" y="15231"/>
                  </a:lnTo>
                  <a:lnTo>
                    <a:pt x="20468" y="15231"/>
                  </a:lnTo>
                  <a:lnTo>
                    <a:pt x="20468" y="15508"/>
                  </a:lnTo>
                  <a:lnTo>
                    <a:pt x="20498" y="15508"/>
                  </a:lnTo>
                  <a:lnTo>
                    <a:pt x="20498" y="15785"/>
                  </a:lnTo>
                  <a:lnTo>
                    <a:pt x="20527" y="15785"/>
                  </a:lnTo>
                  <a:lnTo>
                    <a:pt x="20527" y="15923"/>
                  </a:lnTo>
                  <a:lnTo>
                    <a:pt x="20557" y="15923"/>
                  </a:lnTo>
                  <a:lnTo>
                    <a:pt x="20557" y="16062"/>
                  </a:lnTo>
                  <a:lnTo>
                    <a:pt x="20587" y="16062"/>
                  </a:lnTo>
                  <a:lnTo>
                    <a:pt x="20587" y="16200"/>
                  </a:lnTo>
                  <a:lnTo>
                    <a:pt x="20617" y="16200"/>
                  </a:lnTo>
                  <a:lnTo>
                    <a:pt x="20617" y="16338"/>
                  </a:lnTo>
                  <a:lnTo>
                    <a:pt x="20676" y="16338"/>
                  </a:lnTo>
                  <a:lnTo>
                    <a:pt x="20676" y="16477"/>
                  </a:lnTo>
                  <a:lnTo>
                    <a:pt x="20706" y="16477"/>
                  </a:lnTo>
                  <a:lnTo>
                    <a:pt x="20706" y="16338"/>
                  </a:lnTo>
                  <a:lnTo>
                    <a:pt x="20796" y="16338"/>
                  </a:lnTo>
                  <a:lnTo>
                    <a:pt x="20796" y="16200"/>
                  </a:lnTo>
                  <a:lnTo>
                    <a:pt x="20825" y="16200"/>
                  </a:lnTo>
                  <a:lnTo>
                    <a:pt x="20855" y="16062"/>
                  </a:lnTo>
                  <a:lnTo>
                    <a:pt x="20855" y="15923"/>
                  </a:lnTo>
                  <a:lnTo>
                    <a:pt x="20885" y="15923"/>
                  </a:lnTo>
                  <a:lnTo>
                    <a:pt x="20885" y="15646"/>
                  </a:lnTo>
                  <a:lnTo>
                    <a:pt x="20915" y="15646"/>
                  </a:lnTo>
                  <a:lnTo>
                    <a:pt x="20915" y="15092"/>
                  </a:lnTo>
                  <a:lnTo>
                    <a:pt x="20945" y="15092"/>
                  </a:lnTo>
                  <a:lnTo>
                    <a:pt x="20945" y="14538"/>
                  </a:lnTo>
                  <a:lnTo>
                    <a:pt x="20974" y="14400"/>
                  </a:lnTo>
                  <a:lnTo>
                    <a:pt x="20974" y="14677"/>
                  </a:lnTo>
                  <a:lnTo>
                    <a:pt x="21004" y="14815"/>
                  </a:lnTo>
                  <a:lnTo>
                    <a:pt x="21004" y="16338"/>
                  </a:lnTo>
                  <a:lnTo>
                    <a:pt x="21034" y="16615"/>
                  </a:lnTo>
                  <a:lnTo>
                    <a:pt x="21034" y="18138"/>
                  </a:lnTo>
                  <a:lnTo>
                    <a:pt x="21064" y="18277"/>
                  </a:lnTo>
                  <a:lnTo>
                    <a:pt x="21064" y="19523"/>
                  </a:lnTo>
                  <a:lnTo>
                    <a:pt x="21094" y="19662"/>
                  </a:lnTo>
                  <a:lnTo>
                    <a:pt x="21094" y="20492"/>
                  </a:lnTo>
                  <a:lnTo>
                    <a:pt x="21123" y="20631"/>
                  </a:lnTo>
                  <a:lnTo>
                    <a:pt x="21123" y="21185"/>
                  </a:lnTo>
                  <a:lnTo>
                    <a:pt x="21153" y="21323"/>
                  </a:lnTo>
                  <a:lnTo>
                    <a:pt x="21153" y="21600"/>
                  </a:lnTo>
                  <a:lnTo>
                    <a:pt x="21213" y="21600"/>
                  </a:lnTo>
                  <a:lnTo>
                    <a:pt x="21213" y="21323"/>
                  </a:lnTo>
                  <a:lnTo>
                    <a:pt x="21242" y="21185"/>
                  </a:lnTo>
                  <a:lnTo>
                    <a:pt x="21242" y="20631"/>
                  </a:lnTo>
                  <a:lnTo>
                    <a:pt x="21272" y="20631"/>
                  </a:lnTo>
                  <a:lnTo>
                    <a:pt x="21272" y="19800"/>
                  </a:lnTo>
                  <a:lnTo>
                    <a:pt x="21302" y="19523"/>
                  </a:lnTo>
                  <a:lnTo>
                    <a:pt x="21302" y="18415"/>
                  </a:lnTo>
                  <a:lnTo>
                    <a:pt x="21332" y="18277"/>
                  </a:lnTo>
                  <a:lnTo>
                    <a:pt x="21332" y="16892"/>
                  </a:lnTo>
                  <a:lnTo>
                    <a:pt x="21362" y="16615"/>
                  </a:lnTo>
                  <a:lnTo>
                    <a:pt x="21362" y="14815"/>
                  </a:lnTo>
                  <a:lnTo>
                    <a:pt x="21391" y="14538"/>
                  </a:lnTo>
                  <a:lnTo>
                    <a:pt x="21391" y="12462"/>
                  </a:lnTo>
                  <a:lnTo>
                    <a:pt x="21421" y="12046"/>
                  </a:lnTo>
                  <a:lnTo>
                    <a:pt x="21421" y="9692"/>
                  </a:lnTo>
                  <a:lnTo>
                    <a:pt x="21451" y="9277"/>
                  </a:lnTo>
                  <a:lnTo>
                    <a:pt x="21451" y="9138"/>
                  </a:lnTo>
                  <a:lnTo>
                    <a:pt x="21481" y="9138"/>
                  </a:lnTo>
                  <a:lnTo>
                    <a:pt x="21481" y="9415"/>
                  </a:lnTo>
                  <a:lnTo>
                    <a:pt x="21511" y="9554"/>
                  </a:lnTo>
                  <a:lnTo>
                    <a:pt x="21511" y="9831"/>
                  </a:lnTo>
                  <a:lnTo>
                    <a:pt x="21540" y="9831"/>
                  </a:lnTo>
                  <a:lnTo>
                    <a:pt x="21540" y="10108"/>
                  </a:lnTo>
                  <a:lnTo>
                    <a:pt x="21570" y="10246"/>
                  </a:lnTo>
                  <a:lnTo>
                    <a:pt x="21570" y="10523"/>
                  </a:lnTo>
                  <a:lnTo>
                    <a:pt x="21600" y="10523"/>
                  </a:lnTo>
                </a:path>
              </a:pathLst>
            </a:custGeom>
            <a:noFill/>
            <a:ln w="12700" cap="flat">
              <a:solidFill>
                <a:srgbClr val="FF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88" name="Rectangle 55"/>
            <p:cNvSpPr txBox="1"/>
            <p:nvPr/>
          </p:nvSpPr>
          <p:spPr>
            <a:xfrm>
              <a:off x="477837" y="1924050"/>
              <a:ext cx="406004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BETA_X</a:t>
              </a:r>
            </a:p>
          </p:txBody>
        </p:sp>
        <p:sp>
          <p:nvSpPr>
            <p:cNvPr id="289" name="Freeform 56"/>
            <p:cNvSpPr/>
            <p:nvPr/>
          </p:nvSpPr>
          <p:spPr>
            <a:xfrm>
              <a:off x="115887" y="619125"/>
              <a:ext cx="6905626" cy="12763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4836"/>
                  </a:moveTo>
                  <a:lnTo>
                    <a:pt x="0" y="8866"/>
                  </a:lnTo>
                  <a:lnTo>
                    <a:pt x="30" y="9027"/>
                  </a:lnTo>
                  <a:lnTo>
                    <a:pt x="30" y="10155"/>
                  </a:lnTo>
                  <a:lnTo>
                    <a:pt x="60" y="10316"/>
                  </a:lnTo>
                  <a:lnTo>
                    <a:pt x="60" y="11284"/>
                  </a:lnTo>
                  <a:lnTo>
                    <a:pt x="89" y="11445"/>
                  </a:lnTo>
                  <a:lnTo>
                    <a:pt x="89" y="12251"/>
                  </a:lnTo>
                  <a:lnTo>
                    <a:pt x="119" y="12412"/>
                  </a:lnTo>
                  <a:lnTo>
                    <a:pt x="119" y="13218"/>
                  </a:lnTo>
                  <a:lnTo>
                    <a:pt x="149" y="13379"/>
                  </a:lnTo>
                  <a:lnTo>
                    <a:pt x="149" y="14346"/>
                  </a:lnTo>
                  <a:lnTo>
                    <a:pt x="179" y="14507"/>
                  </a:lnTo>
                  <a:lnTo>
                    <a:pt x="179" y="15313"/>
                  </a:lnTo>
                  <a:lnTo>
                    <a:pt x="209" y="15313"/>
                  </a:lnTo>
                  <a:lnTo>
                    <a:pt x="209" y="16119"/>
                  </a:lnTo>
                  <a:lnTo>
                    <a:pt x="238" y="16119"/>
                  </a:lnTo>
                  <a:lnTo>
                    <a:pt x="238" y="16764"/>
                  </a:lnTo>
                  <a:lnTo>
                    <a:pt x="268" y="16925"/>
                  </a:lnTo>
                  <a:lnTo>
                    <a:pt x="268" y="17570"/>
                  </a:lnTo>
                  <a:lnTo>
                    <a:pt x="298" y="17731"/>
                  </a:lnTo>
                  <a:lnTo>
                    <a:pt x="298" y="18215"/>
                  </a:lnTo>
                  <a:lnTo>
                    <a:pt x="328" y="18376"/>
                  </a:lnTo>
                  <a:lnTo>
                    <a:pt x="328" y="18860"/>
                  </a:lnTo>
                  <a:lnTo>
                    <a:pt x="358" y="18860"/>
                  </a:lnTo>
                  <a:lnTo>
                    <a:pt x="358" y="19182"/>
                  </a:lnTo>
                  <a:lnTo>
                    <a:pt x="387" y="19343"/>
                  </a:lnTo>
                  <a:lnTo>
                    <a:pt x="387" y="19666"/>
                  </a:lnTo>
                  <a:lnTo>
                    <a:pt x="417" y="19827"/>
                  </a:lnTo>
                  <a:lnTo>
                    <a:pt x="417" y="20149"/>
                  </a:lnTo>
                  <a:lnTo>
                    <a:pt x="447" y="20149"/>
                  </a:lnTo>
                  <a:lnTo>
                    <a:pt x="447" y="20472"/>
                  </a:lnTo>
                  <a:lnTo>
                    <a:pt x="477" y="20633"/>
                  </a:lnTo>
                  <a:lnTo>
                    <a:pt x="477" y="20794"/>
                  </a:lnTo>
                  <a:lnTo>
                    <a:pt x="506" y="20794"/>
                  </a:lnTo>
                  <a:lnTo>
                    <a:pt x="506" y="20955"/>
                  </a:lnTo>
                  <a:lnTo>
                    <a:pt x="536" y="21116"/>
                  </a:lnTo>
                  <a:lnTo>
                    <a:pt x="536" y="21278"/>
                  </a:lnTo>
                  <a:lnTo>
                    <a:pt x="685" y="21278"/>
                  </a:lnTo>
                  <a:lnTo>
                    <a:pt x="685" y="21116"/>
                  </a:lnTo>
                  <a:lnTo>
                    <a:pt x="715" y="21116"/>
                  </a:lnTo>
                  <a:lnTo>
                    <a:pt x="715" y="20955"/>
                  </a:lnTo>
                  <a:lnTo>
                    <a:pt x="745" y="20955"/>
                  </a:lnTo>
                  <a:lnTo>
                    <a:pt x="745" y="20633"/>
                  </a:lnTo>
                  <a:lnTo>
                    <a:pt x="775" y="20633"/>
                  </a:lnTo>
                  <a:lnTo>
                    <a:pt x="775" y="20310"/>
                  </a:lnTo>
                  <a:lnTo>
                    <a:pt x="804" y="20310"/>
                  </a:lnTo>
                  <a:lnTo>
                    <a:pt x="804" y="20149"/>
                  </a:lnTo>
                  <a:lnTo>
                    <a:pt x="1192" y="17570"/>
                  </a:lnTo>
                  <a:lnTo>
                    <a:pt x="1222" y="17570"/>
                  </a:lnTo>
                  <a:lnTo>
                    <a:pt x="1251" y="17409"/>
                  </a:lnTo>
                  <a:lnTo>
                    <a:pt x="1281" y="17409"/>
                  </a:lnTo>
                  <a:lnTo>
                    <a:pt x="1281" y="17248"/>
                  </a:lnTo>
                  <a:lnTo>
                    <a:pt x="1341" y="17248"/>
                  </a:lnTo>
                  <a:lnTo>
                    <a:pt x="1341" y="17087"/>
                  </a:lnTo>
                  <a:lnTo>
                    <a:pt x="1370" y="17087"/>
                  </a:lnTo>
                  <a:lnTo>
                    <a:pt x="1370" y="16925"/>
                  </a:lnTo>
                  <a:lnTo>
                    <a:pt x="1400" y="16925"/>
                  </a:lnTo>
                  <a:lnTo>
                    <a:pt x="1788" y="15797"/>
                  </a:lnTo>
                  <a:lnTo>
                    <a:pt x="1817" y="15797"/>
                  </a:lnTo>
                  <a:lnTo>
                    <a:pt x="1847" y="15636"/>
                  </a:lnTo>
                  <a:lnTo>
                    <a:pt x="1907" y="15636"/>
                  </a:lnTo>
                  <a:lnTo>
                    <a:pt x="1907" y="15475"/>
                  </a:lnTo>
                  <a:lnTo>
                    <a:pt x="1966" y="15475"/>
                  </a:lnTo>
                  <a:lnTo>
                    <a:pt x="1996" y="15313"/>
                  </a:lnTo>
                  <a:lnTo>
                    <a:pt x="2383" y="14507"/>
                  </a:lnTo>
                  <a:lnTo>
                    <a:pt x="2413" y="14507"/>
                  </a:lnTo>
                  <a:lnTo>
                    <a:pt x="2413" y="14346"/>
                  </a:lnTo>
                  <a:lnTo>
                    <a:pt x="2503" y="14346"/>
                  </a:lnTo>
                  <a:lnTo>
                    <a:pt x="2503" y="14185"/>
                  </a:lnTo>
                  <a:lnTo>
                    <a:pt x="2562" y="14185"/>
                  </a:lnTo>
                  <a:lnTo>
                    <a:pt x="2562" y="14024"/>
                  </a:lnTo>
                  <a:lnTo>
                    <a:pt x="2592" y="14024"/>
                  </a:lnTo>
                  <a:lnTo>
                    <a:pt x="2979" y="13057"/>
                  </a:lnTo>
                  <a:lnTo>
                    <a:pt x="3009" y="13057"/>
                  </a:lnTo>
                  <a:lnTo>
                    <a:pt x="3009" y="12896"/>
                  </a:lnTo>
                  <a:lnTo>
                    <a:pt x="3069" y="12896"/>
                  </a:lnTo>
                  <a:lnTo>
                    <a:pt x="3069" y="12734"/>
                  </a:lnTo>
                  <a:lnTo>
                    <a:pt x="3128" y="12734"/>
                  </a:lnTo>
                  <a:lnTo>
                    <a:pt x="3128" y="12573"/>
                  </a:lnTo>
                  <a:lnTo>
                    <a:pt x="3188" y="12573"/>
                  </a:lnTo>
                  <a:lnTo>
                    <a:pt x="3188" y="12412"/>
                  </a:lnTo>
                  <a:lnTo>
                    <a:pt x="3247" y="12412"/>
                  </a:lnTo>
                  <a:lnTo>
                    <a:pt x="3247" y="12251"/>
                  </a:lnTo>
                  <a:lnTo>
                    <a:pt x="3277" y="12251"/>
                  </a:lnTo>
                  <a:lnTo>
                    <a:pt x="3307" y="12090"/>
                  </a:lnTo>
                  <a:lnTo>
                    <a:pt x="3337" y="12090"/>
                  </a:lnTo>
                  <a:lnTo>
                    <a:pt x="3337" y="11928"/>
                  </a:lnTo>
                  <a:lnTo>
                    <a:pt x="3396" y="11928"/>
                  </a:lnTo>
                  <a:lnTo>
                    <a:pt x="3396" y="11767"/>
                  </a:lnTo>
                  <a:lnTo>
                    <a:pt x="3426" y="11767"/>
                  </a:lnTo>
                  <a:lnTo>
                    <a:pt x="3426" y="11606"/>
                  </a:lnTo>
                  <a:lnTo>
                    <a:pt x="3486" y="11606"/>
                  </a:lnTo>
                  <a:lnTo>
                    <a:pt x="3486" y="11445"/>
                  </a:lnTo>
                  <a:lnTo>
                    <a:pt x="3516" y="11445"/>
                  </a:lnTo>
                  <a:lnTo>
                    <a:pt x="3516" y="11284"/>
                  </a:lnTo>
                  <a:lnTo>
                    <a:pt x="3545" y="11284"/>
                  </a:lnTo>
                  <a:lnTo>
                    <a:pt x="3545" y="11122"/>
                  </a:lnTo>
                  <a:lnTo>
                    <a:pt x="3605" y="11122"/>
                  </a:lnTo>
                  <a:lnTo>
                    <a:pt x="3605" y="10961"/>
                  </a:lnTo>
                  <a:lnTo>
                    <a:pt x="3635" y="10961"/>
                  </a:lnTo>
                  <a:lnTo>
                    <a:pt x="3635" y="10800"/>
                  </a:lnTo>
                  <a:lnTo>
                    <a:pt x="3665" y="10800"/>
                  </a:lnTo>
                  <a:lnTo>
                    <a:pt x="3665" y="10639"/>
                  </a:lnTo>
                  <a:lnTo>
                    <a:pt x="3694" y="10639"/>
                  </a:lnTo>
                  <a:lnTo>
                    <a:pt x="3694" y="10478"/>
                  </a:lnTo>
                  <a:lnTo>
                    <a:pt x="3724" y="10478"/>
                  </a:lnTo>
                  <a:lnTo>
                    <a:pt x="3724" y="10316"/>
                  </a:lnTo>
                  <a:lnTo>
                    <a:pt x="3754" y="10316"/>
                  </a:lnTo>
                  <a:lnTo>
                    <a:pt x="3784" y="10155"/>
                  </a:lnTo>
                  <a:lnTo>
                    <a:pt x="3784" y="10316"/>
                  </a:lnTo>
                  <a:lnTo>
                    <a:pt x="3814" y="10316"/>
                  </a:lnTo>
                  <a:lnTo>
                    <a:pt x="3814" y="11445"/>
                  </a:lnTo>
                  <a:lnTo>
                    <a:pt x="3843" y="11606"/>
                  </a:lnTo>
                  <a:lnTo>
                    <a:pt x="3843" y="13218"/>
                  </a:lnTo>
                  <a:lnTo>
                    <a:pt x="3873" y="13701"/>
                  </a:lnTo>
                  <a:lnTo>
                    <a:pt x="3873" y="15636"/>
                  </a:lnTo>
                  <a:lnTo>
                    <a:pt x="3903" y="15636"/>
                  </a:lnTo>
                  <a:lnTo>
                    <a:pt x="3903" y="15475"/>
                  </a:lnTo>
                  <a:lnTo>
                    <a:pt x="3933" y="15475"/>
                  </a:lnTo>
                  <a:lnTo>
                    <a:pt x="3933" y="15313"/>
                  </a:lnTo>
                  <a:lnTo>
                    <a:pt x="3962" y="15313"/>
                  </a:lnTo>
                  <a:lnTo>
                    <a:pt x="3962" y="15152"/>
                  </a:lnTo>
                  <a:lnTo>
                    <a:pt x="3992" y="15152"/>
                  </a:lnTo>
                  <a:lnTo>
                    <a:pt x="3992" y="14991"/>
                  </a:lnTo>
                  <a:lnTo>
                    <a:pt x="4022" y="14991"/>
                  </a:lnTo>
                  <a:lnTo>
                    <a:pt x="4022" y="15636"/>
                  </a:lnTo>
                  <a:lnTo>
                    <a:pt x="4052" y="15797"/>
                  </a:lnTo>
                  <a:lnTo>
                    <a:pt x="4052" y="16925"/>
                  </a:lnTo>
                  <a:lnTo>
                    <a:pt x="4082" y="17248"/>
                  </a:lnTo>
                  <a:lnTo>
                    <a:pt x="4082" y="18699"/>
                  </a:lnTo>
                  <a:lnTo>
                    <a:pt x="4111" y="19021"/>
                  </a:lnTo>
                  <a:lnTo>
                    <a:pt x="4111" y="20149"/>
                  </a:lnTo>
                  <a:lnTo>
                    <a:pt x="4141" y="20310"/>
                  </a:lnTo>
                  <a:lnTo>
                    <a:pt x="4141" y="20955"/>
                  </a:lnTo>
                  <a:lnTo>
                    <a:pt x="4171" y="21116"/>
                  </a:lnTo>
                  <a:lnTo>
                    <a:pt x="4171" y="21439"/>
                  </a:lnTo>
                  <a:lnTo>
                    <a:pt x="4201" y="21439"/>
                  </a:lnTo>
                  <a:lnTo>
                    <a:pt x="4201" y="21600"/>
                  </a:lnTo>
                  <a:lnTo>
                    <a:pt x="4231" y="21600"/>
                  </a:lnTo>
                  <a:lnTo>
                    <a:pt x="4231" y="21439"/>
                  </a:lnTo>
                  <a:lnTo>
                    <a:pt x="4260" y="21439"/>
                  </a:lnTo>
                  <a:lnTo>
                    <a:pt x="4260" y="21116"/>
                  </a:lnTo>
                  <a:lnTo>
                    <a:pt x="4290" y="20955"/>
                  </a:lnTo>
                  <a:lnTo>
                    <a:pt x="4290" y="20472"/>
                  </a:lnTo>
                  <a:lnTo>
                    <a:pt x="4320" y="20472"/>
                  </a:lnTo>
                  <a:lnTo>
                    <a:pt x="4320" y="19827"/>
                  </a:lnTo>
                  <a:lnTo>
                    <a:pt x="4350" y="19666"/>
                  </a:lnTo>
                  <a:lnTo>
                    <a:pt x="4350" y="19021"/>
                  </a:lnTo>
                  <a:lnTo>
                    <a:pt x="4380" y="18860"/>
                  </a:lnTo>
                  <a:lnTo>
                    <a:pt x="4380" y="16764"/>
                  </a:lnTo>
                  <a:lnTo>
                    <a:pt x="4409" y="16281"/>
                  </a:lnTo>
                  <a:lnTo>
                    <a:pt x="4409" y="12412"/>
                  </a:lnTo>
                  <a:lnTo>
                    <a:pt x="4439" y="11767"/>
                  </a:lnTo>
                  <a:lnTo>
                    <a:pt x="4439" y="6770"/>
                  </a:lnTo>
                  <a:lnTo>
                    <a:pt x="4469" y="5964"/>
                  </a:lnTo>
                  <a:lnTo>
                    <a:pt x="4469" y="2096"/>
                  </a:lnTo>
                  <a:lnTo>
                    <a:pt x="4499" y="1612"/>
                  </a:lnTo>
                  <a:lnTo>
                    <a:pt x="4499" y="0"/>
                  </a:lnTo>
                  <a:lnTo>
                    <a:pt x="4529" y="0"/>
                  </a:lnTo>
                  <a:lnTo>
                    <a:pt x="4529" y="645"/>
                  </a:lnTo>
                  <a:lnTo>
                    <a:pt x="4558" y="645"/>
                  </a:lnTo>
                  <a:lnTo>
                    <a:pt x="4558" y="1451"/>
                  </a:lnTo>
                  <a:lnTo>
                    <a:pt x="4588" y="1451"/>
                  </a:lnTo>
                  <a:lnTo>
                    <a:pt x="4588" y="2257"/>
                  </a:lnTo>
                  <a:lnTo>
                    <a:pt x="4618" y="2257"/>
                  </a:lnTo>
                  <a:lnTo>
                    <a:pt x="4618" y="3063"/>
                  </a:lnTo>
                  <a:lnTo>
                    <a:pt x="4648" y="3063"/>
                  </a:lnTo>
                  <a:lnTo>
                    <a:pt x="4648" y="3869"/>
                  </a:lnTo>
                  <a:lnTo>
                    <a:pt x="4678" y="3869"/>
                  </a:lnTo>
                  <a:lnTo>
                    <a:pt x="4678" y="4513"/>
                  </a:lnTo>
                  <a:lnTo>
                    <a:pt x="4707" y="4675"/>
                  </a:lnTo>
                  <a:lnTo>
                    <a:pt x="4707" y="5642"/>
                  </a:lnTo>
                  <a:lnTo>
                    <a:pt x="4737" y="5964"/>
                  </a:lnTo>
                  <a:lnTo>
                    <a:pt x="4737" y="8866"/>
                  </a:lnTo>
                  <a:lnTo>
                    <a:pt x="4767" y="9349"/>
                  </a:lnTo>
                  <a:lnTo>
                    <a:pt x="4767" y="13218"/>
                  </a:lnTo>
                  <a:lnTo>
                    <a:pt x="4797" y="13863"/>
                  </a:lnTo>
                  <a:lnTo>
                    <a:pt x="4797" y="17409"/>
                  </a:lnTo>
                  <a:lnTo>
                    <a:pt x="4826" y="17893"/>
                  </a:lnTo>
                  <a:lnTo>
                    <a:pt x="4826" y="20310"/>
                  </a:lnTo>
                  <a:lnTo>
                    <a:pt x="4856" y="20472"/>
                  </a:lnTo>
                  <a:lnTo>
                    <a:pt x="4856" y="21439"/>
                  </a:lnTo>
                  <a:lnTo>
                    <a:pt x="4886" y="21439"/>
                  </a:lnTo>
                  <a:lnTo>
                    <a:pt x="4886" y="21600"/>
                  </a:lnTo>
                  <a:lnTo>
                    <a:pt x="4916" y="21600"/>
                  </a:lnTo>
                  <a:lnTo>
                    <a:pt x="4916" y="20955"/>
                  </a:lnTo>
                  <a:lnTo>
                    <a:pt x="4946" y="20794"/>
                  </a:lnTo>
                  <a:lnTo>
                    <a:pt x="4946" y="19343"/>
                  </a:lnTo>
                  <a:lnTo>
                    <a:pt x="4975" y="19182"/>
                  </a:lnTo>
                  <a:lnTo>
                    <a:pt x="4975" y="16925"/>
                  </a:lnTo>
                  <a:lnTo>
                    <a:pt x="5005" y="16603"/>
                  </a:lnTo>
                  <a:lnTo>
                    <a:pt x="5005" y="13701"/>
                  </a:lnTo>
                  <a:lnTo>
                    <a:pt x="5035" y="13218"/>
                  </a:lnTo>
                  <a:lnTo>
                    <a:pt x="5035" y="10155"/>
                  </a:lnTo>
                  <a:lnTo>
                    <a:pt x="5065" y="9994"/>
                  </a:lnTo>
                  <a:lnTo>
                    <a:pt x="5065" y="9833"/>
                  </a:lnTo>
                  <a:lnTo>
                    <a:pt x="5095" y="9994"/>
                  </a:lnTo>
                  <a:lnTo>
                    <a:pt x="5095" y="10639"/>
                  </a:lnTo>
                  <a:lnTo>
                    <a:pt x="5124" y="10800"/>
                  </a:lnTo>
                  <a:lnTo>
                    <a:pt x="5124" y="11767"/>
                  </a:lnTo>
                  <a:lnTo>
                    <a:pt x="5154" y="11928"/>
                  </a:lnTo>
                  <a:lnTo>
                    <a:pt x="5154" y="12734"/>
                  </a:lnTo>
                  <a:lnTo>
                    <a:pt x="5184" y="12734"/>
                  </a:lnTo>
                  <a:lnTo>
                    <a:pt x="5184" y="13540"/>
                  </a:lnTo>
                  <a:lnTo>
                    <a:pt x="5214" y="13701"/>
                  </a:lnTo>
                  <a:lnTo>
                    <a:pt x="5214" y="14507"/>
                  </a:lnTo>
                  <a:lnTo>
                    <a:pt x="5244" y="14507"/>
                  </a:lnTo>
                  <a:lnTo>
                    <a:pt x="5244" y="14991"/>
                  </a:lnTo>
                  <a:lnTo>
                    <a:pt x="5273" y="14991"/>
                  </a:lnTo>
                  <a:lnTo>
                    <a:pt x="5273" y="14669"/>
                  </a:lnTo>
                  <a:lnTo>
                    <a:pt x="5303" y="14507"/>
                  </a:lnTo>
                  <a:lnTo>
                    <a:pt x="5303" y="14024"/>
                  </a:lnTo>
                  <a:lnTo>
                    <a:pt x="5333" y="14024"/>
                  </a:lnTo>
                  <a:lnTo>
                    <a:pt x="5333" y="13379"/>
                  </a:lnTo>
                  <a:lnTo>
                    <a:pt x="5363" y="13379"/>
                  </a:lnTo>
                  <a:lnTo>
                    <a:pt x="5363" y="12734"/>
                  </a:lnTo>
                  <a:lnTo>
                    <a:pt x="5393" y="12573"/>
                  </a:lnTo>
                  <a:lnTo>
                    <a:pt x="5393" y="12090"/>
                  </a:lnTo>
                  <a:lnTo>
                    <a:pt x="5422" y="11928"/>
                  </a:lnTo>
                  <a:lnTo>
                    <a:pt x="5422" y="11284"/>
                  </a:lnTo>
                  <a:lnTo>
                    <a:pt x="5452" y="11122"/>
                  </a:lnTo>
                  <a:lnTo>
                    <a:pt x="5452" y="10961"/>
                  </a:lnTo>
                  <a:lnTo>
                    <a:pt x="5482" y="10961"/>
                  </a:lnTo>
                  <a:lnTo>
                    <a:pt x="5482" y="11284"/>
                  </a:lnTo>
                  <a:lnTo>
                    <a:pt x="5512" y="11445"/>
                  </a:lnTo>
                  <a:lnTo>
                    <a:pt x="5512" y="11767"/>
                  </a:lnTo>
                  <a:lnTo>
                    <a:pt x="5542" y="11767"/>
                  </a:lnTo>
                  <a:lnTo>
                    <a:pt x="5542" y="12090"/>
                  </a:lnTo>
                  <a:lnTo>
                    <a:pt x="5571" y="12251"/>
                  </a:lnTo>
                  <a:lnTo>
                    <a:pt x="5571" y="12573"/>
                  </a:lnTo>
                  <a:lnTo>
                    <a:pt x="5601" y="12573"/>
                  </a:lnTo>
                  <a:lnTo>
                    <a:pt x="5601" y="12896"/>
                  </a:lnTo>
                  <a:lnTo>
                    <a:pt x="5631" y="12896"/>
                  </a:lnTo>
                  <a:lnTo>
                    <a:pt x="5631" y="13218"/>
                  </a:lnTo>
                  <a:lnTo>
                    <a:pt x="5661" y="13218"/>
                  </a:lnTo>
                  <a:lnTo>
                    <a:pt x="5661" y="13540"/>
                  </a:lnTo>
                  <a:lnTo>
                    <a:pt x="5690" y="13540"/>
                  </a:lnTo>
                  <a:lnTo>
                    <a:pt x="5690" y="13863"/>
                  </a:lnTo>
                  <a:lnTo>
                    <a:pt x="5720" y="13863"/>
                  </a:lnTo>
                  <a:lnTo>
                    <a:pt x="5720" y="14024"/>
                  </a:lnTo>
                  <a:lnTo>
                    <a:pt x="5750" y="14185"/>
                  </a:lnTo>
                  <a:lnTo>
                    <a:pt x="5750" y="14346"/>
                  </a:lnTo>
                  <a:lnTo>
                    <a:pt x="5780" y="14346"/>
                  </a:lnTo>
                  <a:lnTo>
                    <a:pt x="5780" y="14669"/>
                  </a:lnTo>
                  <a:lnTo>
                    <a:pt x="5810" y="14669"/>
                  </a:lnTo>
                  <a:lnTo>
                    <a:pt x="5810" y="14830"/>
                  </a:lnTo>
                  <a:lnTo>
                    <a:pt x="5839" y="14830"/>
                  </a:lnTo>
                  <a:lnTo>
                    <a:pt x="5839" y="14991"/>
                  </a:lnTo>
                  <a:lnTo>
                    <a:pt x="5869" y="14991"/>
                  </a:lnTo>
                  <a:lnTo>
                    <a:pt x="5869" y="15152"/>
                  </a:lnTo>
                  <a:lnTo>
                    <a:pt x="5899" y="15313"/>
                  </a:lnTo>
                  <a:lnTo>
                    <a:pt x="5899" y="15475"/>
                  </a:lnTo>
                  <a:lnTo>
                    <a:pt x="5929" y="15475"/>
                  </a:lnTo>
                  <a:lnTo>
                    <a:pt x="5929" y="15636"/>
                  </a:lnTo>
                  <a:lnTo>
                    <a:pt x="5959" y="15636"/>
                  </a:lnTo>
                  <a:lnTo>
                    <a:pt x="5959" y="15797"/>
                  </a:lnTo>
                  <a:lnTo>
                    <a:pt x="5988" y="15797"/>
                  </a:lnTo>
                  <a:lnTo>
                    <a:pt x="5988" y="15958"/>
                  </a:lnTo>
                  <a:lnTo>
                    <a:pt x="6018" y="15958"/>
                  </a:lnTo>
                  <a:lnTo>
                    <a:pt x="6018" y="16119"/>
                  </a:lnTo>
                  <a:lnTo>
                    <a:pt x="6048" y="16119"/>
                  </a:lnTo>
                  <a:lnTo>
                    <a:pt x="6048" y="16281"/>
                  </a:lnTo>
                  <a:lnTo>
                    <a:pt x="6078" y="16281"/>
                  </a:lnTo>
                  <a:lnTo>
                    <a:pt x="6078" y="16442"/>
                  </a:lnTo>
                  <a:lnTo>
                    <a:pt x="6108" y="16442"/>
                  </a:lnTo>
                  <a:lnTo>
                    <a:pt x="6108" y="16925"/>
                  </a:lnTo>
                  <a:lnTo>
                    <a:pt x="6137" y="17087"/>
                  </a:lnTo>
                  <a:lnTo>
                    <a:pt x="6137" y="17731"/>
                  </a:lnTo>
                  <a:lnTo>
                    <a:pt x="6167" y="17893"/>
                  </a:lnTo>
                  <a:lnTo>
                    <a:pt x="6167" y="18376"/>
                  </a:lnTo>
                  <a:lnTo>
                    <a:pt x="6197" y="18537"/>
                  </a:lnTo>
                  <a:lnTo>
                    <a:pt x="6197" y="19021"/>
                  </a:lnTo>
                  <a:lnTo>
                    <a:pt x="6227" y="19021"/>
                  </a:lnTo>
                  <a:lnTo>
                    <a:pt x="6227" y="19504"/>
                  </a:lnTo>
                  <a:lnTo>
                    <a:pt x="6257" y="19504"/>
                  </a:lnTo>
                  <a:lnTo>
                    <a:pt x="6257" y="19988"/>
                  </a:lnTo>
                  <a:lnTo>
                    <a:pt x="6286" y="19988"/>
                  </a:lnTo>
                  <a:lnTo>
                    <a:pt x="6286" y="20149"/>
                  </a:lnTo>
                  <a:lnTo>
                    <a:pt x="6406" y="20149"/>
                  </a:lnTo>
                  <a:lnTo>
                    <a:pt x="6406" y="19988"/>
                  </a:lnTo>
                  <a:lnTo>
                    <a:pt x="6525" y="19988"/>
                  </a:lnTo>
                  <a:lnTo>
                    <a:pt x="6525" y="20149"/>
                  </a:lnTo>
                  <a:lnTo>
                    <a:pt x="6584" y="20149"/>
                  </a:lnTo>
                  <a:lnTo>
                    <a:pt x="6584" y="20310"/>
                  </a:lnTo>
                  <a:lnTo>
                    <a:pt x="6674" y="20310"/>
                  </a:lnTo>
                  <a:lnTo>
                    <a:pt x="6674" y="20472"/>
                  </a:lnTo>
                  <a:lnTo>
                    <a:pt x="6793" y="20472"/>
                  </a:lnTo>
                  <a:lnTo>
                    <a:pt x="6793" y="20310"/>
                  </a:lnTo>
                  <a:lnTo>
                    <a:pt x="6882" y="20310"/>
                  </a:lnTo>
                  <a:lnTo>
                    <a:pt x="6882" y="20149"/>
                  </a:lnTo>
                  <a:lnTo>
                    <a:pt x="6912" y="20149"/>
                  </a:lnTo>
                  <a:lnTo>
                    <a:pt x="6912" y="19988"/>
                  </a:lnTo>
                  <a:lnTo>
                    <a:pt x="6972" y="19988"/>
                  </a:lnTo>
                  <a:lnTo>
                    <a:pt x="6972" y="19827"/>
                  </a:lnTo>
                  <a:lnTo>
                    <a:pt x="7001" y="19827"/>
                  </a:lnTo>
                  <a:lnTo>
                    <a:pt x="7001" y="19666"/>
                  </a:lnTo>
                  <a:lnTo>
                    <a:pt x="7031" y="19666"/>
                  </a:lnTo>
                  <a:lnTo>
                    <a:pt x="7031" y="19504"/>
                  </a:lnTo>
                  <a:lnTo>
                    <a:pt x="7061" y="19343"/>
                  </a:lnTo>
                  <a:lnTo>
                    <a:pt x="7061" y="19182"/>
                  </a:lnTo>
                  <a:lnTo>
                    <a:pt x="7091" y="19182"/>
                  </a:lnTo>
                  <a:lnTo>
                    <a:pt x="7091" y="19021"/>
                  </a:lnTo>
                  <a:lnTo>
                    <a:pt x="7121" y="19021"/>
                  </a:lnTo>
                  <a:lnTo>
                    <a:pt x="7121" y="18699"/>
                  </a:lnTo>
                  <a:lnTo>
                    <a:pt x="7150" y="18699"/>
                  </a:lnTo>
                  <a:lnTo>
                    <a:pt x="7150" y="18537"/>
                  </a:lnTo>
                  <a:lnTo>
                    <a:pt x="7180" y="18537"/>
                  </a:lnTo>
                  <a:lnTo>
                    <a:pt x="7180" y="18215"/>
                  </a:lnTo>
                  <a:lnTo>
                    <a:pt x="7210" y="18215"/>
                  </a:lnTo>
                  <a:lnTo>
                    <a:pt x="7210" y="18376"/>
                  </a:lnTo>
                  <a:lnTo>
                    <a:pt x="7240" y="18376"/>
                  </a:lnTo>
                  <a:lnTo>
                    <a:pt x="7240" y="18699"/>
                  </a:lnTo>
                  <a:lnTo>
                    <a:pt x="7270" y="18699"/>
                  </a:lnTo>
                  <a:lnTo>
                    <a:pt x="7270" y="18860"/>
                  </a:lnTo>
                  <a:lnTo>
                    <a:pt x="7299" y="18860"/>
                  </a:lnTo>
                  <a:lnTo>
                    <a:pt x="7299" y="19182"/>
                  </a:lnTo>
                  <a:lnTo>
                    <a:pt x="7329" y="19182"/>
                  </a:lnTo>
                  <a:lnTo>
                    <a:pt x="7329" y="19343"/>
                  </a:lnTo>
                  <a:lnTo>
                    <a:pt x="7359" y="19343"/>
                  </a:lnTo>
                  <a:lnTo>
                    <a:pt x="7359" y="19504"/>
                  </a:lnTo>
                  <a:lnTo>
                    <a:pt x="7389" y="19504"/>
                  </a:lnTo>
                  <a:lnTo>
                    <a:pt x="7389" y="19666"/>
                  </a:lnTo>
                  <a:lnTo>
                    <a:pt x="7418" y="19666"/>
                  </a:lnTo>
                  <a:lnTo>
                    <a:pt x="7418" y="19827"/>
                  </a:lnTo>
                  <a:lnTo>
                    <a:pt x="7448" y="19827"/>
                  </a:lnTo>
                  <a:lnTo>
                    <a:pt x="7448" y="19988"/>
                  </a:lnTo>
                  <a:lnTo>
                    <a:pt x="7478" y="19988"/>
                  </a:lnTo>
                  <a:lnTo>
                    <a:pt x="7478" y="20149"/>
                  </a:lnTo>
                  <a:lnTo>
                    <a:pt x="7538" y="20149"/>
                  </a:lnTo>
                  <a:lnTo>
                    <a:pt x="7538" y="20310"/>
                  </a:lnTo>
                  <a:lnTo>
                    <a:pt x="7597" y="20310"/>
                  </a:lnTo>
                  <a:lnTo>
                    <a:pt x="7597" y="20472"/>
                  </a:lnTo>
                  <a:lnTo>
                    <a:pt x="7746" y="20472"/>
                  </a:lnTo>
                  <a:lnTo>
                    <a:pt x="7746" y="20310"/>
                  </a:lnTo>
                  <a:lnTo>
                    <a:pt x="7806" y="20310"/>
                  </a:lnTo>
                  <a:lnTo>
                    <a:pt x="7836" y="20149"/>
                  </a:lnTo>
                  <a:lnTo>
                    <a:pt x="7865" y="20149"/>
                  </a:lnTo>
                  <a:lnTo>
                    <a:pt x="7865" y="19988"/>
                  </a:lnTo>
                  <a:lnTo>
                    <a:pt x="7985" y="19988"/>
                  </a:lnTo>
                  <a:lnTo>
                    <a:pt x="7985" y="20149"/>
                  </a:lnTo>
                  <a:lnTo>
                    <a:pt x="8134" y="20149"/>
                  </a:lnTo>
                  <a:lnTo>
                    <a:pt x="8134" y="19827"/>
                  </a:lnTo>
                  <a:lnTo>
                    <a:pt x="8163" y="19666"/>
                  </a:lnTo>
                  <a:lnTo>
                    <a:pt x="8163" y="19343"/>
                  </a:lnTo>
                  <a:lnTo>
                    <a:pt x="8193" y="19182"/>
                  </a:lnTo>
                  <a:lnTo>
                    <a:pt x="8193" y="18699"/>
                  </a:lnTo>
                  <a:lnTo>
                    <a:pt x="8223" y="18699"/>
                  </a:lnTo>
                  <a:lnTo>
                    <a:pt x="8223" y="18054"/>
                  </a:lnTo>
                  <a:lnTo>
                    <a:pt x="8253" y="18054"/>
                  </a:lnTo>
                  <a:lnTo>
                    <a:pt x="8253" y="17409"/>
                  </a:lnTo>
                  <a:lnTo>
                    <a:pt x="8282" y="17248"/>
                  </a:lnTo>
                  <a:lnTo>
                    <a:pt x="8282" y="16764"/>
                  </a:lnTo>
                  <a:lnTo>
                    <a:pt x="8312" y="16603"/>
                  </a:lnTo>
                  <a:lnTo>
                    <a:pt x="8312" y="16281"/>
                  </a:lnTo>
                  <a:lnTo>
                    <a:pt x="8342" y="16281"/>
                  </a:lnTo>
                  <a:lnTo>
                    <a:pt x="8342" y="16119"/>
                  </a:lnTo>
                  <a:lnTo>
                    <a:pt x="8372" y="16119"/>
                  </a:lnTo>
                  <a:lnTo>
                    <a:pt x="8372" y="15958"/>
                  </a:lnTo>
                  <a:lnTo>
                    <a:pt x="8402" y="15958"/>
                  </a:lnTo>
                  <a:lnTo>
                    <a:pt x="8402" y="15797"/>
                  </a:lnTo>
                  <a:lnTo>
                    <a:pt x="8431" y="15797"/>
                  </a:lnTo>
                  <a:lnTo>
                    <a:pt x="8431" y="15636"/>
                  </a:lnTo>
                  <a:lnTo>
                    <a:pt x="8461" y="15636"/>
                  </a:lnTo>
                  <a:lnTo>
                    <a:pt x="8461" y="15475"/>
                  </a:lnTo>
                  <a:lnTo>
                    <a:pt x="8491" y="15475"/>
                  </a:lnTo>
                  <a:lnTo>
                    <a:pt x="8491" y="15313"/>
                  </a:lnTo>
                  <a:lnTo>
                    <a:pt x="8521" y="15313"/>
                  </a:lnTo>
                  <a:lnTo>
                    <a:pt x="8521" y="15152"/>
                  </a:lnTo>
                  <a:lnTo>
                    <a:pt x="8551" y="15152"/>
                  </a:lnTo>
                  <a:lnTo>
                    <a:pt x="8551" y="14991"/>
                  </a:lnTo>
                  <a:lnTo>
                    <a:pt x="8580" y="14991"/>
                  </a:lnTo>
                  <a:lnTo>
                    <a:pt x="8580" y="14830"/>
                  </a:lnTo>
                  <a:lnTo>
                    <a:pt x="8610" y="14669"/>
                  </a:lnTo>
                  <a:lnTo>
                    <a:pt x="8610" y="14507"/>
                  </a:lnTo>
                  <a:lnTo>
                    <a:pt x="8640" y="14507"/>
                  </a:lnTo>
                  <a:lnTo>
                    <a:pt x="8640" y="14185"/>
                  </a:lnTo>
                  <a:lnTo>
                    <a:pt x="8670" y="14185"/>
                  </a:lnTo>
                  <a:lnTo>
                    <a:pt x="8670" y="14024"/>
                  </a:lnTo>
                  <a:lnTo>
                    <a:pt x="8700" y="13863"/>
                  </a:lnTo>
                  <a:lnTo>
                    <a:pt x="8700" y="13701"/>
                  </a:lnTo>
                  <a:lnTo>
                    <a:pt x="8729" y="13701"/>
                  </a:lnTo>
                  <a:lnTo>
                    <a:pt x="8729" y="13379"/>
                  </a:lnTo>
                  <a:lnTo>
                    <a:pt x="8759" y="13379"/>
                  </a:lnTo>
                  <a:lnTo>
                    <a:pt x="8759" y="13057"/>
                  </a:lnTo>
                  <a:lnTo>
                    <a:pt x="8789" y="13057"/>
                  </a:lnTo>
                  <a:lnTo>
                    <a:pt x="8789" y="12734"/>
                  </a:lnTo>
                  <a:lnTo>
                    <a:pt x="8819" y="12734"/>
                  </a:lnTo>
                  <a:lnTo>
                    <a:pt x="8819" y="12412"/>
                  </a:lnTo>
                  <a:lnTo>
                    <a:pt x="8849" y="12412"/>
                  </a:lnTo>
                  <a:lnTo>
                    <a:pt x="8849" y="11928"/>
                  </a:lnTo>
                  <a:lnTo>
                    <a:pt x="8878" y="11928"/>
                  </a:lnTo>
                  <a:lnTo>
                    <a:pt x="8878" y="11606"/>
                  </a:lnTo>
                  <a:lnTo>
                    <a:pt x="8908" y="11445"/>
                  </a:lnTo>
                  <a:lnTo>
                    <a:pt x="8908" y="11122"/>
                  </a:lnTo>
                  <a:lnTo>
                    <a:pt x="8938" y="11122"/>
                  </a:lnTo>
                  <a:lnTo>
                    <a:pt x="8938" y="10961"/>
                  </a:lnTo>
                  <a:lnTo>
                    <a:pt x="8968" y="11122"/>
                  </a:lnTo>
                  <a:lnTo>
                    <a:pt x="8968" y="11606"/>
                  </a:lnTo>
                  <a:lnTo>
                    <a:pt x="8998" y="11767"/>
                  </a:lnTo>
                  <a:lnTo>
                    <a:pt x="8998" y="12251"/>
                  </a:lnTo>
                  <a:lnTo>
                    <a:pt x="9027" y="12412"/>
                  </a:lnTo>
                  <a:lnTo>
                    <a:pt x="9027" y="13057"/>
                  </a:lnTo>
                  <a:lnTo>
                    <a:pt x="9057" y="13057"/>
                  </a:lnTo>
                  <a:lnTo>
                    <a:pt x="9057" y="13701"/>
                  </a:lnTo>
                  <a:lnTo>
                    <a:pt x="9087" y="13701"/>
                  </a:lnTo>
                  <a:lnTo>
                    <a:pt x="9087" y="14185"/>
                  </a:lnTo>
                  <a:lnTo>
                    <a:pt x="9117" y="14346"/>
                  </a:lnTo>
                  <a:lnTo>
                    <a:pt x="9117" y="14830"/>
                  </a:lnTo>
                  <a:lnTo>
                    <a:pt x="9146" y="14830"/>
                  </a:lnTo>
                  <a:lnTo>
                    <a:pt x="9146" y="14991"/>
                  </a:lnTo>
                  <a:lnTo>
                    <a:pt x="9176" y="14830"/>
                  </a:lnTo>
                  <a:lnTo>
                    <a:pt x="9176" y="14185"/>
                  </a:lnTo>
                  <a:lnTo>
                    <a:pt x="9206" y="14024"/>
                  </a:lnTo>
                  <a:lnTo>
                    <a:pt x="9206" y="13379"/>
                  </a:lnTo>
                  <a:lnTo>
                    <a:pt x="9236" y="13218"/>
                  </a:lnTo>
                  <a:lnTo>
                    <a:pt x="9236" y="12412"/>
                  </a:lnTo>
                  <a:lnTo>
                    <a:pt x="9266" y="12251"/>
                  </a:lnTo>
                  <a:lnTo>
                    <a:pt x="9266" y="11445"/>
                  </a:lnTo>
                  <a:lnTo>
                    <a:pt x="9295" y="11284"/>
                  </a:lnTo>
                  <a:lnTo>
                    <a:pt x="9295" y="10478"/>
                  </a:lnTo>
                  <a:lnTo>
                    <a:pt x="9325" y="10316"/>
                  </a:lnTo>
                  <a:lnTo>
                    <a:pt x="9325" y="9510"/>
                  </a:lnTo>
                  <a:lnTo>
                    <a:pt x="9355" y="9510"/>
                  </a:lnTo>
                  <a:lnTo>
                    <a:pt x="9355" y="11445"/>
                  </a:lnTo>
                  <a:lnTo>
                    <a:pt x="9385" y="12090"/>
                  </a:lnTo>
                  <a:lnTo>
                    <a:pt x="9385" y="15152"/>
                  </a:lnTo>
                  <a:lnTo>
                    <a:pt x="9415" y="15636"/>
                  </a:lnTo>
                  <a:lnTo>
                    <a:pt x="9415" y="18054"/>
                  </a:lnTo>
                  <a:lnTo>
                    <a:pt x="9444" y="18537"/>
                  </a:lnTo>
                  <a:lnTo>
                    <a:pt x="9444" y="20149"/>
                  </a:lnTo>
                  <a:lnTo>
                    <a:pt x="9474" y="20472"/>
                  </a:lnTo>
                  <a:lnTo>
                    <a:pt x="9474" y="21278"/>
                  </a:lnTo>
                  <a:lnTo>
                    <a:pt x="9504" y="21439"/>
                  </a:lnTo>
                  <a:lnTo>
                    <a:pt x="9504" y="21600"/>
                  </a:lnTo>
                  <a:lnTo>
                    <a:pt x="9534" y="21600"/>
                  </a:lnTo>
                  <a:lnTo>
                    <a:pt x="9534" y="21116"/>
                  </a:lnTo>
                  <a:lnTo>
                    <a:pt x="9564" y="20955"/>
                  </a:lnTo>
                  <a:lnTo>
                    <a:pt x="9564" y="19182"/>
                  </a:lnTo>
                  <a:lnTo>
                    <a:pt x="9593" y="18860"/>
                  </a:lnTo>
                  <a:lnTo>
                    <a:pt x="9593" y="15797"/>
                  </a:lnTo>
                  <a:lnTo>
                    <a:pt x="9623" y="15152"/>
                  </a:lnTo>
                  <a:lnTo>
                    <a:pt x="9623" y="11284"/>
                  </a:lnTo>
                  <a:lnTo>
                    <a:pt x="9653" y="10639"/>
                  </a:lnTo>
                  <a:lnTo>
                    <a:pt x="9653" y="7254"/>
                  </a:lnTo>
                  <a:lnTo>
                    <a:pt x="9683" y="6770"/>
                  </a:lnTo>
                  <a:lnTo>
                    <a:pt x="9683" y="4997"/>
                  </a:lnTo>
                  <a:lnTo>
                    <a:pt x="9713" y="4836"/>
                  </a:lnTo>
                  <a:lnTo>
                    <a:pt x="9713" y="4191"/>
                  </a:lnTo>
                  <a:lnTo>
                    <a:pt x="9742" y="4191"/>
                  </a:lnTo>
                  <a:lnTo>
                    <a:pt x="9742" y="3546"/>
                  </a:lnTo>
                  <a:lnTo>
                    <a:pt x="9772" y="3546"/>
                  </a:lnTo>
                  <a:lnTo>
                    <a:pt x="9772" y="2740"/>
                  </a:lnTo>
                  <a:lnTo>
                    <a:pt x="9802" y="2740"/>
                  </a:lnTo>
                  <a:lnTo>
                    <a:pt x="9802" y="1934"/>
                  </a:lnTo>
                  <a:lnTo>
                    <a:pt x="9832" y="1934"/>
                  </a:lnTo>
                  <a:lnTo>
                    <a:pt x="9832" y="1128"/>
                  </a:lnTo>
                  <a:lnTo>
                    <a:pt x="9862" y="967"/>
                  </a:lnTo>
                  <a:lnTo>
                    <a:pt x="9862" y="322"/>
                  </a:lnTo>
                  <a:lnTo>
                    <a:pt x="9891" y="161"/>
                  </a:lnTo>
                  <a:lnTo>
                    <a:pt x="9891" y="0"/>
                  </a:lnTo>
                  <a:lnTo>
                    <a:pt x="9891" y="322"/>
                  </a:lnTo>
                  <a:lnTo>
                    <a:pt x="9921" y="484"/>
                  </a:lnTo>
                  <a:lnTo>
                    <a:pt x="9921" y="3224"/>
                  </a:lnTo>
                  <a:lnTo>
                    <a:pt x="9951" y="3869"/>
                  </a:lnTo>
                  <a:lnTo>
                    <a:pt x="9951" y="8382"/>
                  </a:lnTo>
                  <a:lnTo>
                    <a:pt x="9981" y="9349"/>
                  </a:lnTo>
                  <a:lnTo>
                    <a:pt x="9981" y="13863"/>
                  </a:lnTo>
                  <a:lnTo>
                    <a:pt x="10010" y="14507"/>
                  </a:lnTo>
                  <a:lnTo>
                    <a:pt x="10010" y="17731"/>
                  </a:lnTo>
                  <a:lnTo>
                    <a:pt x="10040" y="18054"/>
                  </a:lnTo>
                  <a:lnTo>
                    <a:pt x="10040" y="19343"/>
                  </a:lnTo>
                  <a:lnTo>
                    <a:pt x="10070" y="19343"/>
                  </a:lnTo>
                  <a:lnTo>
                    <a:pt x="10070" y="19988"/>
                  </a:lnTo>
                  <a:lnTo>
                    <a:pt x="10100" y="20149"/>
                  </a:lnTo>
                  <a:lnTo>
                    <a:pt x="10100" y="20633"/>
                  </a:lnTo>
                  <a:lnTo>
                    <a:pt x="10130" y="20794"/>
                  </a:lnTo>
                  <a:lnTo>
                    <a:pt x="10130" y="21278"/>
                  </a:lnTo>
                  <a:lnTo>
                    <a:pt x="10159" y="21278"/>
                  </a:lnTo>
                  <a:lnTo>
                    <a:pt x="10159" y="21600"/>
                  </a:lnTo>
                  <a:lnTo>
                    <a:pt x="10219" y="21600"/>
                  </a:lnTo>
                  <a:lnTo>
                    <a:pt x="10219" y="21439"/>
                  </a:lnTo>
                  <a:lnTo>
                    <a:pt x="10249" y="21278"/>
                  </a:lnTo>
                  <a:lnTo>
                    <a:pt x="10249" y="20794"/>
                  </a:lnTo>
                  <a:lnTo>
                    <a:pt x="10279" y="20633"/>
                  </a:lnTo>
                  <a:lnTo>
                    <a:pt x="10279" y="19827"/>
                  </a:lnTo>
                  <a:lnTo>
                    <a:pt x="10308" y="19666"/>
                  </a:lnTo>
                  <a:lnTo>
                    <a:pt x="10308" y="18215"/>
                  </a:lnTo>
                  <a:lnTo>
                    <a:pt x="10338" y="18054"/>
                  </a:lnTo>
                  <a:lnTo>
                    <a:pt x="10338" y="16603"/>
                  </a:lnTo>
                  <a:lnTo>
                    <a:pt x="10368" y="16281"/>
                  </a:lnTo>
                  <a:lnTo>
                    <a:pt x="10368" y="15313"/>
                  </a:lnTo>
                  <a:lnTo>
                    <a:pt x="10398" y="15152"/>
                  </a:lnTo>
                  <a:lnTo>
                    <a:pt x="10398" y="14991"/>
                  </a:lnTo>
                  <a:lnTo>
                    <a:pt x="10428" y="14991"/>
                  </a:lnTo>
                  <a:lnTo>
                    <a:pt x="10428" y="15152"/>
                  </a:lnTo>
                  <a:lnTo>
                    <a:pt x="10457" y="15152"/>
                  </a:lnTo>
                  <a:lnTo>
                    <a:pt x="10457" y="15313"/>
                  </a:lnTo>
                  <a:lnTo>
                    <a:pt x="10487" y="15313"/>
                  </a:lnTo>
                  <a:lnTo>
                    <a:pt x="10487" y="15475"/>
                  </a:lnTo>
                  <a:lnTo>
                    <a:pt x="10517" y="15475"/>
                  </a:lnTo>
                  <a:lnTo>
                    <a:pt x="10517" y="15636"/>
                  </a:lnTo>
                  <a:lnTo>
                    <a:pt x="10517" y="15152"/>
                  </a:lnTo>
                  <a:lnTo>
                    <a:pt x="10547" y="14830"/>
                  </a:lnTo>
                  <a:lnTo>
                    <a:pt x="10547" y="12573"/>
                  </a:lnTo>
                  <a:lnTo>
                    <a:pt x="10577" y="12251"/>
                  </a:lnTo>
                  <a:lnTo>
                    <a:pt x="10577" y="10800"/>
                  </a:lnTo>
                  <a:lnTo>
                    <a:pt x="10606" y="10639"/>
                  </a:lnTo>
                  <a:lnTo>
                    <a:pt x="10606" y="10155"/>
                  </a:lnTo>
                  <a:lnTo>
                    <a:pt x="10636" y="10155"/>
                  </a:lnTo>
                  <a:lnTo>
                    <a:pt x="10636" y="10316"/>
                  </a:lnTo>
                  <a:lnTo>
                    <a:pt x="10666" y="10316"/>
                  </a:lnTo>
                  <a:lnTo>
                    <a:pt x="10666" y="10478"/>
                  </a:lnTo>
                  <a:lnTo>
                    <a:pt x="10696" y="10478"/>
                  </a:lnTo>
                  <a:lnTo>
                    <a:pt x="10696" y="10639"/>
                  </a:lnTo>
                  <a:lnTo>
                    <a:pt x="10726" y="10639"/>
                  </a:lnTo>
                  <a:lnTo>
                    <a:pt x="10755" y="10800"/>
                  </a:lnTo>
                  <a:lnTo>
                    <a:pt x="10785" y="10800"/>
                  </a:lnTo>
                  <a:lnTo>
                    <a:pt x="10785" y="10961"/>
                  </a:lnTo>
                  <a:lnTo>
                    <a:pt x="10815" y="10961"/>
                  </a:lnTo>
                  <a:lnTo>
                    <a:pt x="10815" y="11122"/>
                  </a:lnTo>
                  <a:lnTo>
                    <a:pt x="10845" y="11122"/>
                  </a:lnTo>
                  <a:lnTo>
                    <a:pt x="10845" y="11284"/>
                  </a:lnTo>
                  <a:lnTo>
                    <a:pt x="10904" y="11284"/>
                  </a:lnTo>
                  <a:lnTo>
                    <a:pt x="10904" y="11445"/>
                  </a:lnTo>
                  <a:lnTo>
                    <a:pt x="10934" y="11445"/>
                  </a:lnTo>
                  <a:lnTo>
                    <a:pt x="10934" y="11606"/>
                  </a:lnTo>
                  <a:lnTo>
                    <a:pt x="10964" y="11606"/>
                  </a:lnTo>
                  <a:lnTo>
                    <a:pt x="10964" y="11767"/>
                  </a:lnTo>
                  <a:lnTo>
                    <a:pt x="11023" y="11767"/>
                  </a:lnTo>
                  <a:lnTo>
                    <a:pt x="11023" y="11928"/>
                  </a:lnTo>
                  <a:lnTo>
                    <a:pt x="11053" y="11928"/>
                  </a:lnTo>
                  <a:lnTo>
                    <a:pt x="11053" y="12090"/>
                  </a:lnTo>
                  <a:lnTo>
                    <a:pt x="11113" y="12090"/>
                  </a:lnTo>
                  <a:lnTo>
                    <a:pt x="11113" y="12251"/>
                  </a:lnTo>
                  <a:lnTo>
                    <a:pt x="11172" y="12251"/>
                  </a:lnTo>
                  <a:lnTo>
                    <a:pt x="11172" y="12412"/>
                  </a:lnTo>
                  <a:lnTo>
                    <a:pt x="11202" y="12412"/>
                  </a:lnTo>
                  <a:lnTo>
                    <a:pt x="11202" y="12573"/>
                  </a:lnTo>
                  <a:lnTo>
                    <a:pt x="11262" y="12573"/>
                  </a:lnTo>
                  <a:lnTo>
                    <a:pt x="11262" y="12734"/>
                  </a:lnTo>
                  <a:lnTo>
                    <a:pt x="11321" y="12734"/>
                  </a:lnTo>
                  <a:lnTo>
                    <a:pt x="11321" y="12896"/>
                  </a:lnTo>
                  <a:lnTo>
                    <a:pt x="11381" y="12896"/>
                  </a:lnTo>
                  <a:lnTo>
                    <a:pt x="11381" y="13057"/>
                  </a:lnTo>
                  <a:lnTo>
                    <a:pt x="11411" y="13057"/>
                  </a:lnTo>
                  <a:lnTo>
                    <a:pt x="11828" y="14024"/>
                  </a:lnTo>
                  <a:lnTo>
                    <a:pt x="11887" y="14024"/>
                  </a:lnTo>
                  <a:lnTo>
                    <a:pt x="11887" y="14185"/>
                  </a:lnTo>
                  <a:lnTo>
                    <a:pt x="11977" y="14185"/>
                  </a:lnTo>
                  <a:lnTo>
                    <a:pt x="11977" y="14346"/>
                  </a:lnTo>
                  <a:lnTo>
                    <a:pt x="12007" y="14346"/>
                  </a:lnTo>
                  <a:lnTo>
                    <a:pt x="12424" y="14830"/>
                  </a:lnTo>
                  <a:lnTo>
                    <a:pt x="12602" y="14830"/>
                  </a:lnTo>
                  <a:lnTo>
                    <a:pt x="13020" y="14669"/>
                  </a:lnTo>
                  <a:lnTo>
                    <a:pt x="13079" y="14669"/>
                  </a:lnTo>
                  <a:lnTo>
                    <a:pt x="13079" y="14507"/>
                  </a:lnTo>
                  <a:lnTo>
                    <a:pt x="13198" y="14507"/>
                  </a:lnTo>
                  <a:lnTo>
                    <a:pt x="13615" y="13701"/>
                  </a:lnTo>
                  <a:lnTo>
                    <a:pt x="13615" y="13540"/>
                  </a:lnTo>
                  <a:lnTo>
                    <a:pt x="13675" y="13540"/>
                  </a:lnTo>
                  <a:lnTo>
                    <a:pt x="13675" y="13379"/>
                  </a:lnTo>
                  <a:lnTo>
                    <a:pt x="13735" y="13379"/>
                  </a:lnTo>
                  <a:lnTo>
                    <a:pt x="13735" y="13218"/>
                  </a:lnTo>
                  <a:lnTo>
                    <a:pt x="13764" y="13218"/>
                  </a:lnTo>
                  <a:lnTo>
                    <a:pt x="13794" y="13057"/>
                  </a:lnTo>
                  <a:lnTo>
                    <a:pt x="13824" y="13057"/>
                  </a:lnTo>
                  <a:lnTo>
                    <a:pt x="13824" y="12896"/>
                  </a:lnTo>
                  <a:lnTo>
                    <a:pt x="13884" y="12896"/>
                  </a:lnTo>
                  <a:lnTo>
                    <a:pt x="13884" y="12734"/>
                  </a:lnTo>
                  <a:lnTo>
                    <a:pt x="13913" y="12734"/>
                  </a:lnTo>
                  <a:lnTo>
                    <a:pt x="13943" y="12573"/>
                  </a:lnTo>
                  <a:lnTo>
                    <a:pt x="13973" y="12573"/>
                  </a:lnTo>
                  <a:lnTo>
                    <a:pt x="13973" y="12412"/>
                  </a:lnTo>
                  <a:lnTo>
                    <a:pt x="14003" y="12412"/>
                  </a:lnTo>
                  <a:lnTo>
                    <a:pt x="14003" y="12251"/>
                  </a:lnTo>
                  <a:lnTo>
                    <a:pt x="14062" y="12251"/>
                  </a:lnTo>
                  <a:lnTo>
                    <a:pt x="14062" y="12090"/>
                  </a:lnTo>
                  <a:lnTo>
                    <a:pt x="14092" y="12090"/>
                  </a:lnTo>
                  <a:lnTo>
                    <a:pt x="14092" y="11928"/>
                  </a:lnTo>
                  <a:lnTo>
                    <a:pt x="14122" y="11928"/>
                  </a:lnTo>
                  <a:lnTo>
                    <a:pt x="14152" y="11767"/>
                  </a:lnTo>
                  <a:lnTo>
                    <a:pt x="14182" y="11767"/>
                  </a:lnTo>
                  <a:lnTo>
                    <a:pt x="14182" y="11606"/>
                  </a:lnTo>
                  <a:lnTo>
                    <a:pt x="14211" y="11606"/>
                  </a:lnTo>
                  <a:lnTo>
                    <a:pt x="14211" y="11445"/>
                  </a:lnTo>
                  <a:lnTo>
                    <a:pt x="14241" y="11445"/>
                  </a:lnTo>
                  <a:lnTo>
                    <a:pt x="14241" y="11284"/>
                  </a:lnTo>
                  <a:lnTo>
                    <a:pt x="14271" y="11284"/>
                  </a:lnTo>
                  <a:lnTo>
                    <a:pt x="14271" y="11122"/>
                  </a:lnTo>
                  <a:lnTo>
                    <a:pt x="14301" y="11122"/>
                  </a:lnTo>
                  <a:lnTo>
                    <a:pt x="14330" y="10961"/>
                  </a:lnTo>
                  <a:lnTo>
                    <a:pt x="14360" y="10961"/>
                  </a:lnTo>
                  <a:lnTo>
                    <a:pt x="14360" y="10800"/>
                  </a:lnTo>
                  <a:lnTo>
                    <a:pt x="14390" y="10800"/>
                  </a:lnTo>
                  <a:lnTo>
                    <a:pt x="14390" y="10639"/>
                  </a:lnTo>
                  <a:lnTo>
                    <a:pt x="14420" y="10639"/>
                  </a:lnTo>
                  <a:lnTo>
                    <a:pt x="14420" y="10478"/>
                  </a:lnTo>
                  <a:lnTo>
                    <a:pt x="14450" y="10478"/>
                  </a:lnTo>
                  <a:lnTo>
                    <a:pt x="14450" y="10316"/>
                  </a:lnTo>
                  <a:lnTo>
                    <a:pt x="14479" y="10316"/>
                  </a:lnTo>
                  <a:lnTo>
                    <a:pt x="14479" y="10155"/>
                  </a:lnTo>
                  <a:lnTo>
                    <a:pt x="14509" y="10155"/>
                  </a:lnTo>
                  <a:lnTo>
                    <a:pt x="14509" y="9994"/>
                  </a:lnTo>
                  <a:lnTo>
                    <a:pt x="14539" y="9994"/>
                  </a:lnTo>
                  <a:lnTo>
                    <a:pt x="14539" y="9833"/>
                  </a:lnTo>
                  <a:lnTo>
                    <a:pt x="14569" y="9833"/>
                  </a:lnTo>
                  <a:lnTo>
                    <a:pt x="14569" y="9672"/>
                  </a:lnTo>
                  <a:lnTo>
                    <a:pt x="14599" y="9672"/>
                  </a:lnTo>
                  <a:lnTo>
                    <a:pt x="14599" y="9510"/>
                  </a:lnTo>
                  <a:lnTo>
                    <a:pt x="14628" y="9510"/>
                  </a:lnTo>
                  <a:lnTo>
                    <a:pt x="14628" y="9349"/>
                  </a:lnTo>
                  <a:lnTo>
                    <a:pt x="14658" y="9349"/>
                  </a:lnTo>
                  <a:lnTo>
                    <a:pt x="14658" y="9188"/>
                  </a:lnTo>
                  <a:lnTo>
                    <a:pt x="14688" y="9188"/>
                  </a:lnTo>
                  <a:lnTo>
                    <a:pt x="14688" y="9027"/>
                  </a:lnTo>
                  <a:lnTo>
                    <a:pt x="14718" y="9027"/>
                  </a:lnTo>
                  <a:lnTo>
                    <a:pt x="14718" y="8866"/>
                  </a:lnTo>
                  <a:lnTo>
                    <a:pt x="14777" y="8866"/>
                  </a:lnTo>
                  <a:lnTo>
                    <a:pt x="14777" y="9188"/>
                  </a:lnTo>
                  <a:lnTo>
                    <a:pt x="14807" y="9349"/>
                  </a:lnTo>
                  <a:lnTo>
                    <a:pt x="14807" y="10316"/>
                  </a:lnTo>
                  <a:lnTo>
                    <a:pt x="14837" y="10478"/>
                  </a:lnTo>
                  <a:lnTo>
                    <a:pt x="14837" y="11767"/>
                  </a:lnTo>
                  <a:lnTo>
                    <a:pt x="14867" y="12090"/>
                  </a:lnTo>
                  <a:lnTo>
                    <a:pt x="14867" y="13863"/>
                  </a:lnTo>
                  <a:lnTo>
                    <a:pt x="14897" y="14185"/>
                  </a:lnTo>
                  <a:lnTo>
                    <a:pt x="14897" y="14669"/>
                  </a:lnTo>
                  <a:lnTo>
                    <a:pt x="14926" y="14669"/>
                  </a:lnTo>
                  <a:lnTo>
                    <a:pt x="14926" y="14507"/>
                  </a:lnTo>
                  <a:lnTo>
                    <a:pt x="14956" y="14346"/>
                  </a:lnTo>
                  <a:lnTo>
                    <a:pt x="14956" y="14185"/>
                  </a:lnTo>
                  <a:lnTo>
                    <a:pt x="14986" y="14185"/>
                  </a:lnTo>
                  <a:lnTo>
                    <a:pt x="14986" y="14024"/>
                  </a:lnTo>
                  <a:lnTo>
                    <a:pt x="15016" y="14024"/>
                  </a:lnTo>
                  <a:lnTo>
                    <a:pt x="15016" y="14185"/>
                  </a:lnTo>
                  <a:lnTo>
                    <a:pt x="15046" y="14185"/>
                  </a:lnTo>
                  <a:lnTo>
                    <a:pt x="15046" y="14830"/>
                  </a:lnTo>
                  <a:lnTo>
                    <a:pt x="15075" y="14830"/>
                  </a:lnTo>
                  <a:lnTo>
                    <a:pt x="15075" y="15797"/>
                  </a:lnTo>
                  <a:lnTo>
                    <a:pt x="15105" y="15958"/>
                  </a:lnTo>
                  <a:lnTo>
                    <a:pt x="15105" y="17087"/>
                  </a:lnTo>
                  <a:lnTo>
                    <a:pt x="15135" y="17248"/>
                  </a:lnTo>
                  <a:lnTo>
                    <a:pt x="15135" y="18376"/>
                  </a:lnTo>
                  <a:lnTo>
                    <a:pt x="15165" y="18537"/>
                  </a:lnTo>
                  <a:lnTo>
                    <a:pt x="15165" y="19504"/>
                  </a:lnTo>
                  <a:lnTo>
                    <a:pt x="15194" y="19666"/>
                  </a:lnTo>
                  <a:lnTo>
                    <a:pt x="15194" y="20472"/>
                  </a:lnTo>
                  <a:lnTo>
                    <a:pt x="15224" y="20472"/>
                  </a:lnTo>
                  <a:lnTo>
                    <a:pt x="15224" y="21116"/>
                  </a:lnTo>
                  <a:lnTo>
                    <a:pt x="15254" y="21116"/>
                  </a:lnTo>
                  <a:lnTo>
                    <a:pt x="15254" y="21439"/>
                  </a:lnTo>
                  <a:lnTo>
                    <a:pt x="15284" y="21600"/>
                  </a:lnTo>
                  <a:lnTo>
                    <a:pt x="15314" y="21600"/>
                  </a:lnTo>
                  <a:lnTo>
                    <a:pt x="15314" y="21439"/>
                  </a:lnTo>
                  <a:lnTo>
                    <a:pt x="15343" y="21439"/>
                  </a:lnTo>
                  <a:lnTo>
                    <a:pt x="15343" y="20955"/>
                  </a:lnTo>
                  <a:lnTo>
                    <a:pt x="15373" y="20794"/>
                  </a:lnTo>
                  <a:lnTo>
                    <a:pt x="15373" y="19827"/>
                  </a:lnTo>
                  <a:lnTo>
                    <a:pt x="15403" y="19666"/>
                  </a:lnTo>
                  <a:lnTo>
                    <a:pt x="15403" y="18215"/>
                  </a:lnTo>
                  <a:lnTo>
                    <a:pt x="15433" y="17893"/>
                  </a:lnTo>
                  <a:lnTo>
                    <a:pt x="15433" y="16119"/>
                  </a:lnTo>
                  <a:lnTo>
                    <a:pt x="15463" y="15797"/>
                  </a:lnTo>
                  <a:lnTo>
                    <a:pt x="15463" y="13701"/>
                  </a:lnTo>
                  <a:lnTo>
                    <a:pt x="15492" y="13379"/>
                  </a:lnTo>
                  <a:lnTo>
                    <a:pt x="15492" y="10961"/>
                  </a:lnTo>
                  <a:lnTo>
                    <a:pt x="15522" y="10639"/>
                  </a:lnTo>
                  <a:lnTo>
                    <a:pt x="15522" y="8221"/>
                  </a:lnTo>
                  <a:lnTo>
                    <a:pt x="15552" y="7899"/>
                  </a:lnTo>
                  <a:lnTo>
                    <a:pt x="15552" y="6287"/>
                  </a:lnTo>
                  <a:lnTo>
                    <a:pt x="15582" y="5964"/>
                  </a:lnTo>
                  <a:lnTo>
                    <a:pt x="15582" y="5158"/>
                  </a:lnTo>
                  <a:lnTo>
                    <a:pt x="15612" y="4997"/>
                  </a:lnTo>
                  <a:lnTo>
                    <a:pt x="15612" y="5158"/>
                  </a:lnTo>
                  <a:lnTo>
                    <a:pt x="15641" y="5158"/>
                  </a:lnTo>
                  <a:lnTo>
                    <a:pt x="15641" y="5964"/>
                  </a:lnTo>
                  <a:lnTo>
                    <a:pt x="15671" y="5964"/>
                  </a:lnTo>
                  <a:lnTo>
                    <a:pt x="15671" y="6770"/>
                  </a:lnTo>
                  <a:lnTo>
                    <a:pt x="15701" y="6931"/>
                  </a:lnTo>
                  <a:lnTo>
                    <a:pt x="15701" y="7576"/>
                  </a:lnTo>
                  <a:lnTo>
                    <a:pt x="15731" y="7737"/>
                  </a:lnTo>
                  <a:lnTo>
                    <a:pt x="15731" y="8382"/>
                  </a:lnTo>
                  <a:lnTo>
                    <a:pt x="15761" y="8543"/>
                  </a:lnTo>
                  <a:lnTo>
                    <a:pt x="15761" y="9833"/>
                  </a:lnTo>
                  <a:lnTo>
                    <a:pt x="15790" y="9994"/>
                  </a:lnTo>
                  <a:lnTo>
                    <a:pt x="15790" y="11928"/>
                  </a:lnTo>
                  <a:lnTo>
                    <a:pt x="15820" y="12251"/>
                  </a:lnTo>
                  <a:lnTo>
                    <a:pt x="15820" y="14346"/>
                  </a:lnTo>
                  <a:lnTo>
                    <a:pt x="15850" y="14669"/>
                  </a:lnTo>
                  <a:lnTo>
                    <a:pt x="15850" y="16764"/>
                  </a:lnTo>
                  <a:lnTo>
                    <a:pt x="15880" y="17248"/>
                  </a:lnTo>
                  <a:lnTo>
                    <a:pt x="15880" y="19021"/>
                  </a:lnTo>
                  <a:lnTo>
                    <a:pt x="15910" y="19182"/>
                  </a:lnTo>
                  <a:lnTo>
                    <a:pt x="15910" y="20472"/>
                  </a:lnTo>
                  <a:lnTo>
                    <a:pt x="15939" y="20633"/>
                  </a:lnTo>
                  <a:lnTo>
                    <a:pt x="15939" y="21278"/>
                  </a:lnTo>
                  <a:lnTo>
                    <a:pt x="15969" y="21439"/>
                  </a:lnTo>
                  <a:lnTo>
                    <a:pt x="15969" y="21600"/>
                  </a:lnTo>
                  <a:lnTo>
                    <a:pt x="15999" y="21600"/>
                  </a:lnTo>
                  <a:lnTo>
                    <a:pt x="15999" y="21439"/>
                  </a:lnTo>
                  <a:lnTo>
                    <a:pt x="16029" y="21439"/>
                  </a:lnTo>
                  <a:lnTo>
                    <a:pt x="16029" y="20794"/>
                  </a:lnTo>
                  <a:lnTo>
                    <a:pt x="16058" y="20794"/>
                  </a:lnTo>
                  <a:lnTo>
                    <a:pt x="16058" y="19827"/>
                  </a:lnTo>
                  <a:lnTo>
                    <a:pt x="16088" y="19504"/>
                  </a:lnTo>
                  <a:lnTo>
                    <a:pt x="16088" y="18215"/>
                  </a:lnTo>
                  <a:lnTo>
                    <a:pt x="16118" y="18054"/>
                  </a:lnTo>
                  <a:lnTo>
                    <a:pt x="16118" y="17409"/>
                  </a:lnTo>
                  <a:lnTo>
                    <a:pt x="16148" y="17409"/>
                  </a:lnTo>
                  <a:lnTo>
                    <a:pt x="16148" y="17731"/>
                  </a:lnTo>
                  <a:lnTo>
                    <a:pt x="16178" y="17731"/>
                  </a:lnTo>
                  <a:lnTo>
                    <a:pt x="16178" y="18215"/>
                  </a:lnTo>
                  <a:lnTo>
                    <a:pt x="16207" y="18215"/>
                  </a:lnTo>
                  <a:lnTo>
                    <a:pt x="16207" y="18537"/>
                  </a:lnTo>
                  <a:lnTo>
                    <a:pt x="16237" y="18537"/>
                  </a:lnTo>
                  <a:lnTo>
                    <a:pt x="16237" y="18860"/>
                  </a:lnTo>
                  <a:lnTo>
                    <a:pt x="16267" y="18860"/>
                  </a:lnTo>
                  <a:lnTo>
                    <a:pt x="16267" y="19182"/>
                  </a:lnTo>
                  <a:lnTo>
                    <a:pt x="16297" y="19182"/>
                  </a:lnTo>
                  <a:lnTo>
                    <a:pt x="16297" y="18860"/>
                  </a:lnTo>
                  <a:lnTo>
                    <a:pt x="16327" y="18860"/>
                  </a:lnTo>
                  <a:lnTo>
                    <a:pt x="16327" y="18215"/>
                  </a:lnTo>
                  <a:lnTo>
                    <a:pt x="16356" y="18054"/>
                  </a:lnTo>
                  <a:lnTo>
                    <a:pt x="16356" y="17570"/>
                  </a:lnTo>
                  <a:lnTo>
                    <a:pt x="16386" y="17409"/>
                  </a:lnTo>
                  <a:lnTo>
                    <a:pt x="16386" y="16764"/>
                  </a:lnTo>
                  <a:lnTo>
                    <a:pt x="16416" y="16603"/>
                  </a:lnTo>
                  <a:lnTo>
                    <a:pt x="16416" y="15797"/>
                  </a:lnTo>
                  <a:lnTo>
                    <a:pt x="16446" y="15797"/>
                  </a:lnTo>
                  <a:lnTo>
                    <a:pt x="16446" y="15152"/>
                  </a:lnTo>
                  <a:lnTo>
                    <a:pt x="16476" y="15152"/>
                  </a:lnTo>
                  <a:lnTo>
                    <a:pt x="16476" y="14991"/>
                  </a:lnTo>
                  <a:lnTo>
                    <a:pt x="16476" y="15152"/>
                  </a:lnTo>
                  <a:lnTo>
                    <a:pt x="16505" y="15152"/>
                  </a:lnTo>
                  <a:lnTo>
                    <a:pt x="16505" y="15475"/>
                  </a:lnTo>
                  <a:lnTo>
                    <a:pt x="16535" y="15475"/>
                  </a:lnTo>
                  <a:lnTo>
                    <a:pt x="16535" y="15797"/>
                  </a:lnTo>
                  <a:lnTo>
                    <a:pt x="16565" y="15797"/>
                  </a:lnTo>
                  <a:lnTo>
                    <a:pt x="16565" y="15958"/>
                  </a:lnTo>
                  <a:lnTo>
                    <a:pt x="16595" y="15958"/>
                  </a:lnTo>
                  <a:lnTo>
                    <a:pt x="16595" y="16119"/>
                  </a:lnTo>
                  <a:lnTo>
                    <a:pt x="16625" y="16119"/>
                  </a:lnTo>
                  <a:lnTo>
                    <a:pt x="16625" y="16442"/>
                  </a:lnTo>
                  <a:lnTo>
                    <a:pt x="16654" y="16442"/>
                  </a:lnTo>
                  <a:lnTo>
                    <a:pt x="16654" y="16603"/>
                  </a:lnTo>
                  <a:lnTo>
                    <a:pt x="16684" y="16603"/>
                  </a:lnTo>
                  <a:lnTo>
                    <a:pt x="16684" y="16764"/>
                  </a:lnTo>
                  <a:lnTo>
                    <a:pt x="16714" y="16764"/>
                  </a:lnTo>
                  <a:lnTo>
                    <a:pt x="16714" y="16925"/>
                  </a:lnTo>
                  <a:lnTo>
                    <a:pt x="16744" y="16925"/>
                  </a:lnTo>
                  <a:lnTo>
                    <a:pt x="16744" y="17087"/>
                  </a:lnTo>
                  <a:lnTo>
                    <a:pt x="16774" y="17087"/>
                  </a:lnTo>
                  <a:lnTo>
                    <a:pt x="16803" y="17248"/>
                  </a:lnTo>
                  <a:lnTo>
                    <a:pt x="16833" y="17248"/>
                  </a:lnTo>
                  <a:lnTo>
                    <a:pt x="16833" y="17409"/>
                  </a:lnTo>
                  <a:lnTo>
                    <a:pt x="16863" y="17409"/>
                  </a:lnTo>
                  <a:lnTo>
                    <a:pt x="16893" y="17570"/>
                  </a:lnTo>
                  <a:lnTo>
                    <a:pt x="16922" y="17570"/>
                  </a:lnTo>
                  <a:lnTo>
                    <a:pt x="16922" y="17731"/>
                  </a:lnTo>
                  <a:lnTo>
                    <a:pt x="16982" y="17731"/>
                  </a:lnTo>
                  <a:lnTo>
                    <a:pt x="16982" y="17893"/>
                  </a:lnTo>
                  <a:lnTo>
                    <a:pt x="17042" y="17893"/>
                  </a:lnTo>
                  <a:lnTo>
                    <a:pt x="17071" y="18054"/>
                  </a:lnTo>
                  <a:lnTo>
                    <a:pt x="17071" y="18215"/>
                  </a:lnTo>
                  <a:lnTo>
                    <a:pt x="17101" y="18376"/>
                  </a:lnTo>
                  <a:lnTo>
                    <a:pt x="17101" y="18860"/>
                  </a:lnTo>
                  <a:lnTo>
                    <a:pt x="17131" y="18860"/>
                  </a:lnTo>
                  <a:lnTo>
                    <a:pt x="17131" y="19182"/>
                  </a:lnTo>
                  <a:lnTo>
                    <a:pt x="17161" y="19343"/>
                  </a:lnTo>
                  <a:lnTo>
                    <a:pt x="17161" y="19666"/>
                  </a:lnTo>
                  <a:lnTo>
                    <a:pt x="17191" y="19666"/>
                  </a:lnTo>
                  <a:lnTo>
                    <a:pt x="17191" y="19988"/>
                  </a:lnTo>
                  <a:lnTo>
                    <a:pt x="17220" y="19988"/>
                  </a:lnTo>
                  <a:lnTo>
                    <a:pt x="17220" y="20310"/>
                  </a:lnTo>
                  <a:lnTo>
                    <a:pt x="17250" y="20310"/>
                  </a:lnTo>
                  <a:lnTo>
                    <a:pt x="17250" y="20472"/>
                  </a:lnTo>
                  <a:lnTo>
                    <a:pt x="17310" y="20472"/>
                  </a:lnTo>
                  <a:lnTo>
                    <a:pt x="17310" y="20310"/>
                  </a:lnTo>
                  <a:lnTo>
                    <a:pt x="17340" y="20310"/>
                  </a:lnTo>
                  <a:lnTo>
                    <a:pt x="17340" y="20149"/>
                  </a:lnTo>
                  <a:lnTo>
                    <a:pt x="17369" y="20149"/>
                  </a:lnTo>
                  <a:lnTo>
                    <a:pt x="17369" y="19988"/>
                  </a:lnTo>
                  <a:lnTo>
                    <a:pt x="17399" y="19988"/>
                  </a:lnTo>
                  <a:lnTo>
                    <a:pt x="17399" y="19827"/>
                  </a:lnTo>
                  <a:lnTo>
                    <a:pt x="17429" y="19827"/>
                  </a:lnTo>
                  <a:lnTo>
                    <a:pt x="17429" y="19666"/>
                  </a:lnTo>
                  <a:lnTo>
                    <a:pt x="17489" y="19666"/>
                  </a:lnTo>
                  <a:lnTo>
                    <a:pt x="17518" y="19827"/>
                  </a:lnTo>
                  <a:lnTo>
                    <a:pt x="17548" y="19827"/>
                  </a:lnTo>
                  <a:lnTo>
                    <a:pt x="17578" y="19988"/>
                  </a:lnTo>
                  <a:lnTo>
                    <a:pt x="17667" y="19988"/>
                  </a:lnTo>
                  <a:lnTo>
                    <a:pt x="17667" y="20149"/>
                  </a:lnTo>
                  <a:lnTo>
                    <a:pt x="17786" y="20149"/>
                  </a:lnTo>
                  <a:lnTo>
                    <a:pt x="17786" y="19988"/>
                  </a:lnTo>
                  <a:lnTo>
                    <a:pt x="17876" y="19988"/>
                  </a:lnTo>
                  <a:lnTo>
                    <a:pt x="17876" y="19827"/>
                  </a:lnTo>
                  <a:lnTo>
                    <a:pt x="17935" y="19827"/>
                  </a:lnTo>
                  <a:lnTo>
                    <a:pt x="17935" y="19666"/>
                  </a:lnTo>
                  <a:lnTo>
                    <a:pt x="17965" y="19666"/>
                  </a:lnTo>
                  <a:lnTo>
                    <a:pt x="17965" y="19504"/>
                  </a:lnTo>
                  <a:lnTo>
                    <a:pt x="17995" y="19504"/>
                  </a:lnTo>
                  <a:lnTo>
                    <a:pt x="17995" y="19343"/>
                  </a:lnTo>
                  <a:lnTo>
                    <a:pt x="18025" y="19343"/>
                  </a:lnTo>
                  <a:lnTo>
                    <a:pt x="18025" y="19182"/>
                  </a:lnTo>
                  <a:lnTo>
                    <a:pt x="18055" y="19182"/>
                  </a:lnTo>
                  <a:lnTo>
                    <a:pt x="18055" y="19021"/>
                  </a:lnTo>
                  <a:lnTo>
                    <a:pt x="18084" y="19021"/>
                  </a:lnTo>
                  <a:lnTo>
                    <a:pt x="18084" y="18860"/>
                  </a:lnTo>
                  <a:lnTo>
                    <a:pt x="18114" y="18860"/>
                  </a:lnTo>
                  <a:lnTo>
                    <a:pt x="18114" y="18699"/>
                  </a:lnTo>
                  <a:lnTo>
                    <a:pt x="18144" y="18699"/>
                  </a:lnTo>
                  <a:lnTo>
                    <a:pt x="18144" y="18537"/>
                  </a:lnTo>
                  <a:lnTo>
                    <a:pt x="18204" y="18537"/>
                  </a:lnTo>
                  <a:lnTo>
                    <a:pt x="18204" y="18699"/>
                  </a:lnTo>
                  <a:lnTo>
                    <a:pt x="18233" y="18699"/>
                  </a:lnTo>
                  <a:lnTo>
                    <a:pt x="18233" y="18860"/>
                  </a:lnTo>
                  <a:lnTo>
                    <a:pt x="18263" y="18860"/>
                  </a:lnTo>
                  <a:lnTo>
                    <a:pt x="18263" y="19021"/>
                  </a:lnTo>
                  <a:lnTo>
                    <a:pt x="18323" y="19343"/>
                  </a:lnTo>
                  <a:lnTo>
                    <a:pt x="18323" y="19504"/>
                  </a:lnTo>
                  <a:lnTo>
                    <a:pt x="18353" y="19504"/>
                  </a:lnTo>
                  <a:lnTo>
                    <a:pt x="18382" y="19666"/>
                  </a:lnTo>
                  <a:lnTo>
                    <a:pt x="18412" y="19666"/>
                  </a:lnTo>
                  <a:lnTo>
                    <a:pt x="18412" y="19827"/>
                  </a:lnTo>
                  <a:lnTo>
                    <a:pt x="18472" y="19827"/>
                  </a:lnTo>
                  <a:lnTo>
                    <a:pt x="18472" y="19988"/>
                  </a:lnTo>
                  <a:lnTo>
                    <a:pt x="18561" y="19988"/>
                  </a:lnTo>
                  <a:lnTo>
                    <a:pt x="18561" y="20149"/>
                  </a:lnTo>
                  <a:lnTo>
                    <a:pt x="18680" y="20149"/>
                  </a:lnTo>
                  <a:lnTo>
                    <a:pt x="18680" y="19988"/>
                  </a:lnTo>
                  <a:lnTo>
                    <a:pt x="18770" y="19988"/>
                  </a:lnTo>
                  <a:lnTo>
                    <a:pt x="18770" y="19827"/>
                  </a:lnTo>
                  <a:lnTo>
                    <a:pt x="18829" y="19827"/>
                  </a:lnTo>
                  <a:lnTo>
                    <a:pt x="18829" y="19666"/>
                  </a:lnTo>
                  <a:lnTo>
                    <a:pt x="18919" y="19666"/>
                  </a:lnTo>
                  <a:lnTo>
                    <a:pt x="18919" y="19827"/>
                  </a:lnTo>
                  <a:lnTo>
                    <a:pt x="18948" y="19827"/>
                  </a:lnTo>
                  <a:lnTo>
                    <a:pt x="18948" y="19988"/>
                  </a:lnTo>
                  <a:lnTo>
                    <a:pt x="18978" y="19988"/>
                  </a:lnTo>
                  <a:lnTo>
                    <a:pt x="18978" y="20149"/>
                  </a:lnTo>
                  <a:lnTo>
                    <a:pt x="19008" y="20149"/>
                  </a:lnTo>
                  <a:lnTo>
                    <a:pt x="19008" y="20310"/>
                  </a:lnTo>
                  <a:lnTo>
                    <a:pt x="19038" y="20310"/>
                  </a:lnTo>
                  <a:lnTo>
                    <a:pt x="19038" y="20472"/>
                  </a:lnTo>
                  <a:lnTo>
                    <a:pt x="19097" y="20472"/>
                  </a:lnTo>
                  <a:lnTo>
                    <a:pt x="19097" y="20310"/>
                  </a:lnTo>
                  <a:lnTo>
                    <a:pt x="19127" y="20149"/>
                  </a:lnTo>
                  <a:lnTo>
                    <a:pt x="19127" y="19988"/>
                  </a:lnTo>
                  <a:lnTo>
                    <a:pt x="19157" y="19827"/>
                  </a:lnTo>
                  <a:lnTo>
                    <a:pt x="19157" y="19504"/>
                  </a:lnTo>
                  <a:lnTo>
                    <a:pt x="19187" y="19504"/>
                  </a:lnTo>
                  <a:lnTo>
                    <a:pt x="19187" y="19182"/>
                  </a:lnTo>
                  <a:lnTo>
                    <a:pt x="19217" y="19182"/>
                  </a:lnTo>
                  <a:lnTo>
                    <a:pt x="19217" y="18699"/>
                  </a:lnTo>
                  <a:lnTo>
                    <a:pt x="19246" y="18699"/>
                  </a:lnTo>
                  <a:lnTo>
                    <a:pt x="19246" y="18215"/>
                  </a:lnTo>
                  <a:lnTo>
                    <a:pt x="19276" y="18215"/>
                  </a:lnTo>
                  <a:lnTo>
                    <a:pt x="19276" y="17893"/>
                  </a:lnTo>
                  <a:lnTo>
                    <a:pt x="19336" y="17893"/>
                  </a:lnTo>
                  <a:lnTo>
                    <a:pt x="19336" y="17731"/>
                  </a:lnTo>
                  <a:lnTo>
                    <a:pt x="19395" y="17731"/>
                  </a:lnTo>
                  <a:lnTo>
                    <a:pt x="19395" y="17570"/>
                  </a:lnTo>
                  <a:lnTo>
                    <a:pt x="19455" y="17570"/>
                  </a:lnTo>
                  <a:lnTo>
                    <a:pt x="19455" y="17409"/>
                  </a:lnTo>
                  <a:lnTo>
                    <a:pt x="19514" y="17409"/>
                  </a:lnTo>
                  <a:lnTo>
                    <a:pt x="19514" y="17248"/>
                  </a:lnTo>
                  <a:lnTo>
                    <a:pt x="19544" y="17248"/>
                  </a:lnTo>
                  <a:lnTo>
                    <a:pt x="19544" y="17087"/>
                  </a:lnTo>
                  <a:lnTo>
                    <a:pt x="19574" y="17087"/>
                  </a:lnTo>
                  <a:lnTo>
                    <a:pt x="19604" y="16925"/>
                  </a:lnTo>
                  <a:lnTo>
                    <a:pt x="19604" y="16764"/>
                  </a:lnTo>
                  <a:lnTo>
                    <a:pt x="19634" y="16764"/>
                  </a:lnTo>
                  <a:lnTo>
                    <a:pt x="19634" y="16603"/>
                  </a:lnTo>
                  <a:lnTo>
                    <a:pt x="19663" y="16603"/>
                  </a:lnTo>
                  <a:lnTo>
                    <a:pt x="19663" y="16442"/>
                  </a:lnTo>
                  <a:lnTo>
                    <a:pt x="19693" y="16442"/>
                  </a:lnTo>
                  <a:lnTo>
                    <a:pt x="19693" y="16281"/>
                  </a:lnTo>
                  <a:lnTo>
                    <a:pt x="19723" y="16281"/>
                  </a:lnTo>
                  <a:lnTo>
                    <a:pt x="19723" y="16119"/>
                  </a:lnTo>
                  <a:lnTo>
                    <a:pt x="19753" y="16119"/>
                  </a:lnTo>
                  <a:lnTo>
                    <a:pt x="19753" y="15958"/>
                  </a:lnTo>
                  <a:lnTo>
                    <a:pt x="19783" y="15958"/>
                  </a:lnTo>
                  <a:lnTo>
                    <a:pt x="19783" y="15636"/>
                  </a:lnTo>
                  <a:lnTo>
                    <a:pt x="19812" y="15636"/>
                  </a:lnTo>
                  <a:lnTo>
                    <a:pt x="19812" y="15475"/>
                  </a:lnTo>
                  <a:lnTo>
                    <a:pt x="19842" y="15313"/>
                  </a:lnTo>
                  <a:lnTo>
                    <a:pt x="19842" y="15152"/>
                  </a:lnTo>
                  <a:lnTo>
                    <a:pt x="19872" y="15152"/>
                  </a:lnTo>
                  <a:lnTo>
                    <a:pt x="19872" y="14991"/>
                  </a:lnTo>
                  <a:lnTo>
                    <a:pt x="19872" y="15152"/>
                  </a:lnTo>
                  <a:lnTo>
                    <a:pt x="19902" y="15313"/>
                  </a:lnTo>
                  <a:lnTo>
                    <a:pt x="19902" y="15958"/>
                  </a:lnTo>
                  <a:lnTo>
                    <a:pt x="19932" y="16119"/>
                  </a:lnTo>
                  <a:lnTo>
                    <a:pt x="19932" y="16764"/>
                  </a:lnTo>
                  <a:lnTo>
                    <a:pt x="19961" y="16925"/>
                  </a:lnTo>
                  <a:lnTo>
                    <a:pt x="19961" y="17570"/>
                  </a:lnTo>
                  <a:lnTo>
                    <a:pt x="19991" y="17731"/>
                  </a:lnTo>
                  <a:lnTo>
                    <a:pt x="19991" y="18376"/>
                  </a:lnTo>
                  <a:lnTo>
                    <a:pt x="20021" y="18376"/>
                  </a:lnTo>
                  <a:lnTo>
                    <a:pt x="20021" y="19021"/>
                  </a:lnTo>
                  <a:lnTo>
                    <a:pt x="20051" y="19021"/>
                  </a:lnTo>
                  <a:lnTo>
                    <a:pt x="20051" y="19182"/>
                  </a:lnTo>
                  <a:lnTo>
                    <a:pt x="20081" y="19182"/>
                  </a:lnTo>
                  <a:lnTo>
                    <a:pt x="20081" y="18860"/>
                  </a:lnTo>
                  <a:lnTo>
                    <a:pt x="20110" y="18860"/>
                  </a:lnTo>
                  <a:lnTo>
                    <a:pt x="20110" y="18537"/>
                  </a:lnTo>
                  <a:lnTo>
                    <a:pt x="20140" y="18376"/>
                  </a:lnTo>
                  <a:lnTo>
                    <a:pt x="20140" y="18054"/>
                  </a:lnTo>
                  <a:lnTo>
                    <a:pt x="20170" y="18054"/>
                  </a:lnTo>
                  <a:lnTo>
                    <a:pt x="20170" y="17731"/>
                  </a:lnTo>
                  <a:lnTo>
                    <a:pt x="20200" y="17570"/>
                  </a:lnTo>
                  <a:lnTo>
                    <a:pt x="20200" y="17409"/>
                  </a:lnTo>
                  <a:lnTo>
                    <a:pt x="20230" y="17409"/>
                  </a:lnTo>
                  <a:lnTo>
                    <a:pt x="20230" y="18537"/>
                  </a:lnTo>
                  <a:lnTo>
                    <a:pt x="20259" y="18699"/>
                  </a:lnTo>
                  <a:lnTo>
                    <a:pt x="20259" y="19988"/>
                  </a:lnTo>
                  <a:lnTo>
                    <a:pt x="20289" y="20149"/>
                  </a:lnTo>
                  <a:lnTo>
                    <a:pt x="20289" y="20955"/>
                  </a:lnTo>
                  <a:lnTo>
                    <a:pt x="20319" y="21116"/>
                  </a:lnTo>
                  <a:lnTo>
                    <a:pt x="20319" y="21600"/>
                  </a:lnTo>
                  <a:lnTo>
                    <a:pt x="20378" y="21600"/>
                  </a:lnTo>
                  <a:lnTo>
                    <a:pt x="20378" y="21278"/>
                  </a:lnTo>
                  <a:lnTo>
                    <a:pt x="20408" y="21116"/>
                  </a:lnTo>
                  <a:lnTo>
                    <a:pt x="20408" y="20310"/>
                  </a:lnTo>
                  <a:lnTo>
                    <a:pt x="20438" y="20149"/>
                  </a:lnTo>
                  <a:lnTo>
                    <a:pt x="20438" y="18699"/>
                  </a:lnTo>
                  <a:lnTo>
                    <a:pt x="20468" y="18376"/>
                  </a:lnTo>
                  <a:lnTo>
                    <a:pt x="20468" y="16119"/>
                  </a:lnTo>
                  <a:lnTo>
                    <a:pt x="20498" y="15797"/>
                  </a:lnTo>
                  <a:lnTo>
                    <a:pt x="20498" y="13540"/>
                  </a:lnTo>
                  <a:lnTo>
                    <a:pt x="20527" y="13218"/>
                  </a:lnTo>
                  <a:lnTo>
                    <a:pt x="20527" y="11284"/>
                  </a:lnTo>
                  <a:lnTo>
                    <a:pt x="20557" y="10961"/>
                  </a:lnTo>
                  <a:lnTo>
                    <a:pt x="20557" y="9349"/>
                  </a:lnTo>
                  <a:lnTo>
                    <a:pt x="20587" y="9027"/>
                  </a:lnTo>
                  <a:lnTo>
                    <a:pt x="20587" y="8060"/>
                  </a:lnTo>
                  <a:lnTo>
                    <a:pt x="20617" y="8060"/>
                  </a:lnTo>
                  <a:lnTo>
                    <a:pt x="20617" y="7254"/>
                  </a:lnTo>
                  <a:lnTo>
                    <a:pt x="20647" y="7254"/>
                  </a:lnTo>
                  <a:lnTo>
                    <a:pt x="20647" y="6448"/>
                  </a:lnTo>
                  <a:lnTo>
                    <a:pt x="20676" y="6448"/>
                  </a:lnTo>
                  <a:lnTo>
                    <a:pt x="20676" y="5642"/>
                  </a:lnTo>
                  <a:lnTo>
                    <a:pt x="20706" y="5481"/>
                  </a:lnTo>
                  <a:lnTo>
                    <a:pt x="20706" y="4997"/>
                  </a:lnTo>
                  <a:lnTo>
                    <a:pt x="20736" y="4997"/>
                  </a:lnTo>
                  <a:lnTo>
                    <a:pt x="20736" y="5319"/>
                  </a:lnTo>
                  <a:lnTo>
                    <a:pt x="20766" y="5481"/>
                  </a:lnTo>
                  <a:lnTo>
                    <a:pt x="20766" y="6770"/>
                  </a:lnTo>
                  <a:lnTo>
                    <a:pt x="20796" y="6931"/>
                  </a:lnTo>
                  <a:lnTo>
                    <a:pt x="20796" y="9027"/>
                  </a:lnTo>
                  <a:lnTo>
                    <a:pt x="20825" y="9349"/>
                  </a:lnTo>
                  <a:lnTo>
                    <a:pt x="20825" y="11767"/>
                  </a:lnTo>
                  <a:lnTo>
                    <a:pt x="20855" y="12251"/>
                  </a:lnTo>
                  <a:lnTo>
                    <a:pt x="20855" y="14346"/>
                  </a:lnTo>
                  <a:lnTo>
                    <a:pt x="20885" y="14830"/>
                  </a:lnTo>
                  <a:lnTo>
                    <a:pt x="20885" y="16764"/>
                  </a:lnTo>
                  <a:lnTo>
                    <a:pt x="20915" y="17087"/>
                  </a:lnTo>
                  <a:lnTo>
                    <a:pt x="20915" y="18699"/>
                  </a:lnTo>
                  <a:lnTo>
                    <a:pt x="20945" y="19021"/>
                  </a:lnTo>
                  <a:lnTo>
                    <a:pt x="20945" y="20310"/>
                  </a:lnTo>
                  <a:lnTo>
                    <a:pt x="20974" y="20472"/>
                  </a:lnTo>
                  <a:lnTo>
                    <a:pt x="20974" y="21116"/>
                  </a:lnTo>
                  <a:lnTo>
                    <a:pt x="21004" y="21278"/>
                  </a:lnTo>
                  <a:lnTo>
                    <a:pt x="21004" y="21600"/>
                  </a:lnTo>
                  <a:lnTo>
                    <a:pt x="21064" y="21600"/>
                  </a:lnTo>
                  <a:lnTo>
                    <a:pt x="21064" y="21439"/>
                  </a:lnTo>
                  <a:lnTo>
                    <a:pt x="21094" y="21278"/>
                  </a:lnTo>
                  <a:lnTo>
                    <a:pt x="21094" y="20955"/>
                  </a:lnTo>
                  <a:lnTo>
                    <a:pt x="21123" y="20794"/>
                  </a:lnTo>
                  <a:lnTo>
                    <a:pt x="21123" y="20149"/>
                  </a:lnTo>
                  <a:lnTo>
                    <a:pt x="21153" y="19988"/>
                  </a:lnTo>
                  <a:lnTo>
                    <a:pt x="21153" y="19182"/>
                  </a:lnTo>
                  <a:lnTo>
                    <a:pt x="21183" y="19021"/>
                  </a:lnTo>
                  <a:lnTo>
                    <a:pt x="21183" y="18054"/>
                  </a:lnTo>
                  <a:lnTo>
                    <a:pt x="21213" y="17893"/>
                  </a:lnTo>
                  <a:lnTo>
                    <a:pt x="21213" y="16764"/>
                  </a:lnTo>
                  <a:lnTo>
                    <a:pt x="21242" y="16442"/>
                  </a:lnTo>
                  <a:lnTo>
                    <a:pt x="21242" y="15475"/>
                  </a:lnTo>
                  <a:lnTo>
                    <a:pt x="21272" y="15313"/>
                  </a:lnTo>
                  <a:lnTo>
                    <a:pt x="21272" y="14507"/>
                  </a:lnTo>
                  <a:lnTo>
                    <a:pt x="21302" y="14507"/>
                  </a:lnTo>
                  <a:lnTo>
                    <a:pt x="21302" y="14024"/>
                  </a:lnTo>
                  <a:lnTo>
                    <a:pt x="21332" y="14024"/>
                  </a:lnTo>
                  <a:lnTo>
                    <a:pt x="21362" y="14185"/>
                  </a:lnTo>
                  <a:lnTo>
                    <a:pt x="21362" y="14346"/>
                  </a:lnTo>
                  <a:lnTo>
                    <a:pt x="21391" y="14346"/>
                  </a:lnTo>
                  <a:lnTo>
                    <a:pt x="21391" y="14507"/>
                  </a:lnTo>
                  <a:lnTo>
                    <a:pt x="21421" y="14507"/>
                  </a:lnTo>
                  <a:lnTo>
                    <a:pt x="21421" y="14669"/>
                  </a:lnTo>
                  <a:lnTo>
                    <a:pt x="21451" y="14669"/>
                  </a:lnTo>
                  <a:lnTo>
                    <a:pt x="21451" y="13218"/>
                  </a:lnTo>
                  <a:lnTo>
                    <a:pt x="21481" y="12896"/>
                  </a:lnTo>
                  <a:lnTo>
                    <a:pt x="21481" y="11284"/>
                  </a:lnTo>
                  <a:lnTo>
                    <a:pt x="21511" y="11122"/>
                  </a:lnTo>
                  <a:lnTo>
                    <a:pt x="21511" y="9833"/>
                  </a:lnTo>
                  <a:lnTo>
                    <a:pt x="21540" y="9672"/>
                  </a:lnTo>
                  <a:lnTo>
                    <a:pt x="21540" y="9027"/>
                  </a:lnTo>
                  <a:lnTo>
                    <a:pt x="21570" y="8866"/>
                  </a:lnTo>
                  <a:lnTo>
                    <a:pt x="21600" y="8866"/>
                  </a:lnTo>
                </a:path>
              </a:pathLst>
            </a:custGeom>
            <a:noFill/>
            <a:ln w="12700" cap="flat">
              <a:solidFill>
                <a:srgbClr val="00FF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0" name="Rectangle 57"/>
            <p:cNvSpPr txBox="1"/>
            <p:nvPr/>
          </p:nvSpPr>
          <p:spPr>
            <a:xfrm>
              <a:off x="1144587" y="1924050"/>
              <a:ext cx="406004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solidFill>
                    <a:srgbClr val="00FF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BETA_Y</a:t>
              </a:r>
            </a:p>
          </p:txBody>
        </p:sp>
        <p:sp>
          <p:nvSpPr>
            <p:cNvPr id="291" name="Freeform 58"/>
            <p:cNvSpPr/>
            <p:nvPr/>
          </p:nvSpPr>
          <p:spPr>
            <a:xfrm>
              <a:off x="115887" y="542925"/>
              <a:ext cx="6905626" cy="5238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207"/>
                  </a:moveTo>
                  <a:lnTo>
                    <a:pt x="0" y="21600"/>
                  </a:lnTo>
                  <a:lnTo>
                    <a:pt x="209" y="21600"/>
                  </a:lnTo>
                  <a:lnTo>
                    <a:pt x="238" y="21207"/>
                  </a:lnTo>
                  <a:lnTo>
                    <a:pt x="1400" y="21207"/>
                  </a:lnTo>
                  <a:lnTo>
                    <a:pt x="1400" y="21600"/>
                  </a:lnTo>
                  <a:lnTo>
                    <a:pt x="4111" y="21600"/>
                  </a:lnTo>
                  <a:lnTo>
                    <a:pt x="4111" y="21207"/>
                  </a:lnTo>
                  <a:lnTo>
                    <a:pt x="4618" y="21207"/>
                  </a:lnTo>
                  <a:lnTo>
                    <a:pt x="4618" y="21600"/>
                  </a:lnTo>
                  <a:lnTo>
                    <a:pt x="5601" y="21600"/>
                  </a:lnTo>
                  <a:lnTo>
                    <a:pt x="5601" y="21207"/>
                  </a:lnTo>
                  <a:lnTo>
                    <a:pt x="5661" y="21207"/>
                  </a:lnTo>
                  <a:lnTo>
                    <a:pt x="5690" y="20815"/>
                  </a:lnTo>
                  <a:lnTo>
                    <a:pt x="5690" y="20422"/>
                  </a:lnTo>
                  <a:lnTo>
                    <a:pt x="5720" y="20422"/>
                  </a:lnTo>
                  <a:lnTo>
                    <a:pt x="5720" y="20029"/>
                  </a:lnTo>
                  <a:lnTo>
                    <a:pt x="5750" y="20029"/>
                  </a:lnTo>
                  <a:lnTo>
                    <a:pt x="5750" y="19244"/>
                  </a:lnTo>
                  <a:lnTo>
                    <a:pt x="5780" y="19244"/>
                  </a:lnTo>
                  <a:lnTo>
                    <a:pt x="5780" y="18458"/>
                  </a:lnTo>
                  <a:lnTo>
                    <a:pt x="5810" y="18458"/>
                  </a:lnTo>
                  <a:lnTo>
                    <a:pt x="5810" y="17673"/>
                  </a:lnTo>
                  <a:lnTo>
                    <a:pt x="5839" y="17673"/>
                  </a:lnTo>
                  <a:lnTo>
                    <a:pt x="5839" y="16887"/>
                  </a:lnTo>
                  <a:lnTo>
                    <a:pt x="5869" y="16887"/>
                  </a:lnTo>
                  <a:lnTo>
                    <a:pt x="5869" y="16102"/>
                  </a:lnTo>
                  <a:lnTo>
                    <a:pt x="5899" y="16102"/>
                  </a:lnTo>
                  <a:lnTo>
                    <a:pt x="5899" y="15316"/>
                  </a:lnTo>
                  <a:lnTo>
                    <a:pt x="5929" y="14924"/>
                  </a:lnTo>
                  <a:lnTo>
                    <a:pt x="5929" y="14531"/>
                  </a:lnTo>
                  <a:lnTo>
                    <a:pt x="5959" y="14138"/>
                  </a:lnTo>
                  <a:lnTo>
                    <a:pt x="5959" y="13353"/>
                  </a:lnTo>
                  <a:lnTo>
                    <a:pt x="5988" y="13353"/>
                  </a:lnTo>
                  <a:lnTo>
                    <a:pt x="5988" y="12567"/>
                  </a:lnTo>
                  <a:lnTo>
                    <a:pt x="6018" y="12567"/>
                  </a:lnTo>
                  <a:lnTo>
                    <a:pt x="6018" y="11782"/>
                  </a:lnTo>
                  <a:lnTo>
                    <a:pt x="6048" y="11782"/>
                  </a:lnTo>
                  <a:lnTo>
                    <a:pt x="6048" y="10996"/>
                  </a:lnTo>
                  <a:lnTo>
                    <a:pt x="6078" y="10604"/>
                  </a:lnTo>
                  <a:lnTo>
                    <a:pt x="6078" y="9818"/>
                  </a:lnTo>
                  <a:lnTo>
                    <a:pt x="6108" y="9818"/>
                  </a:lnTo>
                  <a:lnTo>
                    <a:pt x="6108" y="8640"/>
                  </a:lnTo>
                  <a:lnTo>
                    <a:pt x="6137" y="8247"/>
                  </a:lnTo>
                  <a:lnTo>
                    <a:pt x="6137" y="7069"/>
                  </a:lnTo>
                  <a:lnTo>
                    <a:pt x="6167" y="6676"/>
                  </a:lnTo>
                  <a:lnTo>
                    <a:pt x="6167" y="5498"/>
                  </a:lnTo>
                  <a:lnTo>
                    <a:pt x="6197" y="5105"/>
                  </a:lnTo>
                  <a:lnTo>
                    <a:pt x="6197" y="3927"/>
                  </a:lnTo>
                  <a:lnTo>
                    <a:pt x="6227" y="3535"/>
                  </a:lnTo>
                  <a:lnTo>
                    <a:pt x="6227" y="2356"/>
                  </a:lnTo>
                  <a:lnTo>
                    <a:pt x="6257" y="1964"/>
                  </a:lnTo>
                  <a:lnTo>
                    <a:pt x="6257" y="785"/>
                  </a:lnTo>
                  <a:lnTo>
                    <a:pt x="6286" y="785"/>
                  </a:lnTo>
                  <a:lnTo>
                    <a:pt x="6286" y="0"/>
                  </a:lnTo>
                  <a:lnTo>
                    <a:pt x="6316" y="393"/>
                  </a:lnTo>
                  <a:lnTo>
                    <a:pt x="6316" y="785"/>
                  </a:lnTo>
                  <a:lnTo>
                    <a:pt x="6346" y="1178"/>
                  </a:lnTo>
                  <a:lnTo>
                    <a:pt x="6346" y="1964"/>
                  </a:lnTo>
                  <a:lnTo>
                    <a:pt x="6376" y="2356"/>
                  </a:lnTo>
                  <a:lnTo>
                    <a:pt x="6376" y="3142"/>
                  </a:lnTo>
                  <a:lnTo>
                    <a:pt x="6406" y="3535"/>
                  </a:lnTo>
                  <a:lnTo>
                    <a:pt x="6406" y="4320"/>
                  </a:lnTo>
                  <a:lnTo>
                    <a:pt x="6435" y="4713"/>
                  </a:lnTo>
                  <a:lnTo>
                    <a:pt x="6435" y="5891"/>
                  </a:lnTo>
                  <a:lnTo>
                    <a:pt x="6465" y="5891"/>
                  </a:lnTo>
                  <a:lnTo>
                    <a:pt x="6465" y="6676"/>
                  </a:lnTo>
                  <a:lnTo>
                    <a:pt x="6525" y="7462"/>
                  </a:lnTo>
                  <a:lnTo>
                    <a:pt x="6554" y="7462"/>
                  </a:lnTo>
                  <a:lnTo>
                    <a:pt x="6554" y="7855"/>
                  </a:lnTo>
                  <a:lnTo>
                    <a:pt x="6614" y="7855"/>
                  </a:lnTo>
                  <a:lnTo>
                    <a:pt x="6614" y="8247"/>
                  </a:lnTo>
                  <a:lnTo>
                    <a:pt x="6674" y="8247"/>
                  </a:lnTo>
                  <a:lnTo>
                    <a:pt x="6674" y="8640"/>
                  </a:lnTo>
                  <a:lnTo>
                    <a:pt x="6733" y="8640"/>
                  </a:lnTo>
                  <a:lnTo>
                    <a:pt x="6733" y="9033"/>
                  </a:lnTo>
                  <a:lnTo>
                    <a:pt x="6793" y="9033"/>
                  </a:lnTo>
                  <a:lnTo>
                    <a:pt x="6793" y="9425"/>
                  </a:lnTo>
                  <a:lnTo>
                    <a:pt x="6852" y="9425"/>
                  </a:lnTo>
                  <a:lnTo>
                    <a:pt x="6852" y="9818"/>
                  </a:lnTo>
                  <a:lnTo>
                    <a:pt x="6882" y="9818"/>
                  </a:lnTo>
                  <a:lnTo>
                    <a:pt x="6882" y="10211"/>
                  </a:lnTo>
                  <a:lnTo>
                    <a:pt x="6912" y="10211"/>
                  </a:lnTo>
                  <a:lnTo>
                    <a:pt x="6912" y="10604"/>
                  </a:lnTo>
                  <a:lnTo>
                    <a:pt x="6942" y="10604"/>
                  </a:lnTo>
                  <a:lnTo>
                    <a:pt x="6972" y="10996"/>
                  </a:lnTo>
                  <a:lnTo>
                    <a:pt x="7001" y="10996"/>
                  </a:lnTo>
                  <a:lnTo>
                    <a:pt x="7001" y="11389"/>
                  </a:lnTo>
                  <a:lnTo>
                    <a:pt x="7031" y="11389"/>
                  </a:lnTo>
                  <a:lnTo>
                    <a:pt x="7031" y="11782"/>
                  </a:lnTo>
                  <a:lnTo>
                    <a:pt x="7061" y="11782"/>
                  </a:lnTo>
                  <a:lnTo>
                    <a:pt x="7061" y="12175"/>
                  </a:lnTo>
                  <a:lnTo>
                    <a:pt x="7091" y="12175"/>
                  </a:lnTo>
                  <a:lnTo>
                    <a:pt x="7091" y="12567"/>
                  </a:lnTo>
                  <a:lnTo>
                    <a:pt x="7121" y="12567"/>
                  </a:lnTo>
                  <a:lnTo>
                    <a:pt x="7121" y="12960"/>
                  </a:lnTo>
                  <a:lnTo>
                    <a:pt x="7150" y="12960"/>
                  </a:lnTo>
                  <a:lnTo>
                    <a:pt x="7180" y="13353"/>
                  </a:lnTo>
                  <a:lnTo>
                    <a:pt x="7240" y="13353"/>
                  </a:lnTo>
                  <a:lnTo>
                    <a:pt x="7240" y="12960"/>
                  </a:lnTo>
                  <a:lnTo>
                    <a:pt x="7270" y="12960"/>
                  </a:lnTo>
                  <a:lnTo>
                    <a:pt x="7270" y="12567"/>
                  </a:lnTo>
                  <a:lnTo>
                    <a:pt x="7299" y="12567"/>
                  </a:lnTo>
                  <a:lnTo>
                    <a:pt x="7299" y="12175"/>
                  </a:lnTo>
                  <a:lnTo>
                    <a:pt x="7329" y="12175"/>
                  </a:lnTo>
                  <a:lnTo>
                    <a:pt x="7359" y="11782"/>
                  </a:lnTo>
                  <a:lnTo>
                    <a:pt x="7389" y="11782"/>
                  </a:lnTo>
                  <a:lnTo>
                    <a:pt x="7389" y="11389"/>
                  </a:lnTo>
                  <a:lnTo>
                    <a:pt x="7418" y="11389"/>
                  </a:lnTo>
                  <a:lnTo>
                    <a:pt x="7418" y="10996"/>
                  </a:lnTo>
                  <a:lnTo>
                    <a:pt x="7448" y="10996"/>
                  </a:lnTo>
                  <a:lnTo>
                    <a:pt x="7448" y="10604"/>
                  </a:lnTo>
                  <a:lnTo>
                    <a:pt x="7478" y="10604"/>
                  </a:lnTo>
                  <a:lnTo>
                    <a:pt x="7478" y="10211"/>
                  </a:lnTo>
                  <a:lnTo>
                    <a:pt x="7508" y="10211"/>
                  </a:lnTo>
                  <a:lnTo>
                    <a:pt x="7538" y="9818"/>
                  </a:lnTo>
                  <a:lnTo>
                    <a:pt x="7567" y="9818"/>
                  </a:lnTo>
                  <a:lnTo>
                    <a:pt x="7567" y="9425"/>
                  </a:lnTo>
                  <a:lnTo>
                    <a:pt x="7597" y="9425"/>
                  </a:lnTo>
                  <a:lnTo>
                    <a:pt x="7627" y="9033"/>
                  </a:lnTo>
                  <a:lnTo>
                    <a:pt x="7657" y="9033"/>
                  </a:lnTo>
                  <a:lnTo>
                    <a:pt x="7687" y="8640"/>
                  </a:lnTo>
                  <a:lnTo>
                    <a:pt x="7716" y="8640"/>
                  </a:lnTo>
                  <a:lnTo>
                    <a:pt x="7716" y="8247"/>
                  </a:lnTo>
                  <a:lnTo>
                    <a:pt x="7776" y="8247"/>
                  </a:lnTo>
                  <a:lnTo>
                    <a:pt x="7776" y="7855"/>
                  </a:lnTo>
                  <a:lnTo>
                    <a:pt x="7836" y="7855"/>
                  </a:lnTo>
                  <a:lnTo>
                    <a:pt x="7836" y="7462"/>
                  </a:lnTo>
                  <a:lnTo>
                    <a:pt x="7895" y="7462"/>
                  </a:lnTo>
                  <a:lnTo>
                    <a:pt x="7895" y="7069"/>
                  </a:lnTo>
                  <a:lnTo>
                    <a:pt x="7925" y="7069"/>
                  </a:lnTo>
                  <a:lnTo>
                    <a:pt x="7925" y="6284"/>
                  </a:lnTo>
                  <a:lnTo>
                    <a:pt x="7955" y="6284"/>
                  </a:lnTo>
                  <a:lnTo>
                    <a:pt x="7955" y="5105"/>
                  </a:lnTo>
                  <a:lnTo>
                    <a:pt x="7985" y="5105"/>
                  </a:lnTo>
                  <a:lnTo>
                    <a:pt x="7985" y="4320"/>
                  </a:lnTo>
                  <a:lnTo>
                    <a:pt x="8014" y="3927"/>
                  </a:lnTo>
                  <a:lnTo>
                    <a:pt x="8014" y="3142"/>
                  </a:lnTo>
                  <a:lnTo>
                    <a:pt x="8044" y="2749"/>
                  </a:lnTo>
                  <a:lnTo>
                    <a:pt x="8044" y="1571"/>
                  </a:lnTo>
                  <a:lnTo>
                    <a:pt x="8074" y="1571"/>
                  </a:lnTo>
                  <a:lnTo>
                    <a:pt x="8074" y="393"/>
                  </a:lnTo>
                  <a:lnTo>
                    <a:pt x="8104" y="393"/>
                  </a:lnTo>
                  <a:lnTo>
                    <a:pt x="8104" y="0"/>
                  </a:lnTo>
                  <a:lnTo>
                    <a:pt x="8104" y="393"/>
                  </a:lnTo>
                  <a:lnTo>
                    <a:pt x="8134" y="393"/>
                  </a:lnTo>
                  <a:lnTo>
                    <a:pt x="8134" y="1178"/>
                  </a:lnTo>
                  <a:lnTo>
                    <a:pt x="8163" y="1571"/>
                  </a:lnTo>
                  <a:lnTo>
                    <a:pt x="8163" y="2749"/>
                  </a:lnTo>
                  <a:lnTo>
                    <a:pt x="8193" y="3142"/>
                  </a:lnTo>
                  <a:lnTo>
                    <a:pt x="8193" y="4320"/>
                  </a:lnTo>
                  <a:lnTo>
                    <a:pt x="8223" y="4713"/>
                  </a:lnTo>
                  <a:lnTo>
                    <a:pt x="8223" y="5891"/>
                  </a:lnTo>
                  <a:lnTo>
                    <a:pt x="8253" y="6284"/>
                  </a:lnTo>
                  <a:lnTo>
                    <a:pt x="8253" y="7855"/>
                  </a:lnTo>
                  <a:lnTo>
                    <a:pt x="8282" y="7855"/>
                  </a:lnTo>
                  <a:lnTo>
                    <a:pt x="8282" y="9425"/>
                  </a:lnTo>
                  <a:lnTo>
                    <a:pt x="8312" y="9425"/>
                  </a:lnTo>
                  <a:lnTo>
                    <a:pt x="8312" y="10211"/>
                  </a:lnTo>
                  <a:lnTo>
                    <a:pt x="8342" y="10604"/>
                  </a:lnTo>
                  <a:lnTo>
                    <a:pt x="8342" y="11389"/>
                  </a:lnTo>
                  <a:lnTo>
                    <a:pt x="8372" y="11389"/>
                  </a:lnTo>
                  <a:lnTo>
                    <a:pt x="8372" y="12175"/>
                  </a:lnTo>
                  <a:lnTo>
                    <a:pt x="8402" y="12175"/>
                  </a:lnTo>
                  <a:lnTo>
                    <a:pt x="8402" y="12960"/>
                  </a:lnTo>
                  <a:lnTo>
                    <a:pt x="8431" y="12960"/>
                  </a:lnTo>
                  <a:lnTo>
                    <a:pt x="8431" y="13745"/>
                  </a:lnTo>
                  <a:lnTo>
                    <a:pt x="8461" y="13745"/>
                  </a:lnTo>
                  <a:lnTo>
                    <a:pt x="8461" y="14531"/>
                  </a:lnTo>
                  <a:lnTo>
                    <a:pt x="8491" y="14924"/>
                  </a:lnTo>
                  <a:lnTo>
                    <a:pt x="8491" y="15316"/>
                  </a:lnTo>
                  <a:lnTo>
                    <a:pt x="8521" y="15709"/>
                  </a:lnTo>
                  <a:lnTo>
                    <a:pt x="8521" y="16495"/>
                  </a:lnTo>
                  <a:lnTo>
                    <a:pt x="8551" y="16495"/>
                  </a:lnTo>
                  <a:lnTo>
                    <a:pt x="8551" y="17280"/>
                  </a:lnTo>
                  <a:lnTo>
                    <a:pt x="8580" y="17280"/>
                  </a:lnTo>
                  <a:lnTo>
                    <a:pt x="8580" y="18065"/>
                  </a:lnTo>
                  <a:lnTo>
                    <a:pt x="8610" y="18065"/>
                  </a:lnTo>
                  <a:lnTo>
                    <a:pt x="8610" y="18851"/>
                  </a:lnTo>
                  <a:lnTo>
                    <a:pt x="8640" y="19244"/>
                  </a:lnTo>
                  <a:lnTo>
                    <a:pt x="8640" y="19636"/>
                  </a:lnTo>
                  <a:lnTo>
                    <a:pt x="8670" y="19636"/>
                  </a:lnTo>
                  <a:lnTo>
                    <a:pt x="8670" y="20422"/>
                  </a:lnTo>
                  <a:lnTo>
                    <a:pt x="8700" y="20422"/>
                  </a:lnTo>
                  <a:lnTo>
                    <a:pt x="8700" y="20815"/>
                  </a:lnTo>
                  <a:lnTo>
                    <a:pt x="8729" y="20815"/>
                  </a:lnTo>
                  <a:lnTo>
                    <a:pt x="8729" y="21207"/>
                  </a:lnTo>
                  <a:lnTo>
                    <a:pt x="9802" y="21207"/>
                  </a:lnTo>
                  <a:lnTo>
                    <a:pt x="9802" y="21600"/>
                  </a:lnTo>
                  <a:lnTo>
                    <a:pt x="10338" y="21600"/>
                  </a:lnTo>
                  <a:lnTo>
                    <a:pt x="10338" y="21207"/>
                  </a:lnTo>
                  <a:lnTo>
                    <a:pt x="15075" y="21207"/>
                  </a:lnTo>
                  <a:lnTo>
                    <a:pt x="15075" y="21600"/>
                  </a:lnTo>
                  <a:lnTo>
                    <a:pt x="15969" y="21600"/>
                  </a:lnTo>
                  <a:lnTo>
                    <a:pt x="15969" y="21207"/>
                  </a:lnTo>
                  <a:lnTo>
                    <a:pt x="16625" y="21207"/>
                  </a:lnTo>
                  <a:lnTo>
                    <a:pt x="16654" y="20815"/>
                  </a:lnTo>
                  <a:lnTo>
                    <a:pt x="16654" y="20422"/>
                  </a:lnTo>
                  <a:lnTo>
                    <a:pt x="16684" y="20422"/>
                  </a:lnTo>
                  <a:lnTo>
                    <a:pt x="16684" y="20029"/>
                  </a:lnTo>
                  <a:lnTo>
                    <a:pt x="16714" y="20029"/>
                  </a:lnTo>
                  <a:lnTo>
                    <a:pt x="16714" y="19636"/>
                  </a:lnTo>
                  <a:lnTo>
                    <a:pt x="16744" y="19244"/>
                  </a:lnTo>
                  <a:lnTo>
                    <a:pt x="16744" y="18851"/>
                  </a:lnTo>
                  <a:lnTo>
                    <a:pt x="16774" y="18458"/>
                  </a:lnTo>
                  <a:lnTo>
                    <a:pt x="16774" y="17673"/>
                  </a:lnTo>
                  <a:lnTo>
                    <a:pt x="16803" y="17673"/>
                  </a:lnTo>
                  <a:lnTo>
                    <a:pt x="16803" y="16887"/>
                  </a:lnTo>
                  <a:lnTo>
                    <a:pt x="16833" y="16887"/>
                  </a:lnTo>
                  <a:lnTo>
                    <a:pt x="16833" y="16102"/>
                  </a:lnTo>
                  <a:lnTo>
                    <a:pt x="16863" y="16102"/>
                  </a:lnTo>
                  <a:lnTo>
                    <a:pt x="16863" y="15316"/>
                  </a:lnTo>
                  <a:lnTo>
                    <a:pt x="16893" y="14924"/>
                  </a:lnTo>
                  <a:lnTo>
                    <a:pt x="16893" y="14531"/>
                  </a:lnTo>
                  <a:lnTo>
                    <a:pt x="16922" y="14138"/>
                  </a:lnTo>
                  <a:lnTo>
                    <a:pt x="16922" y="13353"/>
                  </a:lnTo>
                  <a:lnTo>
                    <a:pt x="16952" y="13353"/>
                  </a:lnTo>
                  <a:lnTo>
                    <a:pt x="16952" y="12567"/>
                  </a:lnTo>
                  <a:lnTo>
                    <a:pt x="16982" y="12567"/>
                  </a:lnTo>
                  <a:lnTo>
                    <a:pt x="16982" y="11782"/>
                  </a:lnTo>
                  <a:lnTo>
                    <a:pt x="17012" y="11782"/>
                  </a:lnTo>
                  <a:lnTo>
                    <a:pt x="17012" y="10996"/>
                  </a:lnTo>
                  <a:lnTo>
                    <a:pt x="17042" y="10996"/>
                  </a:lnTo>
                  <a:lnTo>
                    <a:pt x="17042" y="10211"/>
                  </a:lnTo>
                  <a:lnTo>
                    <a:pt x="17071" y="9818"/>
                  </a:lnTo>
                  <a:lnTo>
                    <a:pt x="17071" y="9033"/>
                  </a:lnTo>
                  <a:lnTo>
                    <a:pt x="17101" y="8640"/>
                  </a:lnTo>
                  <a:lnTo>
                    <a:pt x="17101" y="7069"/>
                  </a:lnTo>
                  <a:lnTo>
                    <a:pt x="17131" y="7069"/>
                  </a:lnTo>
                  <a:lnTo>
                    <a:pt x="17131" y="5498"/>
                  </a:lnTo>
                  <a:lnTo>
                    <a:pt x="17161" y="5105"/>
                  </a:lnTo>
                  <a:lnTo>
                    <a:pt x="17161" y="3927"/>
                  </a:lnTo>
                  <a:lnTo>
                    <a:pt x="17191" y="3535"/>
                  </a:lnTo>
                  <a:lnTo>
                    <a:pt x="17191" y="2356"/>
                  </a:lnTo>
                  <a:lnTo>
                    <a:pt x="17220" y="1964"/>
                  </a:lnTo>
                  <a:lnTo>
                    <a:pt x="17220" y="785"/>
                  </a:lnTo>
                  <a:lnTo>
                    <a:pt x="17250" y="393"/>
                  </a:lnTo>
                  <a:lnTo>
                    <a:pt x="17250" y="0"/>
                  </a:lnTo>
                  <a:lnTo>
                    <a:pt x="17280" y="0"/>
                  </a:lnTo>
                  <a:lnTo>
                    <a:pt x="17280" y="785"/>
                  </a:lnTo>
                  <a:lnTo>
                    <a:pt x="17310" y="1178"/>
                  </a:lnTo>
                  <a:lnTo>
                    <a:pt x="17310" y="2356"/>
                  </a:lnTo>
                  <a:lnTo>
                    <a:pt x="17340" y="2356"/>
                  </a:lnTo>
                  <a:lnTo>
                    <a:pt x="17340" y="3535"/>
                  </a:lnTo>
                  <a:lnTo>
                    <a:pt x="17369" y="3927"/>
                  </a:lnTo>
                  <a:lnTo>
                    <a:pt x="17369" y="5105"/>
                  </a:lnTo>
                  <a:lnTo>
                    <a:pt x="17399" y="5105"/>
                  </a:lnTo>
                  <a:lnTo>
                    <a:pt x="17399" y="6284"/>
                  </a:lnTo>
                  <a:lnTo>
                    <a:pt x="17429" y="6676"/>
                  </a:lnTo>
                  <a:lnTo>
                    <a:pt x="17429" y="7462"/>
                  </a:lnTo>
                  <a:lnTo>
                    <a:pt x="17459" y="7462"/>
                  </a:lnTo>
                  <a:lnTo>
                    <a:pt x="17459" y="7855"/>
                  </a:lnTo>
                  <a:lnTo>
                    <a:pt x="17489" y="7855"/>
                  </a:lnTo>
                  <a:lnTo>
                    <a:pt x="17489" y="8247"/>
                  </a:lnTo>
                  <a:lnTo>
                    <a:pt x="17518" y="8247"/>
                  </a:lnTo>
                  <a:lnTo>
                    <a:pt x="17548" y="8640"/>
                  </a:lnTo>
                  <a:lnTo>
                    <a:pt x="17578" y="8640"/>
                  </a:lnTo>
                  <a:lnTo>
                    <a:pt x="17578" y="9033"/>
                  </a:lnTo>
                  <a:lnTo>
                    <a:pt x="17638" y="9033"/>
                  </a:lnTo>
                  <a:lnTo>
                    <a:pt x="17638" y="9425"/>
                  </a:lnTo>
                  <a:lnTo>
                    <a:pt x="17697" y="9425"/>
                  </a:lnTo>
                  <a:lnTo>
                    <a:pt x="17697" y="9818"/>
                  </a:lnTo>
                  <a:lnTo>
                    <a:pt x="17727" y="9818"/>
                  </a:lnTo>
                  <a:lnTo>
                    <a:pt x="17727" y="10211"/>
                  </a:lnTo>
                  <a:lnTo>
                    <a:pt x="17786" y="10211"/>
                  </a:lnTo>
                  <a:lnTo>
                    <a:pt x="17786" y="10604"/>
                  </a:lnTo>
                  <a:lnTo>
                    <a:pt x="17846" y="10604"/>
                  </a:lnTo>
                  <a:lnTo>
                    <a:pt x="17846" y="10996"/>
                  </a:lnTo>
                  <a:lnTo>
                    <a:pt x="17876" y="10996"/>
                  </a:lnTo>
                  <a:lnTo>
                    <a:pt x="17876" y="11389"/>
                  </a:lnTo>
                  <a:lnTo>
                    <a:pt x="17935" y="11389"/>
                  </a:lnTo>
                  <a:lnTo>
                    <a:pt x="17935" y="11782"/>
                  </a:lnTo>
                  <a:lnTo>
                    <a:pt x="17965" y="11782"/>
                  </a:lnTo>
                  <a:lnTo>
                    <a:pt x="17965" y="12175"/>
                  </a:lnTo>
                  <a:lnTo>
                    <a:pt x="17995" y="12175"/>
                  </a:lnTo>
                  <a:lnTo>
                    <a:pt x="18025" y="12567"/>
                  </a:lnTo>
                  <a:lnTo>
                    <a:pt x="18055" y="12567"/>
                  </a:lnTo>
                  <a:lnTo>
                    <a:pt x="18055" y="12960"/>
                  </a:lnTo>
                  <a:lnTo>
                    <a:pt x="18084" y="12960"/>
                  </a:lnTo>
                  <a:lnTo>
                    <a:pt x="18114" y="13353"/>
                  </a:lnTo>
                  <a:lnTo>
                    <a:pt x="18144" y="13353"/>
                  </a:lnTo>
                  <a:lnTo>
                    <a:pt x="18144" y="13745"/>
                  </a:lnTo>
                  <a:lnTo>
                    <a:pt x="18204" y="13745"/>
                  </a:lnTo>
                  <a:lnTo>
                    <a:pt x="18204" y="13353"/>
                  </a:lnTo>
                  <a:lnTo>
                    <a:pt x="18233" y="13353"/>
                  </a:lnTo>
                  <a:lnTo>
                    <a:pt x="18233" y="12960"/>
                  </a:lnTo>
                  <a:lnTo>
                    <a:pt x="18293" y="12960"/>
                  </a:lnTo>
                  <a:lnTo>
                    <a:pt x="18293" y="12567"/>
                  </a:lnTo>
                  <a:lnTo>
                    <a:pt x="18323" y="12567"/>
                  </a:lnTo>
                  <a:lnTo>
                    <a:pt x="18323" y="12175"/>
                  </a:lnTo>
                  <a:lnTo>
                    <a:pt x="18353" y="12175"/>
                  </a:lnTo>
                  <a:lnTo>
                    <a:pt x="18382" y="11782"/>
                  </a:lnTo>
                  <a:lnTo>
                    <a:pt x="18412" y="11782"/>
                  </a:lnTo>
                  <a:lnTo>
                    <a:pt x="18412" y="11389"/>
                  </a:lnTo>
                  <a:lnTo>
                    <a:pt x="18442" y="11389"/>
                  </a:lnTo>
                  <a:lnTo>
                    <a:pt x="18472" y="10996"/>
                  </a:lnTo>
                  <a:lnTo>
                    <a:pt x="18502" y="10996"/>
                  </a:lnTo>
                  <a:lnTo>
                    <a:pt x="18502" y="10604"/>
                  </a:lnTo>
                  <a:lnTo>
                    <a:pt x="18531" y="10604"/>
                  </a:lnTo>
                  <a:lnTo>
                    <a:pt x="18561" y="10211"/>
                  </a:lnTo>
                  <a:lnTo>
                    <a:pt x="18591" y="10211"/>
                  </a:lnTo>
                  <a:lnTo>
                    <a:pt x="18591" y="9818"/>
                  </a:lnTo>
                  <a:lnTo>
                    <a:pt x="18650" y="9818"/>
                  </a:lnTo>
                  <a:lnTo>
                    <a:pt x="18650" y="9425"/>
                  </a:lnTo>
                  <a:lnTo>
                    <a:pt x="18710" y="9425"/>
                  </a:lnTo>
                  <a:lnTo>
                    <a:pt x="18710" y="9033"/>
                  </a:lnTo>
                  <a:lnTo>
                    <a:pt x="18740" y="9033"/>
                  </a:lnTo>
                  <a:lnTo>
                    <a:pt x="18770" y="8640"/>
                  </a:lnTo>
                  <a:lnTo>
                    <a:pt x="18799" y="8640"/>
                  </a:lnTo>
                  <a:lnTo>
                    <a:pt x="18799" y="8247"/>
                  </a:lnTo>
                  <a:lnTo>
                    <a:pt x="18859" y="8247"/>
                  </a:lnTo>
                  <a:lnTo>
                    <a:pt x="18859" y="7855"/>
                  </a:lnTo>
                  <a:lnTo>
                    <a:pt x="18889" y="7855"/>
                  </a:lnTo>
                  <a:lnTo>
                    <a:pt x="18889" y="7069"/>
                  </a:lnTo>
                  <a:lnTo>
                    <a:pt x="18919" y="7069"/>
                  </a:lnTo>
                  <a:lnTo>
                    <a:pt x="18919" y="5891"/>
                  </a:lnTo>
                  <a:lnTo>
                    <a:pt x="18948" y="5891"/>
                  </a:lnTo>
                  <a:lnTo>
                    <a:pt x="18948" y="4713"/>
                  </a:lnTo>
                  <a:lnTo>
                    <a:pt x="18978" y="4320"/>
                  </a:lnTo>
                  <a:lnTo>
                    <a:pt x="18978" y="3142"/>
                  </a:lnTo>
                  <a:lnTo>
                    <a:pt x="19008" y="3142"/>
                  </a:lnTo>
                  <a:lnTo>
                    <a:pt x="19008" y="1964"/>
                  </a:lnTo>
                  <a:lnTo>
                    <a:pt x="19038" y="1571"/>
                  </a:lnTo>
                  <a:lnTo>
                    <a:pt x="19038" y="393"/>
                  </a:lnTo>
                  <a:lnTo>
                    <a:pt x="19068" y="393"/>
                  </a:lnTo>
                  <a:lnTo>
                    <a:pt x="19068" y="0"/>
                  </a:lnTo>
                  <a:lnTo>
                    <a:pt x="19097" y="0"/>
                  </a:lnTo>
                  <a:lnTo>
                    <a:pt x="19097" y="1178"/>
                  </a:lnTo>
                  <a:lnTo>
                    <a:pt x="19127" y="1178"/>
                  </a:lnTo>
                  <a:lnTo>
                    <a:pt x="19127" y="2749"/>
                  </a:lnTo>
                  <a:lnTo>
                    <a:pt x="19157" y="2749"/>
                  </a:lnTo>
                  <a:lnTo>
                    <a:pt x="19157" y="4320"/>
                  </a:lnTo>
                  <a:lnTo>
                    <a:pt x="19187" y="4713"/>
                  </a:lnTo>
                  <a:lnTo>
                    <a:pt x="19187" y="5891"/>
                  </a:lnTo>
                  <a:lnTo>
                    <a:pt x="19217" y="5891"/>
                  </a:lnTo>
                  <a:lnTo>
                    <a:pt x="19217" y="7462"/>
                  </a:lnTo>
                  <a:lnTo>
                    <a:pt x="19246" y="7855"/>
                  </a:lnTo>
                  <a:lnTo>
                    <a:pt x="19246" y="9033"/>
                  </a:lnTo>
                  <a:lnTo>
                    <a:pt x="19276" y="9425"/>
                  </a:lnTo>
                  <a:lnTo>
                    <a:pt x="19276" y="10211"/>
                  </a:lnTo>
                  <a:lnTo>
                    <a:pt x="19306" y="10211"/>
                  </a:lnTo>
                  <a:lnTo>
                    <a:pt x="19306" y="10996"/>
                  </a:lnTo>
                  <a:lnTo>
                    <a:pt x="19336" y="11389"/>
                  </a:lnTo>
                  <a:lnTo>
                    <a:pt x="19336" y="12175"/>
                  </a:lnTo>
                  <a:lnTo>
                    <a:pt x="19366" y="12175"/>
                  </a:lnTo>
                  <a:lnTo>
                    <a:pt x="19366" y="12960"/>
                  </a:lnTo>
                  <a:lnTo>
                    <a:pt x="19395" y="12960"/>
                  </a:lnTo>
                  <a:lnTo>
                    <a:pt x="19395" y="13745"/>
                  </a:lnTo>
                  <a:lnTo>
                    <a:pt x="19425" y="13745"/>
                  </a:lnTo>
                  <a:lnTo>
                    <a:pt x="19425" y="14531"/>
                  </a:lnTo>
                  <a:lnTo>
                    <a:pt x="19455" y="14924"/>
                  </a:lnTo>
                  <a:lnTo>
                    <a:pt x="19455" y="15316"/>
                  </a:lnTo>
                  <a:lnTo>
                    <a:pt x="19485" y="15709"/>
                  </a:lnTo>
                  <a:lnTo>
                    <a:pt x="19485" y="16495"/>
                  </a:lnTo>
                  <a:lnTo>
                    <a:pt x="19514" y="16495"/>
                  </a:lnTo>
                  <a:lnTo>
                    <a:pt x="19514" y="17280"/>
                  </a:lnTo>
                  <a:lnTo>
                    <a:pt x="19544" y="17280"/>
                  </a:lnTo>
                  <a:lnTo>
                    <a:pt x="19544" y="18065"/>
                  </a:lnTo>
                  <a:lnTo>
                    <a:pt x="19574" y="18065"/>
                  </a:lnTo>
                  <a:lnTo>
                    <a:pt x="19574" y="18851"/>
                  </a:lnTo>
                  <a:lnTo>
                    <a:pt x="19604" y="18851"/>
                  </a:lnTo>
                  <a:lnTo>
                    <a:pt x="19604" y="19636"/>
                  </a:lnTo>
                  <a:lnTo>
                    <a:pt x="19634" y="19636"/>
                  </a:lnTo>
                  <a:lnTo>
                    <a:pt x="19634" y="20422"/>
                  </a:lnTo>
                  <a:lnTo>
                    <a:pt x="19663" y="20422"/>
                  </a:lnTo>
                  <a:lnTo>
                    <a:pt x="19663" y="20815"/>
                  </a:lnTo>
                  <a:lnTo>
                    <a:pt x="19693" y="20815"/>
                  </a:lnTo>
                  <a:lnTo>
                    <a:pt x="19693" y="21207"/>
                  </a:lnTo>
                  <a:lnTo>
                    <a:pt x="20259" y="21207"/>
                  </a:lnTo>
                  <a:lnTo>
                    <a:pt x="20289" y="21600"/>
                  </a:lnTo>
                  <a:lnTo>
                    <a:pt x="21242" y="21600"/>
                  </a:lnTo>
                  <a:lnTo>
                    <a:pt x="21242" y="21207"/>
                  </a:lnTo>
                  <a:lnTo>
                    <a:pt x="21600" y="21207"/>
                  </a:lnTo>
                </a:path>
              </a:pathLst>
            </a:custGeom>
            <a:noFill/>
            <a:ln w="12700" cap="flat">
              <a:solidFill>
                <a:srgbClr val="0000FF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2" name="Rectangle 59"/>
            <p:cNvSpPr txBox="1"/>
            <p:nvPr/>
          </p:nvSpPr>
          <p:spPr>
            <a:xfrm>
              <a:off x="1811337" y="1924050"/>
              <a:ext cx="374105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solidFill>
                    <a:srgbClr val="0000FF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DISP_X</a:t>
              </a:r>
            </a:p>
          </p:txBody>
        </p:sp>
        <p:sp>
          <p:nvSpPr>
            <p:cNvPr id="293" name="Freeform 60"/>
            <p:cNvSpPr/>
            <p:nvPr/>
          </p:nvSpPr>
          <p:spPr>
            <a:xfrm>
              <a:off x="115887" y="895350"/>
              <a:ext cx="6905626" cy="3619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232"/>
                  </a:moveTo>
                  <a:lnTo>
                    <a:pt x="3843" y="10232"/>
                  </a:lnTo>
                  <a:lnTo>
                    <a:pt x="3843" y="10800"/>
                  </a:lnTo>
                  <a:lnTo>
                    <a:pt x="3873" y="11368"/>
                  </a:lnTo>
                  <a:lnTo>
                    <a:pt x="3873" y="12505"/>
                  </a:lnTo>
                  <a:lnTo>
                    <a:pt x="3903" y="12505"/>
                  </a:lnTo>
                  <a:lnTo>
                    <a:pt x="3903" y="14211"/>
                  </a:lnTo>
                  <a:lnTo>
                    <a:pt x="3933" y="14211"/>
                  </a:lnTo>
                  <a:lnTo>
                    <a:pt x="3933" y="15916"/>
                  </a:lnTo>
                  <a:lnTo>
                    <a:pt x="3962" y="15916"/>
                  </a:lnTo>
                  <a:lnTo>
                    <a:pt x="3962" y="17621"/>
                  </a:lnTo>
                  <a:lnTo>
                    <a:pt x="3992" y="17621"/>
                  </a:lnTo>
                  <a:lnTo>
                    <a:pt x="3992" y="19326"/>
                  </a:lnTo>
                  <a:lnTo>
                    <a:pt x="4022" y="19326"/>
                  </a:lnTo>
                  <a:lnTo>
                    <a:pt x="4022" y="19895"/>
                  </a:lnTo>
                  <a:lnTo>
                    <a:pt x="4052" y="19895"/>
                  </a:lnTo>
                  <a:lnTo>
                    <a:pt x="4082" y="19326"/>
                  </a:lnTo>
                  <a:lnTo>
                    <a:pt x="4082" y="18189"/>
                  </a:lnTo>
                  <a:lnTo>
                    <a:pt x="4111" y="17621"/>
                  </a:lnTo>
                  <a:lnTo>
                    <a:pt x="4111" y="16484"/>
                  </a:lnTo>
                  <a:lnTo>
                    <a:pt x="4141" y="15916"/>
                  </a:lnTo>
                  <a:lnTo>
                    <a:pt x="4141" y="14779"/>
                  </a:lnTo>
                  <a:lnTo>
                    <a:pt x="4171" y="14779"/>
                  </a:lnTo>
                  <a:lnTo>
                    <a:pt x="4171" y="13642"/>
                  </a:lnTo>
                  <a:lnTo>
                    <a:pt x="4201" y="13642"/>
                  </a:lnTo>
                  <a:lnTo>
                    <a:pt x="4201" y="12505"/>
                  </a:lnTo>
                  <a:lnTo>
                    <a:pt x="4231" y="12505"/>
                  </a:lnTo>
                  <a:lnTo>
                    <a:pt x="4231" y="11368"/>
                  </a:lnTo>
                  <a:lnTo>
                    <a:pt x="4260" y="11368"/>
                  </a:lnTo>
                  <a:lnTo>
                    <a:pt x="4260" y="10232"/>
                  </a:lnTo>
                  <a:lnTo>
                    <a:pt x="4290" y="10232"/>
                  </a:lnTo>
                  <a:lnTo>
                    <a:pt x="4290" y="9095"/>
                  </a:lnTo>
                  <a:lnTo>
                    <a:pt x="4320" y="9095"/>
                  </a:lnTo>
                  <a:lnTo>
                    <a:pt x="4320" y="7958"/>
                  </a:lnTo>
                  <a:lnTo>
                    <a:pt x="4350" y="7958"/>
                  </a:lnTo>
                  <a:lnTo>
                    <a:pt x="4350" y="6821"/>
                  </a:lnTo>
                  <a:lnTo>
                    <a:pt x="4380" y="6821"/>
                  </a:lnTo>
                  <a:lnTo>
                    <a:pt x="4380" y="5684"/>
                  </a:lnTo>
                  <a:lnTo>
                    <a:pt x="4409" y="5116"/>
                  </a:lnTo>
                  <a:lnTo>
                    <a:pt x="4409" y="3411"/>
                  </a:lnTo>
                  <a:lnTo>
                    <a:pt x="4439" y="2842"/>
                  </a:lnTo>
                  <a:lnTo>
                    <a:pt x="4439" y="1137"/>
                  </a:lnTo>
                  <a:lnTo>
                    <a:pt x="4469" y="1137"/>
                  </a:lnTo>
                  <a:lnTo>
                    <a:pt x="4469" y="0"/>
                  </a:lnTo>
                  <a:lnTo>
                    <a:pt x="4529" y="0"/>
                  </a:lnTo>
                  <a:lnTo>
                    <a:pt x="4529" y="1137"/>
                  </a:lnTo>
                  <a:lnTo>
                    <a:pt x="4558" y="1705"/>
                  </a:lnTo>
                  <a:lnTo>
                    <a:pt x="4558" y="2274"/>
                  </a:lnTo>
                  <a:lnTo>
                    <a:pt x="4588" y="2842"/>
                  </a:lnTo>
                  <a:lnTo>
                    <a:pt x="4588" y="3979"/>
                  </a:lnTo>
                  <a:lnTo>
                    <a:pt x="4618" y="3979"/>
                  </a:lnTo>
                  <a:lnTo>
                    <a:pt x="4618" y="5116"/>
                  </a:lnTo>
                  <a:lnTo>
                    <a:pt x="4648" y="5116"/>
                  </a:lnTo>
                  <a:lnTo>
                    <a:pt x="4648" y="6253"/>
                  </a:lnTo>
                  <a:lnTo>
                    <a:pt x="4678" y="6253"/>
                  </a:lnTo>
                  <a:lnTo>
                    <a:pt x="4678" y="7389"/>
                  </a:lnTo>
                  <a:lnTo>
                    <a:pt x="4707" y="7958"/>
                  </a:lnTo>
                  <a:lnTo>
                    <a:pt x="4707" y="8526"/>
                  </a:lnTo>
                  <a:lnTo>
                    <a:pt x="4737" y="9095"/>
                  </a:lnTo>
                  <a:lnTo>
                    <a:pt x="4737" y="9663"/>
                  </a:lnTo>
                  <a:lnTo>
                    <a:pt x="4916" y="9663"/>
                  </a:lnTo>
                  <a:lnTo>
                    <a:pt x="4916" y="10232"/>
                  </a:lnTo>
                  <a:lnTo>
                    <a:pt x="7508" y="10232"/>
                  </a:lnTo>
                  <a:lnTo>
                    <a:pt x="7508" y="9663"/>
                  </a:lnTo>
                  <a:lnTo>
                    <a:pt x="9504" y="9663"/>
                  </a:lnTo>
                  <a:lnTo>
                    <a:pt x="9504" y="10232"/>
                  </a:lnTo>
                  <a:lnTo>
                    <a:pt x="9623" y="10232"/>
                  </a:lnTo>
                  <a:lnTo>
                    <a:pt x="9623" y="9663"/>
                  </a:lnTo>
                  <a:lnTo>
                    <a:pt x="9653" y="9663"/>
                  </a:lnTo>
                  <a:lnTo>
                    <a:pt x="9653" y="9095"/>
                  </a:lnTo>
                  <a:lnTo>
                    <a:pt x="9683" y="9095"/>
                  </a:lnTo>
                  <a:lnTo>
                    <a:pt x="9683" y="8526"/>
                  </a:lnTo>
                  <a:lnTo>
                    <a:pt x="9713" y="7958"/>
                  </a:lnTo>
                  <a:lnTo>
                    <a:pt x="9713" y="6821"/>
                  </a:lnTo>
                  <a:lnTo>
                    <a:pt x="9742" y="6821"/>
                  </a:lnTo>
                  <a:lnTo>
                    <a:pt x="9742" y="5684"/>
                  </a:lnTo>
                  <a:lnTo>
                    <a:pt x="9772" y="5684"/>
                  </a:lnTo>
                  <a:lnTo>
                    <a:pt x="9772" y="4547"/>
                  </a:lnTo>
                  <a:lnTo>
                    <a:pt x="9802" y="4547"/>
                  </a:lnTo>
                  <a:lnTo>
                    <a:pt x="9802" y="3411"/>
                  </a:lnTo>
                  <a:lnTo>
                    <a:pt x="9832" y="3411"/>
                  </a:lnTo>
                  <a:lnTo>
                    <a:pt x="9832" y="2274"/>
                  </a:lnTo>
                  <a:lnTo>
                    <a:pt x="9862" y="2274"/>
                  </a:lnTo>
                  <a:lnTo>
                    <a:pt x="9862" y="1137"/>
                  </a:lnTo>
                  <a:lnTo>
                    <a:pt x="9891" y="568"/>
                  </a:lnTo>
                  <a:lnTo>
                    <a:pt x="9891" y="0"/>
                  </a:lnTo>
                  <a:lnTo>
                    <a:pt x="9921" y="0"/>
                  </a:lnTo>
                  <a:lnTo>
                    <a:pt x="9951" y="568"/>
                  </a:lnTo>
                  <a:lnTo>
                    <a:pt x="9951" y="1705"/>
                  </a:lnTo>
                  <a:lnTo>
                    <a:pt x="9981" y="2274"/>
                  </a:lnTo>
                  <a:lnTo>
                    <a:pt x="9981" y="3979"/>
                  </a:lnTo>
                  <a:lnTo>
                    <a:pt x="10010" y="3979"/>
                  </a:lnTo>
                  <a:lnTo>
                    <a:pt x="10010" y="6253"/>
                  </a:lnTo>
                  <a:lnTo>
                    <a:pt x="10040" y="6253"/>
                  </a:lnTo>
                  <a:lnTo>
                    <a:pt x="10040" y="7389"/>
                  </a:lnTo>
                  <a:lnTo>
                    <a:pt x="10070" y="7389"/>
                  </a:lnTo>
                  <a:lnTo>
                    <a:pt x="10070" y="8526"/>
                  </a:lnTo>
                  <a:lnTo>
                    <a:pt x="10100" y="8526"/>
                  </a:lnTo>
                  <a:lnTo>
                    <a:pt x="10100" y="9663"/>
                  </a:lnTo>
                  <a:lnTo>
                    <a:pt x="10130" y="9663"/>
                  </a:lnTo>
                  <a:lnTo>
                    <a:pt x="10130" y="10800"/>
                  </a:lnTo>
                  <a:lnTo>
                    <a:pt x="10159" y="10800"/>
                  </a:lnTo>
                  <a:lnTo>
                    <a:pt x="10159" y="11937"/>
                  </a:lnTo>
                  <a:lnTo>
                    <a:pt x="10189" y="11937"/>
                  </a:lnTo>
                  <a:lnTo>
                    <a:pt x="10189" y="13074"/>
                  </a:lnTo>
                  <a:lnTo>
                    <a:pt x="10219" y="13074"/>
                  </a:lnTo>
                  <a:lnTo>
                    <a:pt x="10219" y="14211"/>
                  </a:lnTo>
                  <a:lnTo>
                    <a:pt x="10249" y="14211"/>
                  </a:lnTo>
                  <a:lnTo>
                    <a:pt x="10249" y="15347"/>
                  </a:lnTo>
                  <a:lnTo>
                    <a:pt x="10279" y="15347"/>
                  </a:lnTo>
                  <a:lnTo>
                    <a:pt x="10279" y="17053"/>
                  </a:lnTo>
                  <a:lnTo>
                    <a:pt x="10308" y="17053"/>
                  </a:lnTo>
                  <a:lnTo>
                    <a:pt x="10308" y="18758"/>
                  </a:lnTo>
                  <a:lnTo>
                    <a:pt x="10338" y="18758"/>
                  </a:lnTo>
                  <a:lnTo>
                    <a:pt x="10338" y="19895"/>
                  </a:lnTo>
                  <a:lnTo>
                    <a:pt x="10398" y="19895"/>
                  </a:lnTo>
                  <a:lnTo>
                    <a:pt x="10398" y="18758"/>
                  </a:lnTo>
                  <a:lnTo>
                    <a:pt x="10428" y="18758"/>
                  </a:lnTo>
                  <a:lnTo>
                    <a:pt x="10428" y="17053"/>
                  </a:lnTo>
                  <a:lnTo>
                    <a:pt x="10457" y="17053"/>
                  </a:lnTo>
                  <a:lnTo>
                    <a:pt x="10457" y="15347"/>
                  </a:lnTo>
                  <a:lnTo>
                    <a:pt x="10487" y="14779"/>
                  </a:lnTo>
                  <a:lnTo>
                    <a:pt x="10487" y="13642"/>
                  </a:lnTo>
                  <a:lnTo>
                    <a:pt x="10517" y="13074"/>
                  </a:lnTo>
                  <a:lnTo>
                    <a:pt x="10517" y="11937"/>
                  </a:lnTo>
                  <a:lnTo>
                    <a:pt x="10547" y="11937"/>
                  </a:lnTo>
                  <a:lnTo>
                    <a:pt x="10547" y="10800"/>
                  </a:lnTo>
                  <a:lnTo>
                    <a:pt x="10577" y="10800"/>
                  </a:lnTo>
                  <a:lnTo>
                    <a:pt x="10577" y="10232"/>
                  </a:lnTo>
                  <a:lnTo>
                    <a:pt x="10606" y="10232"/>
                  </a:lnTo>
                  <a:lnTo>
                    <a:pt x="10606" y="9663"/>
                  </a:lnTo>
                  <a:lnTo>
                    <a:pt x="12454" y="9663"/>
                  </a:lnTo>
                  <a:lnTo>
                    <a:pt x="12483" y="10232"/>
                  </a:lnTo>
                  <a:lnTo>
                    <a:pt x="14807" y="10232"/>
                  </a:lnTo>
                  <a:lnTo>
                    <a:pt x="14807" y="10800"/>
                  </a:lnTo>
                  <a:lnTo>
                    <a:pt x="14837" y="10800"/>
                  </a:lnTo>
                  <a:lnTo>
                    <a:pt x="14837" y="11368"/>
                  </a:lnTo>
                  <a:lnTo>
                    <a:pt x="14867" y="11368"/>
                  </a:lnTo>
                  <a:lnTo>
                    <a:pt x="14867" y="12505"/>
                  </a:lnTo>
                  <a:lnTo>
                    <a:pt x="14897" y="12505"/>
                  </a:lnTo>
                  <a:lnTo>
                    <a:pt x="14897" y="14211"/>
                  </a:lnTo>
                  <a:lnTo>
                    <a:pt x="14926" y="14211"/>
                  </a:lnTo>
                  <a:lnTo>
                    <a:pt x="14926" y="15916"/>
                  </a:lnTo>
                  <a:lnTo>
                    <a:pt x="14956" y="15916"/>
                  </a:lnTo>
                  <a:lnTo>
                    <a:pt x="14956" y="17621"/>
                  </a:lnTo>
                  <a:lnTo>
                    <a:pt x="14986" y="17621"/>
                  </a:lnTo>
                  <a:lnTo>
                    <a:pt x="14986" y="19326"/>
                  </a:lnTo>
                  <a:lnTo>
                    <a:pt x="15016" y="19326"/>
                  </a:lnTo>
                  <a:lnTo>
                    <a:pt x="15016" y="20463"/>
                  </a:lnTo>
                  <a:lnTo>
                    <a:pt x="15046" y="21032"/>
                  </a:lnTo>
                  <a:lnTo>
                    <a:pt x="15046" y="21600"/>
                  </a:lnTo>
                  <a:lnTo>
                    <a:pt x="15075" y="21600"/>
                  </a:lnTo>
                  <a:lnTo>
                    <a:pt x="15075" y="21032"/>
                  </a:lnTo>
                  <a:lnTo>
                    <a:pt x="15105" y="21032"/>
                  </a:lnTo>
                  <a:lnTo>
                    <a:pt x="15105" y="20463"/>
                  </a:lnTo>
                  <a:lnTo>
                    <a:pt x="15135" y="20463"/>
                  </a:lnTo>
                  <a:lnTo>
                    <a:pt x="15135" y="19326"/>
                  </a:lnTo>
                  <a:lnTo>
                    <a:pt x="15165" y="19326"/>
                  </a:lnTo>
                  <a:lnTo>
                    <a:pt x="15165" y="18189"/>
                  </a:lnTo>
                  <a:lnTo>
                    <a:pt x="15194" y="18189"/>
                  </a:lnTo>
                  <a:lnTo>
                    <a:pt x="15194" y="17053"/>
                  </a:lnTo>
                  <a:lnTo>
                    <a:pt x="15224" y="16484"/>
                  </a:lnTo>
                  <a:lnTo>
                    <a:pt x="15224" y="15347"/>
                  </a:lnTo>
                  <a:lnTo>
                    <a:pt x="15254" y="15347"/>
                  </a:lnTo>
                  <a:lnTo>
                    <a:pt x="15254" y="14211"/>
                  </a:lnTo>
                  <a:lnTo>
                    <a:pt x="15284" y="13642"/>
                  </a:lnTo>
                  <a:lnTo>
                    <a:pt x="15284" y="12505"/>
                  </a:lnTo>
                  <a:lnTo>
                    <a:pt x="15314" y="12505"/>
                  </a:lnTo>
                  <a:lnTo>
                    <a:pt x="15314" y="11368"/>
                  </a:lnTo>
                  <a:lnTo>
                    <a:pt x="15343" y="10800"/>
                  </a:lnTo>
                  <a:lnTo>
                    <a:pt x="15343" y="9663"/>
                  </a:lnTo>
                  <a:lnTo>
                    <a:pt x="15373" y="9663"/>
                  </a:lnTo>
                  <a:lnTo>
                    <a:pt x="15373" y="8526"/>
                  </a:lnTo>
                  <a:lnTo>
                    <a:pt x="15403" y="7958"/>
                  </a:lnTo>
                  <a:lnTo>
                    <a:pt x="15403" y="6821"/>
                  </a:lnTo>
                  <a:lnTo>
                    <a:pt x="15433" y="6821"/>
                  </a:lnTo>
                  <a:lnTo>
                    <a:pt x="15433" y="5684"/>
                  </a:lnTo>
                  <a:lnTo>
                    <a:pt x="15463" y="5116"/>
                  </a:lnTo>
                  <a:lnTo>
                    <a:pt x="15463" y="3979"/>
                  </a:lnTo>
                  <a:lnTo>
                    <a:pt x="15492" y="3979"/>
                  </a:lnTo>
                  <a:lnTo>
                    <a:pt x="15492" y="2842"/>
                  </a:lnTo>
                  <a:lnTo>
                    <a:pt x="15522" y="2842"/>
                  </a:lnTo>
                  <a:lnTo>
                    <a:pt x="15522" y="1705"/>
                  </a:lnTo>
                  <a:lnTo>
                    <a:pt x="15612" y="1705"/>
                  </a:lnTo>
                  <a:lnTo>
                    <a:pt x="15612" y="2274"/>
                  </a:lnTo>
                  <a:lnTo>
                    <a:pt x="15641" y="2842"/>
                  </a:lnTo>
                  <a:lnTo>
                    <a:pt x="15641" y="3979"/>
                  </a:lnTo>
                  <a:lnTo>
                    <a:pt x="15671" y="3979"/>
                  </a:lnTo>
                  <a:lnTo>
                    <a:pt x="15671" y="5116"/>
                  </a:lnTo>
                  <a:lnTo>
                    <a:pt x="15701" y="5116"/>
                  </a:lnTo>
                  <a:lnTo>
                    <a:pt x="15701" y="6253"/>
                  </a:lnTo>
                  <a:lnTo>
                    <a:pt x="15731" y="6253"/>
                  </a:lnTo>
                  <a:lnTo>
                    <a:pt x="15731" y="7389"/>
                  </a:lnTo>
                  <a:lnTo>
                    <a:pt x="15761" y="7389"/>
                  </a:lnTo>
                  <a:lnTo>
                    <a:pt x="15761" y="8526"/>
                  </a:lnTo>
                  <a:lnTo>
                    <a:pt x="15790" y="8526"/>
                  </a:lnTo>
                  <a:lnTo>
                    <a:pt x="15790" y="9095"/>
                  </a:lnTo>
                  <a:lnTo>
                    <a:pt x="15820" y="9663"/>
                  </a:lnTo>
                  <a:lnTo>
                    <a:pt x="15999" y="9663"/>
                  </a:lnTo>
                  <a:lnTo>
                    <a:pt x="15999" y="10232"/>
                  </a:lnTo>
                  <a:lnTo>
                    <a:pt x="17876" y="10232"/>
                  </a:lnTo>
                  <a:lnTo>
                    <a:pt x="17876" y="9663"/>
                  </a:lnTo>
                  <a:lnTo>
                    <a:pt x="20200" y="9663"/>
                  </a:lnTo>
                  <a:lnTo>
                    <a:pt x="20200" y="10232"/>
                  </a:lnTo>
                  <a:lnTo>
                    <a:pt x="20468" y="10232"/>
                  </a:lnTo>
                  <a:lnTo>
                    <a:pt x="20468" y="9663"/>
                  </a:lnTo>
                  <a:lnTo>
                    <a:pt x="20527" y="9663"/>
                  </a:lnTo>
                  <a:lnTo>
                    <a:pt x="20527" y="9095"/>
                  </a:lnTo>
                  <a:lnTo>
                    <a:pt x="20557" y="9095"/>
                  </a:lnTo>
                  <a:lnTo>
                    <a:pt x="20557" y="8526"/>
                  </a:lnTo>
                  <a:lnTo>
                    <a:pt x="20587" y="7958"/>
                  </a:lnTo>
                  <a:lnTo>
                    <a:pt x="20587" y="7389"/>
                  </a:lnTo>
                  <a:lnTo>
                    <a:pt x="20617" y="6821"/>
                  </a:lnTo>
                  <a:lnTo>
                    <a:pt x="20617" y="5684"/>
                  </a:lnTo>
                  <a:lnTo>
                    <a:pt x="20647" y="5684"/>
                  </a:lnTo>
                  <a:lnTo>
                    <a:pt x="20647" y="4547"/>
                  </a:lnTo>
                  <a:lnTo>
                    <a:pt x="20676" y="4547"/>
                  </a:lnTo>
                  <a:lnTo>
                    <a:pt x="20676" y="3411"/>
                  </a:lnTo>
                  <a:lnTo>
                    <a:pt x="20706" y="3411"/>
                  </a:lnTo>
                  <a:lnTo>
                    <a:pt x="20706" y="2274"/>
                  </a:lnTo>
                  <a:lnTo>
                    <a:pt x="20736" y="2274"/>
                  </a:lnTo>
                  <a:lnTo>
                    <a:pt x="20736" y="1705"/>
                  </a:lnTo>
                  <a:lnTo>
                    <a:pt x="20796" y="1705"/>
                  </a:lnTo>
                  <a:lnTo>
                    <a:pt x="20796" y="2274"/>
                  </a:lnTo>
                  <a:lnTo>
                    <a:pt x="20825" y="2274"/>
                  </a:lnTo>
                  <a:lnTo>
                    <a:pt x="20825" y="3411"/>
                  </a:lnTo>
                  <a:lnTo>
                    <a:pt x="20855" y="3411"/>
                  </a:lnTo>
                  <a:lnTo>
                    <a:pt x="20855" y="4547"/>
                  </a:lnTo>
                  <a:lnTo>
                    <a:pt x="20885" y="4547"/>
                  </a:lnTo>
                  <a:lnTo>
                    <a:pt x="20885" y="5684"/>
                  </a:lnTo>
                  <a:lnTo>
                    <a:pt x="20915" y="6253"/>
                  </a:lnTo>
                  <a:lnTo>
                    <a:pt x="20915" y="7389"/>
                  </a:lnTo>
                  <a:lnTo>
                    <a:pt x="20945" y="7389"/>
                  </a:lnTo>
                  <a:lnTo>
                    <a:pt x="20945" y="8526"/>
                  </a:lnTo>
                  <a:lnTo>
                    <a:pt x="20974" y="9095"/>
                  </a:lnTo>
                  <a:lnTo>
                    <a:pt x="20974" y="10232"/>
                  </a:lnTo>
                  <a:lnTo>
                    <a:pt x="21004" y="10232"/>
                  </a:lnTo>
                  <a:lnTo>
                    <a:pt x="21004" y="11368"/>
                  </a:lnTo>
                  <a:lnTo>
                    <a:pt x="21034" y="11937"/>
                  </a:lnTo>
                  <a:lnTo>
                    <a:pt x="21034" y="13074"/>
                  </a:lnTo>
                  <a:lnTo>
                    <a:pt x="21064" y="13074"/>
                  </a:lnTo>
                  <a:lnTo>
                    <a:pt x="21064" y="14211"/>
                  </a:lnTo>
                  <a:lnTo>
                    <a:pt x="21094" y="14779"/>
                  </a:lnTo>
                  <a:lnTo>
                    <a:pt x="21094" y="15916"/>
                  </a:lnTo>
                  <a:lnTo>
                    <a:pt x="21123" y="15916"/>
                  </a:lnTo>
                  <a:lnTo>
                    <a:pt x="21123" y="17053"/>
                  </a:lnTo>
                  <a:lnTo>
                    <a:pt x="21153" y="17621"/>
                  </a:lnTo>
                  <a:lnTo>
                    <a:pt x="21153" y="18758"/>
                  </a:lnTo>
                  <a:lnTo>
                    <a:pt x="21183" y="18758"/>
                  </a:lnTo>
                  <a:lnTo>
                    <a:pt x="21183" y="19895"/>
                  </a:lnTo>
                  <a:lnTo>
                    <a:pt x="21213" y="19895"/>
                  </a:lnTo>
                  <a:lnTo>
                    <a:pt x="21213" y="21032"/>
                  </a:lnTo>
                  <a:lnTo>
                    <a:pt x="21242" y="21032"/>
                  </a:lnTo>
                  <a:lnTo>
                    <a:pt x="21242" y="21600"/>
                  </a:lnTo>
                  <a:lnTo>
                    <a:pt x="21272" y="21600"/>
                  </a:lnTo>
                  <a:lnTo>
                    <a:pt x="21272" y="21032"/>
                  </a:lnTo>
                  <a:lnTo>
                    <a:pt x="21302" y="21032"/>
                  </a:lnTo>
                  <a:lnTo>
                    <a:pt x="21302" y="20463"/>
                  </a:lnTo>
                  <a:lnTo>
                    <a:pt x="21332" y="19895"/>
                  </a:lnTo>
                  <a:lnTo>
                    <a:pt x="21332" y="18758"/>
                  </a:lnTo>
                  <a:lnTo>
                    <a:pt x="21362" y="18758"/>
                  </a:lnTo>
                  <a:lnTo>
                    <a:pt x="21362" y="17053"/>
                  </a:lnTo>
                  <a:lnTo>
                    <a:pt x="21391" y="17053"/>
                  </a:lnTo>
                  <a:lnTo>
                    <a:pt x="21391" y="15347"/>
                  </a:lnTo>
                  <a:lnTo>
                    <a:pt x="21421" y="14779"/>
                  </a:lnTo>
                  <a:lnTo>
                    <a:pt x="21421" y="13642"/>
                  </a:lnTo>
                  <a:lnTo>
                    <a:pt x="21451" y="13074"/>
                  </a:lnTo>
                  <a:lnTo>
                    <a:pt x="21451" y="11937"/>
                  </a:lnTo>
                  <a:lnTo>
                    <a:pt x="21481" y="11937"/>
                  </a:lnTo>
                  <a:lnTo>
                    <a:pt x="21481" y="11368"/>
                  </a:lnTo>
                  <a:lnTo>
                    <a:pt x="21511" y="11368"/>
                  </a:lnTo>
                  <a:lnTo>
                    <a:pt x="21511" y="10800"/>
                  </a:lnTo>
                  <a:lnTo>
                    <a:pt x="21540" y="10232"/>
                  </a:lnTo>
                  <a:lnTo>
                    <a:pt x="21570" y="10232"/>
                  </a:lnTo>
                  <a:lnTo>
                    <a:pt x="21570" y="9663"/>
                  </a:lnTo>
                  <a:lnTo>
                    <a:pt x="21600" y="9663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4" name="Rectangle 61"/>
            <p:cNvSpPr txBox="1"/>
            <p:nvPr/>
          </p:nvSpPr>
          <p:spPr>
            <a:xfrm>
              <a:off x="2478087" y="1924050"/>
              <a:ext cx="374106" cy="1270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800" b="1"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r>
                <a:t>DISP_Y</a:t>
              </a:r>
            </a:p>
          </p:txBody>
        </p:sp>
        <p:sp>
          <p:nvSpPr>
            <p:cNvPr id="295" name="Rectangle 62"/>
            <p:cNvSpPr/>
            <p:nvPr/>
          </p:nvSpPr>
          <p:spPr>
            <a:xfrm>
              <a:off x="114300" y="2085975"/>
              <a:ext cx="127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6" name="Rectangle 63"/>
            <p:cNvSpPr/>
            <p:nvPr/>
          </p:nvSpPr>
          <p:spPr>
            <a:xfrm>
              <a:off x="180975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7" name="Rectangle 64"/>
            <p:cNvSpPr/>
            <p:nvPr/>
          </p:nvSpPr>
          <p:spPr>
            <a:xfrm>
              <a:off x="285750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8" name="Rectangle 65"/>
            <p:cNvSpPr/>
            <p:nvPr/>
          </p:nvSpPr>
          <p:spPr>
            <a:xfrm>
              <a:off x="373062" y="2105025"/>
              <a:ext cx="123826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299" name="Rectangle 66"/>
            <p:cNvSpPr/>
            <p:nvPr/>
          </p:nvSpPr>
          <p:spPr>
            <a:xfrm>
              <a:off x="563562" y="2105025"/>
              <a:ext cx="123826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0" name="Rectangle 67"/>
            <p:cNvSpPr/>
            <p:nvPr/>
          </p:nvSpPr>
          <p:spPr>
            <a:xfrm>
              <a:off x="754062" y="2105025"/>
              <a:ext cx="123826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1" name="Rectangle 68"/>
            <p:cNvSpPr/>
            <p:nvPr/>
          </p:nvSpPr>
          <p:spPr>
            <a:xfrm>
              <a:off x="944562" y="2105025"/>
              <a:ext cx="123826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2" name="Rectangle 69"/>
            <p:cNvSpPr/>
            <p:nvPr/>
          </p:nvSpPr>
          <p:spPr>
            <a:xfrm>
              <a:off x="1143000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3" name="Rectangle 70"/>
            <p:cNvSpPr/>
            <p:nvPr/>
          </p:nvSpPr>
          <p:spPr>
            <a:xfrm>
              <a:off x="1257300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4" name="Rectangle 71"/>
            <p:cNvSpPr/>
            <p:nvPr/>
          </p:nvSpPr>
          <p:spPr>
            <a:xfrm>
              <a:off x="1325562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5" name="Rectangle 72"/>
            <p:cNvSpPr/>
            <p:nvPr/>
          </p:nvSpPr>
          <p:spPr>
            <a:xfrm>
              <a:off x="1392237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6" name="Rectangle 73"/>
            <p:cNvSpPr/>
            <p:nvPr/>
          </p:nvSpPr>
          <p:spPr>
            <a:xfrm>
              <a:off x="1430337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7" name="Rectangle 74"/>
            <p:cNvSpPr/>
            <p:nvPr/>
          </p:nvSpPr>
          <p:spPr>
            <a:xfrm>
              <a:off x="147637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8" name="Rectangle 75"/>
            <p:cNvSpPr/>
            <p:nvPr/>
          </p:nvSpPr>
          <p:spPr>
            <a:xfrm>
              <a:off x="1506537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09" name="Rectangle 76"/>
            <p:cNvSpPr/>
            <p:nvPr/>
          </p:nvSpPr>
          <p:spPr>
            <a:xfrm>
              <a:off x="1535112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0" name="Rectangle 77"/>
            <p:cNvSpPr/>
            <p:nvPr/>
          </p:nvSpPr>
          <p:spPr>
            <a:xfrm>
              <a:off x="1620837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1" name="Rectangle 78"/>
            <p:cNvSpPr/>
            <p:nvPr/>
          </p:nvSpPr>
          <p:spPr>
            <a:xfrm>
              <a:off x="1658937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2" name="Rectangle 79"/>
            <p:cNvSpPr/>
            <p:nvPr/>
          </p:nvSpPr>
          <p:spPr>
            <a:xfrm>
              <a:off x="172402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3" name="Rectangle 80"/>
            <p:cNvSpPr/>
            <p:nvPr/>
          </p:nvSpPr>
          <p:spPr>
            <a:xfrm>
              <a:off x="17907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4" name="Rectangle 81"/>
            <p:cNvSpPr/>
            <p:nvPr/>
          </p:nvSpPr>
          <p:spPr>
            <a:xfrm>
              <a:off x="1849437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5" name="Rectangle 82"/>
            <p:cNvSpPr/>
            <p:nvPr/>
          </p:nvSpPr>
          <p:spPr>
            <a:xfrm>
              <a:off x="1906587" y="2085975"/>
              <a:ext cx="666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6" name="Rectangle 83"/>
            <p:cNvSpPr/>
            <p:nvPr/>
          </p:nvSpPr>
          <p:spPr>
            <a:xfrm>
              <a:off x="20574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7" name="Rectangle 84"/>
            <p:cNvSpPr/>
            <p:nvPr/>
          </p:nvSpPr>
          <p:spPr>
            <a:xfrm>
              <a:off x="2116137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8" name="Rectangle 85"/>
            <p:cNvSpPr/>
            <p:nvPr/>
          </p:nvSpPr>
          <p:spPr>
            <a:xfrm>
              <a:off x="218122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19" name="Rectangle 86"/>
            <p:cNvSpPr/>
            <p:nvPr/>
          </p:nvSpPr>
          <p:spPr>
            <a:xfrm>
              <a:off x="2287587" y="2085975"/>
              <a:ext cx="5715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0" name="Rectangle 87"/>
            <p:cNvSpPr/>
            <p:nvPr/>
          </p:nvSpPr>
          <p:spPr>
            <a:xfrm>
              <a:off x="240982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1" name="Rectangle 88"/>
            <p:cNvSpPr/>
            <p:nvPr/>
          </p:nvSpPr>
          <p:spPr>
            <a:xfrm>
              <a:off x="2487612" y="2085975"/>
              <a:ext cx="666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2" name="Rectangle 89"/>
            <p:cNvSpPr/>
            <p:nvPr/>
          </p:nvSpPr>
          <p:spPr>
            <a:xfrm>
              <a:off x="2640012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3" name="Rectangle 90"/>
            <p:cNvSpPr/>
            <p:nvPr/>
          </p:nvSpPr>
          <p:spPr>
            <a:xfrm>
              <a:off x="2697162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4" name="Rectangle 91"/>
            <p:cNvSpPr/>
            <p:nvPr/>
          </p:nvSpPr>
          <p:spPr>
            <a:xfrm>
              <a:off x="276225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5" name="Rectangle 92"/>
            <p:cNvSpPr/>
            <p:nvPr/>
          </p:nvSpPr>
          <p:spPr>
            <a:xfrm>
              <a:off x="2868612" y="2085975"/>
              <a:ext cx="5715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6" name="Rectangle 93"/>
            <p:cNvSpPr/>
            <p:nvPr/>
          </p:nvSpPr>
          <p:spPr>
            <a:xfrm>
              <a:off x="29718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7" name="Rectangle 94"/>
            <p:cNvSpPr/>
            <p:nvPr/>
          </p:nvSpPr>
          <p:spPr>
            <a:xfrm>
              <a:off x="3030537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8" name="Rectangle 95"/>
            <p:cNvSpPr/>
            <p:nvPr/>
          </p:nvSpPr>
          <p:spPr>
            <a:xfrm>
              <a:off x="3097212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29" name="Rectangle 96"/>
            <p:cNvSpPr/>
            <p:nvPr/>
          </p:nvSpPr>
          <p:spPr>
            <a:xfrm>
              <a:off x="31623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0" name="Rectangle 97"/>
            <p:cNvSpPr/>
            <p:nvPr/>
          </p:nvSpPr>
          <p:spPr>
            <a:xfrm>
              <a:off x="3192462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1" name="Rectangle 98"/>
            <p:cNvSpPr/>
            <p:nvPr/>
          </p:nvSpPr>
          <p:spPr>
            <a:xfrm>
              <a:off x="3278187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2" name="Rectangle 99"/>
            <p:cNvSpPr/>
            <p:nvPr/>
          </p:nvSpPr>
          <p:spPr>
            <a:xfrm>
              <a:off x="33147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3" name="Rectangle 100"/>
            <p:cNvSpPr/>
            <p:nvPr/>
          </p:nvSpPr>
          <p:spPr>
            <a:xfrm>
              <a:off x="3344862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4" name="Rectangle 101"/>
            <p:cNvSpPr/>
            <p:nvPr/>
          </p:nvSpPr>
          <p:spPr>
            <a:xfrm>
              <a:off x="33909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5" name="Rectangle 102"/>
            <p:cNvSpPr/>
            <p:nvPr/>
          </p:nvSpPr>
          <p:spPr>
            <a:xfrm>
              <a:off x="3421062" y="2085975"/>
              <a:ext cx="1905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6" name="Rectangle 103"/>
            <p:cNvSpPr/>
            <p:nvPr/>
          </p:nvSpPr>
          <p:spPr>
            <a:xfrm>
              <a:off x="3478212" y="2085975"/>
              <a:ext cx="285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7" name="Rectangle 104"/>
            <p:cNvSpPr/>
            <p:nvPr/>
          </p:nvSpPr>
          <p:spPr>
            <a:xfrm>
              <a:off x="3571875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8" name="Rectangle 105"/>
            <p:cNvSpPr/>
            <p:nvPr/>
          </p:nvSpPr>
          <p:spPr>
            <a:xfrm>
              <a:off x="3676650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39" name="Rectangle 106"/>
            <p:cNvSpPr/>
            <p:nvPr/>
          </p:nvSpPr>
          <p:spPr>
            <a:xfrm>
              <a:off x="3763962" y="2105025"/>
              <a:ext cx="133351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0" name="Rectangle 107"/>
            <p:cNvSpPr/>
            <p:nvPr/>
          </p:nvSpPr>
          <p:spPr>
            <a:xfrm>
              <a:off x="3954462" y="2105025"/>
              <a:ext cx="133351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1" name="Rectangle 108"/>
            <p:cNvSpPr/>
            <p:nvPr/>
          </p:nvSpPr>
          <p:spPr>
            <a:xfrm>
              <a:off x="4144962" y="2105025"/>
              <a:ext cx="133351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2" name="Rectangle 109"/>
            <p:cNvSpPr/>
            <p:nvPr/>
          </p:nvSpPr>
          <p:spPr>
            <a:xfrm>
              <a:off x="4335462" y="2105025"/>
              <a:ext cx="133351" cy="28575"/>
            </a:xfrm>
            <a:prstGeom prst="rect">
              <a:avLst/>
            </a:prstGeom>
            <a:solidFill>
              <a:srgbClr val="008080"/>
            </a:solidFill>
            <a:ln w="3175" cap="flat">
              <a:solidFill>
                <a:srgbClr val="00808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3" name="Rectangle 110"/>
            <p:cNvSpPr/>
            <p:nvPr/>
          </p:nvSpPr>
          <p:spPr>
            <a:xfrm>
              <a:off x="4543425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4" name="Rectangle 111"/>
            <p:cNvSpPr/>
            <p:nvPr/>
          </p:nvSpPr>
          <p:spPr>
            <a:xfrm>
              <a:off x="4648200" y="2105025"/>
              <a:ext cx="12701" cy="28575"/>
            </a:xfrm>
            <a:prstGeom prst="rect">
              <a:avLst/>
            </a:prstGeom>
            <a:solidFill>
              <a:srgbClr val="000000"/>
            </a:solidFill>
            <a:ln w="3175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5" name="Rectangle 112"/>
            <p:cNvSpPr/>
            <p:nvPr/>
          </p:nvSpPr>
          <p:spPr>
            <a:xfrm>
              <a:off x="4714875" y="2085975"/>
              <a:ext cx="127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6" name="Rectangle 113"/>
            <p:cNvSpPr/>
            <p:nvPr/>
          </p:nvSpPr>
          <p:spPr>
            <a:xfrm>
              <a:off x="4733925" y="2085975"/>
              <a:ext cx="127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7" name="Rectangle 114"/>
            <p:cNvSpPr/>
            <p:nvPr/>
          </p:nvSpPr>
          <p:spPr>
            <a:xfrm>
              <a:off x="4752975" y="2085975"/>
              <a:ext cx="127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8" name="Rectangle 115"/>
            <p:cNvSpPr/>
            <p:nvPr/>
          </p:nvSpPr>
          <p:spPr>
            <a:xfrm>
              <a:off x="4830762" y="2085975"/>
              <a:ext cx="4762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49" name="Rectangle 116"/>
            <p:cNvSpPr/>
            <p:nvPr/>
          </p:nvSpPr>
          <p:spPr>
            <a:xfrm>
              <a:off x="4906963" y="2085975"/>
              <a:ext cx="4762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0" name="Rectangle 117"/>
            <p:cNvSpPr/>
            <p:nvPr/>
          </p:nvSpPr>
          <p:spPr>
            <a:xfrm>
              <a:off x="496252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1" name="Rectangle 118"/>
            <p:cNvSpPr/>
            <p:nvPr/>
          </p:nvSpPr>
          <p:spPr>
            <a:xfrm>
              <a:off x="501967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2" name="Rectangle 119"/>
            <p:cNvSpPr/>
            <p:nvPr/>
          </p:nvSpPr>
          <p:spPr>
            <a:xfrm>
              <a:off x="504825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3" name="Rectangle 120"/>
            <p:cNvSpPr/>
            <p:nvPr/>
          </p:nvSpPr>
          <p:spPr>
            <a:xfrm>
              <a:off x="5068888" y="2085975"/>
              <a:ext cx="4762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4" name="Rectangle 121"/>
            <p:cNvSpPr/>
            <p:nvPr/>
          </p:nvSpPr>
          <p:spPr>
            <a:xfrm>
              <a:off x="5145088" y="2085975"/>
              <a:ext cx="381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5" name="Rectangle 122"/>
            <p:cNvSpPr/>
            <p:nvPr/>
          </p:nvSpPr>
          <p:spPr>
            <a:xfrm>
              <a:off x="521017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6" name="Rectangle 123"/>
            <p:cNvSpPr/>
            <p:nvPr/>
          </p:nvSpPr>
          <p:spPr>
            <a:xfrm>
              <a:off x="5259388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7" name="Rectangle 124"/>
            <p:cNvSpPr/>
            <p:nvPr/>
          </p:nvSpPr>
          <p:spPr>
            <a:xfrm>
              <a:off x="531495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8" name="Rectangle 125"/>
            <p:cNvSpPr/>
            <p:nvPr/>
          </p:nvSpPr>
          <p:spPr>
            <a:xfrm>
              <a:off x="53721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59" name="Rectangle 126"/>
            <p:cNvSpPr/>
            <p:nvPr/>
          </p:nvSpPr>
          <p:spPr>
            <a:xfrm>
              <a:off x="5411788" y="2085975"/>
              <a:ext cx="666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0" name="Rectangle 127"/>
            <p:cNvSpPr/>
            <p:nvPr/>
          </p:nvSpPr>
          <p:spPr>
            <a:xfrm>
              <a:off x="5564188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1" name="Rectangle 128"/>
            <p:cNvSpPr/>
            <p:nvPr/>
          </p:nvSpPr>
          <p:spPr>
            <a:xfrm>
              <a:off x="5621338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2" name="Rectangle 129"/>
            <p:cNvSpPr/>
            <p:nvPr/>
          </p:nvSpPr>
          <p:spPr>
            <a:xfrm>
              <a:off x="568642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3" name="Rectangle 130"/>
            <p:cNvSpPr/>
            <p:nvPr/>
          </p:nvSpPr>
          <p:spPr>
            <a:xfrm>
              <a:off x="5792788" y="2085975"/>
              <a:ext cx="5715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4" name="Rectangle 131"/>
            <p:cNvSpPr/>
            <p:nvPr/>
          </p:nvSpPr>
          <p:spPr>
            <a:xfrm>
              <a:off x="5916613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5" name="Rectangle 132"/>
            <p:cNvSpPr/>
            <p:nvPr/>
          </p:nvSpPr>
          <p:spPr>
            <a:xfrm>
              <a:off x="5992813" y="2085975"/>
              <a:ext cx="6667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6" name="Rectangle 133"/>
            <p:cNvSpPr/>
            <p:nvPr/>
          </p:nvSpPr>
          <p:spPr>
            <a:xfrm>
              <a:off x="6145213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7" name="Rectangle 134"/>
            <p:cNvSpPr/>
            <p:nvPr/>
          </p:nvSpPr>
          <p:spPr>
            <a:xfrm>
              <a:off x="6202363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8" name="Rectangle 135"/>
            <p:cNvSpPr/>
            <p:nvPr/>
          </p:nvSpPr>
          <p:spPr>
            <a:xfrm>
              <a:off x="6269038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69" name="Rectangle 136"/>
            <p:cNvSpPr/>
            <p:nvPr/>
          </p:nvSpPr>
          <p:spPr>
            <a:xfrm>
              <a:off x="6373813" y="2085975"/>
              <a:ext cx="5715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0" name="Rectangle 137"/>
            <p:cNvSpPr/>
            <p:nvPr/>
          </p:nvSpPr>
          <p:spPr>
            <a:xfrm>
              <a:off x="646747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1" name="Rectangle 138"/>
            <p:cNvSpPr/>
            <p:nvPr/>
          </p:nvSpPr>
          <p:spPr>
            <a:xfrm>
              <a:off x="6516688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2" name="Rectangle 139"/>
            <p:cNvSpPr/>
            <p:nvPr/>
          </p:nvSpPr>
          <p:spPr>
            <a:xfrm>
              <a:off x="657225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3" name="Rectangle 140"/>
            <p:cNvSpPr/>
            <p:nvPr/>
          </p:nvSpPr>
          <p:spPr>
            <a:xfrm>
              <a:off x="66294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4" name="Rectangle 141"/>
            <p:cNvSpPr/>
            <p:nvPr/>
          </p:nvSpPr>
          <p:spPr>
            <a:xfrm>
              <a:off x="6659563" y="2085975"/>
              <a:ext cx="381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5" name="Rectangle 142"/>
            <p:cNvSpPr/>
            <p:nvPr/>
          </p:nvSpPr>
          <p:spPr>
            <a:xfrm>
              <a:off x="6735763" y="2085975"/>
              <a:ext cx="381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6" name="Rectangle 143"/>
            <p:cNvSpPr/>
            <p:nvPr/>
          </p:nvSpPr>
          <p:spPr>
            <a:xfrm>
              <a:off x="6791325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7" name="Rectangle 144"/>
            <p:cNvSpPr/>
            <p:nvPr/>
          </p:nvSpPr>
          <p:spPr>
            <a:xfrm>
              <a:off x="6819900" y="2066925"/>
              <a:ext cx="1270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8" name="Rectangle 145"/>
            <p:cNvSpPr/>
            <p:nvPr/>
          </p:nvSpPr>
          <p:spPr>
            <a:xfrm>
              <a:off x="6869113" y="2066925"/>
              <a:ext cx="19051" cy="66675"/>
            </a:xfrm>
            <a:prstGeom prst="rect">
              <a:avLst/>
            </a:pr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79" name="Rectangle 146"/>
            <p:cNvSpPr/>
            <p:nvPr/>
          </p:nvSpPr>
          <p:spPr>
            <a:xfrm>
              <a:off x="6897688" y="2085975"/>
              <a:ext cx="38101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  <p:sp>
          <p:nvSpPr>
            <p:cNvPr id="380" name="Rectangle 147"/>
            <p:cNvSpPr/>
            <p:nvPr/>
          </p:nvSpPr>
          <p:spPr>
            <a:xfrm>
              <a:off x="6973888" y="2085975"/>
              <a:ext cx="47626" cy="47625"/>
            </a:xfrm>
            <a:prstGeom prst="rect">
              <a:avLst/>
            </a:prstGeom>
            <a:solidFill>
              <a:srgbClr val="0080FF"/>
            </a:solidFill>
            <a:ln w="3175" cap="flat">
              <a:solidFill>
                <a:srgbClr val="0080FF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82" name="Rectangle 2"/>
          <p:cNvSpPr txBox="1"/>
          <p:nvPr/>
        </p:nvSpPr>
        <p:spPr>
          <a:xfrm>
            <a:off x="3516903" y="1278804"/>
            <a:ext cx="1893887" cy="355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4450" tIns="44450" rIns="44450" bIns="44450" anchor="ctr">
            <a:spAutoFit/>
          </a:bodyPr>
          <a:lstStyle/>
          <a:p>
            <a:pPr algn="ctr">
              <a:lnSpc>
                <a:spcPct val="85000"/>
              </a:lnSpc>
              <a:defRPr sz="1600">
                <a:solidFill>
                  <a:srgbClr val="000066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pPr>
            <a:r>
              <a:t>Pass-1 ‘up’</a:t>
            </a:r>
          </a:p>
        </p:txBody>
      </p:sp>
      <p:sp>
        <p:nvSpPr>
          <p:cNvPr id="383" name="Rectangle 2"/>
          <p:cNvSpPr txBox="1"/>
          <p:nvPr/>
        </p:nvSpPr>
        <p:spPr>
          <a:xfrm>
            <a:off x="607014" y="3653368"/>
            <a:ext cx="884239" cy="246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4450" tIns="44450" rIns="44450" bIns="44450" anchor="ctr">
            <a:spAutoFit/>
          </a:bodyPr>
          <a:lstStyle>
            <a:lvl1pPr algn="ctr">
              <a:lnSpc>
                <a:spcPct val="85000"/>
              </a:lnSpc>
              <a:defRPr sz="1200">
                <a:solidFill>
                  <a:srgbClr val="000066"/>
                </a:solidFill>
              </a:defRPr>
            </a:lvl1pPr>
          </a:lstStyle>
          <a:p>
            <a:r>
              <a:rPr lang="en-US" dirty="0"/>
              <a:t>7</a:t>
            </a:r>
            <a:r>
              <a:rPr dirty="0"/>
              <a:t> MeV</a:t>
            </a:r>
          </a:p>
        </p:txBody>
      </p:sp>
      <p:sp>
        <p:nvSpPr>
          <p:cNvPr id="384" name="Rectangle 2"/>
          <p:cNvSpPr txBox="1"/>
          <p:nvPr/>
        </p:nvSpPr>
        <p:spPr>
          <a:xfrm>
            <a:off x="1857965" y="3664481"/>
            <a:ext cx="882651" cy="246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4450" tIns="44450" rIns="44450" bIns="44450" anchor="ctr">
            <a:spAutoFit/>
          </a:bodyPr>
          <a:lstStyle>
            <a:lvl1pPr algn="ctr">
              <a:lnSpc>
                <a:spcPct val="85000"/>
              </a:lnSpc>
              <a:defRPr sz="1200">
                <a:solidFill>
                  <a:srgbClr val="000066"/>
                </a:solidFill>
              </a:defRPr>
            </a:lvl1pPr>
          </a:lstStyle>
          <a:p>
            <a:r>
              <a:rPr lang="en-US" dirty="0"/>
              <a:t>87</a:t>
            </a:r>
            <a:r>
              <a:rPr dirty="0"/>
              <a:t> MeV</a:t>
            </a:r>
          </a:p>
        </p:txBody>
      </p:sp>
      <p:sp>
        <p:nvSpPr>
          <p:cNvPr id="385" name="Rectangle 2"/>
          <p:cNvSpPr txBox="1"/>
          <p:nvPr/>
        </p:nvSpPr>
        <p:spPr>
          <a:xfrm>
            <a:off x="5274264" y="3665274"/>
            <a:ext cx="884239" cy="2467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4450" tIns="44450" rIns="44450" bIns="44450" anchor="ctr">
            <a:spAutoFit/>
          </a:bodyPr>
          <a:lstStyle>
            <a:lvl1pPr algn="ctr">
              <a:lnSpc>
                <a:spcPct val="85000"/>
              </a:lnSpc>
              <a:defRPr sz="1200">
                <a:solidFill>
                  <a:srgbClr val="000066"/>
                </a:solidFill>
              </a:defRPr>
            </a:lvl1pPr>
          </a:lstStyle>
          <a:p>
            <a:r>
              <a:rPr dirty="0"/>
              <a:t>1</a:t>
            </a:r>
            <a:r>
              <a:rPr lang="en-US" dirty="0"/>
              <a:t>6</a:t>
            </a:r>
            <a:r>
              <a:rPr dirty="0"/>
              <a:t>7 MeV</a:t>
            </a:r>
          </a:p>
        </p:txBody>
      </p:sp>
      <p:grpSp>
        <p:nvGrpSpPr>
          <p:cNvPr id="531" name="Group 438"/>
          <p:cNvGrpSpPr/>
          <p:nvPr/>
        </p:nvGrpSpPr>
        <p:grpSpPr>
          <a:xfrm>
            <a:off x="680039" y="4045817"/>
            <a:ext cx="7751765" cy="2457786"/>
            <a:chOff x="0" y="0"/>
            <a:chExt cx="7751764" cy="2457785"/>
          </a:xfrm>
        </p:grpSpPr>
        <p:sp>
          <p:nvSpPr>
            <p:cNvPr id="386" name="Rectangle 2"/>
            <p:cNvSpPr txBox="1"/>
            <p:nvPr/>
          </p:nvSpPr>
          <p:spPr>
            <a:xfrm>
              <a:off x="0" y="2211051"/>
              <a:ext cx="882650" cy="24673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4450" tIns="44450" rIns="44450" bIns="44450" numCol="1" anchor="ctr">
              <a:spAutoFit/>
            </a:bodyPr>
            <a:lstStyle>
              <a:lvl1pPr algn="ctr">
                <a:lnSpc>
                  <a:spcPct val="85000"/>
                </a:lnSpc>
                <a:defRPr sz="1200">
                  <a:solidFill>
                    <a:srgbClr val="000066"/>
                  </a:solidFill>
                </a:defRPr>
              </a:lvl1pPr>
            </a:lstStyle>
            <a:p>
              <a:r>
                <a:rPr dirty="0"/>
                <a:t>1</a:t>
              </a:r>
              <a:r>
                <a:rPr lang="en-US" dirty="0"/>
                <a:t>6</a:t>
              </a:r>
              <a:r>
                <a:rPr dirty="0"/>
                <a:t>7 MeV</a:t>
              </a:r>
            </a:p>
          </p:txBody>
        </p:sp>
        <p:grpSp>
          <p:nvGrpSpPr>
            <p:cNvPr id="528" name="Group 151"/>
            <p:cNvGrpSpPr/>
            <p:nvPr/>
          </p:nvGrpSpPr>
          <p:grpSpPr>
            <a:xfrm>
              <a:off x="238316" y="0"/>
              <a:ext cx="7157988" cy="2143606"/>
              <a:chOff x="0" y="0"/>
              <a:chExt cx="7157987" cy="2143605"/>
            </a:xfrm>
          </p:grpSpPr>
          <p:sp>
            <p:nvSpPr>
              <p:cNvPr id="387" name="Rectangle 152"/>
              <p:cNvSpPr/>
              <p:nvPr/>
            </p:nvSpPr>
            <p:spPr>
              <a:xfrm>
                <a:off x="1587" y="0"/>
                <a:ext cx="7134175" cy="2143606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388" name="Rectangle 153"/>
              <p:cNvSpPr/>
              <p:nvPr/>
            </p:nvSpPr>
            <p:spPr>
              <a:xfrm>
                <a:off x="115886" y="228651"/>
                <a:ext cx="6905576" cy="1676777"/>
              </a:xfrm>
              <a:prstGeom prst="rect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389" name="Rectangle 154"/>
              <p:cNvSpPr txBox="1"/>
              <p:nvPr/>
            </p:nvSpPr>
            <p:spPr>
              <a:xfrm>
                <a:off x="6621414" y="1924481"/>
                <a:ext cx="379959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50.8316</a:t>
                </a:r>
              </a:p>
            </p:txBody>
          </p:sp>
          <p:sp>
            <p:nvSpPr>
              <p:cNvPr id="390" name="Rectangle 155"/>
              <p:cNvSpPr txBox="1"/>
              <p:nvPr/>
            </p:nvSpPr>
            <p:spPr>
              <a:xfrm>
                <a:off x="115886" y="1924481"/>
                <a:ext cx="127001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0</a:t>
                </a:r>
              </a:p>
            </p:txBody>
          </p:sp>
          <p:sp>
            <p:nvSpPr>
              <p:cNvPr id="391" name="Rectangle 157"/>
              <p:cNvSpPr txBox="1"/>
              <p:nvPr/>
            </p:nvSpPr>
            <p:spPr>
              <a:xfrm>
                <a:off x="192086" y="123852"/>
                <a:ext cx="718394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                         </a:t>
                </a:r>
              </a:p>
            </p:txBody>
          </p:sp>
          <p:sp>
            <p:nvSpPr>
              <p:cNvPr id="392" name="Rectangle 158"/>
              <p:cNvSpPr txBox="1"/>
              <p:nvPr/>
            </p:nvSpPr>
            <p:spPr>
              <a:xfrm rot="16200000">
                <a:off x="0" y="215976"/>
                <a:ext cx="127000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20</a:t>
                </a:r>
              </a:p>
            </p:txBody>
          </p:sp>
          <p:sp>
            <p:nvSpPr>
              <p:cNvPr id="393" name="Rectangle 159"/>
              <p:cNvSpPr txBox="1"/>
              <p:nvPr/>
            </p:nvSpPr>
            <p:spPr>
              <a:xfrm rot="16200000">
                <a:off x="0" y="1787954"/>
                <a:ext cx="127000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0</a:t>
                </a:r>
              </a:p>
            </p:txBody>
          </p:sp>
          <p:sp>
            <p:nvSpPr>
              <p:cNvPr id="394" name="Rectangle 160"/>
              <p:cNvSpPr txBox="1"/>
              <p:nvPr/>
            </p:nvSpPr>
            <p:spPr>
              <a:xfrm rot="16200000">
                <a:off x="7030987" y="157226"/>
                <a:ext cx="127001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2</a:t>
                </a:r>
              </a:p>
            </p:txBody>
          </p:sp>
          <p:sp>
            <p:nvSpPr>
              <p:cNvPr id="395" name="Rectangle 161"/>
              <p:cNvSpPr txBox="1"/>
              <p:nvPr/>
            </p:nvSpPr>
            <p:spPr>
              <a:xfrm rot="16200000">
                <a:off x="7030987" y="1786366"/>
                <a:ext cx="127001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-2</a:t>
                </a:r>
              </a:p>
            </p:txBody>
          </p:sp>
          <p:sp>
            <p:nvSpPr>
              <p:cNvPr id="396" name="Rectangle 162"/>
              <p:cNvSpPr txBox="1"/>
              <p:nvPr/>
            </p:nvSpPr>
            <p:spPr>
              <a:xfrm rot="16200000">
                <a:off x="-289074" y="965360"/>
                <a:ext cx="705148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BETA_X&amp;Y[m]</a:t>
                </a:r>
              </a:p>
            </p:txBody>
          </p:sp>
          <p:sp>
            <p:nvSpPr>
              <p:cNvPr id="397" name="Rectangle 163"/>
              <p:cNvSpPr txBox="1"/>
              <p:nvPr/>
            </p:nvSpPr>
            <p:spPr>
              <a:xfrm rot="16200000">
                <a:off x="6757862" y="981310"/>
                <a:ext cx="673250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DISP_X&amp;Y[m]</a:t>
                </a:r>
              </a:p>
            </p:txBody>
          </p:sp>
          <p:sp>
            <p:nvSpPr>
              <p:cNvPr id="398" name="Line 164"/>
              <p:cNvSpPr/>
              <p:nvPr/>
            </p:nvSpPr>
            <p:spPr>
              <a:xfrm flipH="1">
                <a:off x="6973838" y="390612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399" name="Line 165"/>
              <p:cNvSpPr/>
              <p:nvPr/>
            </p:nvSpPr>
            <p:spPr>
              <a:xfrm>
                <a:off x="115886" y="390612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0" name="Line 166"/>
              <p:cNvSpPr/>
              <p:nvPr/>
            </p:nvSpPr>
            <p:spPr>
              <a:xfrm flipV="1">
                <a:off x="801681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1" name="Line 167"/>
              <p:cNvSpPr/>
              <p:nvPr/>
            </p:nvSpPr>
            <p:spPr>
              <a:xfrm>
                <a:off x="801681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2" name="Line 168"/>
              <p:cNvSpPr/>
              <p:nvPr/>
            </p:nvSpPr>
            <p:spPr>
              <a:xfrm flipH="1">
                <a:off x="6973838" y="562101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3" name="Line 169"/>
              <p:cNvSpPr/>
              <p:nvPr/>
            </p:nvSpPr>
            <p:spPr>
              <a:xfrm>
                <a:off x="115886" y="562101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4" name="Line 170"/>
              <p:cNvSpPr/>
              <p:nvPr/>
            </p:nvSpPr>
            <p:spPr>
              <a:xfrm flipV="1">
                <a:off x="1497001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5" name="Line 171"/>
              <p:cNvSpPr/>
              <p:nvPr/>
            </p:nvSpPr>
            <p:spPr>
              <a:xfrm>
                <a:off x="1497001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6" name="Line 172"/>
              <p:cNvSpPr/>
              <p:nvPr/>
            </p:nvSpPr>
            <p:spPr>
              <a:xfrm flipH="1">
                <a:off x="6973838" y="733589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7" name="Line 173"/>
              <p:cNvSpPr/>
              <p:nvPr/>
            </p:nvSpPr>
            <p:spPr>
              <a:xfrm>
                <a:off x="115886" y="733589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8" name="Line 174"/>
              <p:cNvSpPr/>
              <p:nvPr/>
            </p:nvSpPr>
            <p:spPr>
              <a:xfrm flipV="1">
                <a:off x="2182796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09" name="Line 175"/>
              <p:cNvSpPr/>
              <p:nvPr/>
            </p:nvSpPr>
            <p:spPr>
              <a:xfrm>
                <a:off x="2182796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0" name="Line 176"/>
              <p:cNvSpPr/>
              <p:nvPr/>
            </p:nvSpPr>
            <p:spPr>
              <a:xfrm flipH="1">
                <a:off x="6973838" y="895550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1" name="Line 177"/>
              <p:cNvSpPr/>
              <p:nvPr/>
            </p:nvSpPr>
            <p:spPr>
              <a:xfrm>
                <a:off x="115886" y="895550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2" name="Line 178"/>
              <p:cNvSpPr/>
              <p:nvPr/>
            </p:nvSpPr>
            <p:spPr>
              <a:xfrm flipV="1">
                <a:off x="2878116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3" name="Line 179"/>
              <p:cNvSpPr/>
              <p:nvPr/>
            </p:nvSpPr>
            <p:spPr>
              <a:xfrm>
                <a:off x="2878116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4" name="Line 180"/>
              <p:cNvSpPr/>
              <p:nvPr/>
            </p:nvSpPr>
            <p:spPr>
              <a:xfrm flipH="1">
                <a:off x="6973838" y="1067039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5" name="Line 181"/>
              <p:cNvSpPr/>
              <p:nvPr/>
            </p:nvSpPr>
            <p:spPr>
              <a:xfrm>
                <a:off x="115886" y="1067039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6" name="Line 182"/>
              <p:cNvSpPr/>
              <p:nvPr/>
            </p:nvSpPr>
            <p:spPr>
              <a:xfrm flipV="1">
                <a:off x="3563911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7" name="Line 183"/>
              <p:cNvSpPr/>
              <p:nvPr/>
            </p:nvSpPr>
            <p:spPr>
              <a:xfrm>
                <a:off x="3563911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8" name="Line 184"/>
              <p:cNvSpPr/>
              <p:nvPr/>
            </p:nvSpPr>
            <p:spPr>
              <a:xfrm flipH="1">
                <a:off x="6973838" y="1238527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19" name="Line 185"/>
              <p:cNvSpPr/>
              <p:nvPr/>
            </p:nvSpPr>
            <p:spPr>
              <a:xfrm>
                <a:off x="115886" y="1238527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0" name="Line 186"/>
              <p:cNvSpPr/>
              <p:nvPr/>
            </p:nvSpPr>
            <p:spPr>
              <a:xfrm flipV="1">
                <a:off x="4259231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1" name="Line 187"/>
              <p:cNvSpPr/>
              <p:nvPr/>
            </p:nvSpPr>
            <p:spPr>
              <a:xfrm>
                <a:off x="4259231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2" name="Line 188"/>
              <p:cNvSpPr/>
              <p:nvPr/>
            </p:nvSpPr>
            <p:spPr>
              <a:xfrm flipH="1">
                <a:off x="6973838" y="1400488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3" name="Line 189"/>
              <p:cNvSpPr/>
              <p:nvPr/>
            </p:nvSpPr>
            <p:spPr>
              <a:xfrm>
                <a:off x="115886" y="1400488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4" name="Line 190"/>
              <p:cNvSpPr/>
              <p:nvPr/>
            </p:nvSpPr>
            <p:spPr>
              <a:xfrm flipV="1">
                <a:off x="4945026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5" name="Line 191"/>
              <p:cNvSpPr/>
              <p:nvPr/>
            </p:nvSpPr>
            <p:spPr>
              <a:xfrm>
                <a:off x="4945026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6" name="Line 192"/>
              <p:cNvSpPr/>
              <p:nvPr/>
            </p:nvSpPr>
            <p:spPr>
              <a:xfrm flipH="1">
                <a:off x="6973838" y="1571977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7" name="Line 193"/>
              <p:cNvSpPr/>
              <p:nvPr/>
            </p:nvSpPr>
            <p:spPr>
              <a:xfrm>
                <a:off x="115886" y="1571977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8" name="Line 194"/>
              <p:cNvSpPr/>
              <p:nvPr/>
            </p:nvSpPr>
            <p:spPr>
              <a:xfrm flipV="1">
                <a:off x="5640346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29" name="Line 195"/>
              <p:cNvSpPr/>
              <p:nvPr/>
            </p:nvSpPr>
            <p:spPr>
              <a:xfrm>
                <a:off x="5640346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0" name="Line 196"/>
              <p:cNvSpPr/>
              <p:nvPr/>
            </p:nvSpPr>
            <p:spPr>
              <a:xfrm flipH="1">
                <a:off x="6973838" y="1743465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1" name="Line 197"/>
              <p:cNvSpPr/>
              <p:nvPr/>
            </p:nvSpPr>
            <p:spPr>
              <a:xfrm>
                <a:off x="115886" y="1743465"/>
                <a:ext cx="38100" cy="1588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2" name="Line 198"/>
              <p:cNvSpPr/>
              <p:nvPr/>
            </p:nvSpPr>
            <p:spPr>
              <a:xfrm flipV="1">
                <a:off x="6326141" y="1867319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3" name="Line 199"/>
              <p:cNvSpPr/>
              <p:nvPr/>
            </p:nvSpPr>
            <p:spPr>
              <a:xfrm>
                <a:off x="6326141" y="228651"/>
                <a:ext cx="1588" cy="38109"/>
              </a:xfrm>
              <a:prstGeom prst="line">
                <a:avLst/>
              </a:prstGeom>
              <a:noFill/>
              <a:ln w="3175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4" name="Freeform 200"/>
              <p:cNvSpPr/>
              <p:nvPr/>
            </p:nvSpPr>
            <p:spPr>
              <a:xfrm>
                <a:off x="115886" y="409666"/>
                <a:ext cx="6905577" cy="148623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10523"/>
                    </a:moveTo>
                    <a:lnTo>
                      <a:pt x="0" y="10246"/>
                    </a:lnTo>
                    <a:lnTo>
                      <a:pt x="30" y="10108"/>
                    </a:lnTo>
                    <a:lnTo>
                      <a:pt x="30" y="9831"/>
                    </a:lnTo>
                    <a:lnTo>
                      <a:pt x="60" y="9831"/>
                    </a:lnTo>
                    <a:lnTo>
                      <a:pt x="60" y="9554"/>
                    </a:lnTo>
                    <a:lnTo>
                      <a:pt x="89" y="9415"/>
                    </a:lnTo>
                    <a:lnTo>
                      <a:pt x="89" y="9138"/>
                    </a:lnTo>
                    <a:lnTo>
                      <a:pt x="119" y="9138"/>
                    </a:lnTo>
                    <a:lnTo>
                      <a:pt x="119" y="8862"/>
                    </a:lnTo>
                    <a:lnTo>
                      <a:pt x="119" y="9277"/>
                    </a:lnTo>
                    <a:lnTo>
                      <a:pt x="149" y="9692"/>
                    </a:lnTo>
                    <a:lnTo>
                      <a:pt x="149" y="12046"/>
                    </a:lnTo>
                    <a:lnTo>
                      <a:pt x="179" y="12462"/>
                    </a:lnTo>
                    <a:lnTo>
                      <a:pt x="179" y="14538"/>
                    </a:lnTo>
                    <a:lnTo>
                      <a:pt x="209" y="14815"/>
                    </a:lnTo>
                    <a:lnTo>
                      <a:pt x="209" y="16615"/>
                    </a:lnTo>
                    <a:lnTo>
                      <a:pt x="238" y="16892"/>
                    </a:lnTo>
                    <a:lnTo>
                      <a:pt x="238" y="18277"/>
                    </a:lnTo>
                    <a:lnTo>
                      <a:pt x="268" y="18415"/>
                    </a:lnTo>
                    <a:lnTo>
                      <a:pt x="268" y="19523"/>
                    </a:lnTo>
                    <a:lnTo>
                      <a:pt x="298" y="19800"/>
                    </a:lnTo>
                    <a:lnTo>
                      <a:pt x="298" y="20631"/>
                    </a:lnTo>
                    <a:lnTo>
                      <a:pt x="328" y="20631"/>
                    </a:lnTo>
                    <a:lnTo>
                      <a:pt x="328" y="21185"/>
                    </a:lnTo>
                    <a:lnTo>
                      <a:pt x="358" y="21323"/>
                    </a:lnTo>
                    <a:lnTo>
                      <a:pt x="358" y="21600"/>
                    </a:lnTo>
                    <a:lnTo>
                      <a:pt x="417" y="21600"/>
                    </a:lnTo>
                    <a:lnTo>
                      <a:pt x="417" y="21323"/>
                    </a:lnTo>
                    <a:lnTo>
                      <a:pt x="447" y="21185"/>
                    </a:lnTo>
                    <a:lnTo>
                      <a:pt x="447" y="20631"/>
                    </a:lnTo>
                    <a:lnTo>
                      <a:pt x="477" y="20492"/>
                    </a:lnTo>
                    <a:lnTo>
                      <a:pt x="477" y="19662"/>
                    </a:lnTo>
                    <a:lnTo>
                      <a:pt x="506" y="19523"/>
                    </a:lnTo>
                    <a:lnTo>
                      <a:pt x="506" y="18277"/>
                    </a:lnTo>
                    <a:lnTo>
                      <a:pt x="536" y="18138"/>
                    </a:lnTo>
                    <a:lnTo>
                      <a:pt x="536" y="16615"/>
                    </a:lnTo>
                    <a:lnTo>
                      <a:pt x="566" y="16338"/>
                    </a:lnTo>
                    <a:lnTo>
                      <a:pt x="566" y="14815"/>
                    </a:lnTo>
                    <a:lnTo>
                      <a:pt x="596" y="14677"/>
                    </a:lnTo>
                    <a:lnTo>
                      <a:pt x="596" y="14400"/>
                    </a:lnTo>
                    <a:lnTo>
                      <a:pt x="626" y="14538"/>
                    </a:lnTo>
                    <a:lnTo>
                      <a:pt x="626" y="15092"/>
                    </a:lnTo>
                    <a:lnTo>
                      <a:pt x="655" y="15092"/>
                    </a:lnTo>
                    <a:lnTo>
                      <a:pt x="655" y="15646"/>
                    </a:lnTo>
                    <a:lnTo>
                      <a:pt x="685" y="15646"/>
                    </a:lnTo>
                    <a:lnTo>
                      <a:pt x="685" y="15923"/>
                    </a:lnTo>
                    <a:lnTo>
                      <a:pt x="715" y="15923"/>
                    </a:lnTo>
                    <a:lnTo>
                      <a:pt x="715" y="16062"/>
                    </a:lnTo>
                    <a:lnTo>
                      <a:pt x="745" y="16200"/>
                    </a:lnTo>
                    <a:lnTo>
                      <a:pt x="775" y="16200"/>
                    </a:lnTo>
                    <a:lnTo>
                      <a:pt x="775" y="16338"/>
                    </a:lnTo>
                    <a:lnTo>
                      <a:pt x="864" y="16338"/>
                    </a:lnTo>
                    <a:lnTo>
                      <a:pt x="864" y="16477"/>
                    </a:lnTo>
                    <a:lnTo>
                      <a:pt x="894" y="16477"/>
                    </a:lnTo>
                    <a:lnTo>
                      <a:pt x="894" y="16338"/>
                    </a:lnTo>
                    <a:lnTo>
                      <a:pt x="953" y="16338"/>
                    </a:lnTo>
                    <a:lnTo>
                      <a:pt x="953" y="16200"/>
                    </a:lnTo>
                    <a:lnTo>
                      <a:pt x="983" y="16200"/>
                    </a:lnTo>
                    <a:lnTo>
                      <a:pt x="983" y="16062"/>
                    </a:lnTo>
                    <a:lnTo>
                      <a:pt x="1013" y="16062"/>
                    </a:lnTo>
                    <a:lnTo>
                      <a:pt x="1013" y="15923"/>
                    </a:lnTo>
                    <a:lnTo>
                      <a:pt x="1043" y="15923"/>
                    </a:lnTo>
                    <a:lnTo>
                      <a:pt x="1043" y="15785"/>
                    </a:lnTo>
                    <a:lnTo>
                      <a:pt x="1073" y="15785"/>
                    </a:lnTo>
                    <a:lnTo>
                      <a:pt x="1073" y="15508"/>
                    </a:lnTo>
                    <a:lnTo>
                      <a:pt x="1102" y="15508"/>
                    </a:lnTo>
                    <a:lnTo>
                      <a:pt x="1102" y="15231"/>
                    </a:lnTo>
                    <a:lnTo>
                      <a:pt x="1132" y="15231"/>
                    </a:lnTo>
                    <a:lnTo>
                      <a:pt x="1132" y="14954"/>
                    </a:lnTo>
                    <a:lnTo>
                      <a:pt x="1162" y="14954"/>
                    </a:lnTo>
                    <a:lnTo>
                      <a:pt x="1162" y="14815"/>
                    </a:lnTo>
                    <a:lnTo>
                      <a:pt x="1192" y="14815"/>
                    </a:lnTo>
                    <a:lnTo>
                      <a:pt x="1192" y="15646"/>
                    </a:lnTo>
                    <a:lnTo>
                      <a:pt x="1222" y="15785"/>
                    </a:lnTo>
                    <a:lnTo>
                      <a:pt x="1222" y="16754"/>
                    </a:lnTo>
                    <a:lnTo>
                      <a:pt x="1251" y="16892"/>
                    </a:lnTo>
                    <a:lnTo>
                      <a:pt x="1251" y="17723"/>
                    </a:lnTo>
                    <a:lnTo>
                      <a:pt x="1281" y="17862"/>
                    </a:lnTo>
                    <a:lnTo>
                      <a:pt x="1281" y="18692"/>
                    </a:lnTo>
                    <a:lnTo>
                      <a:pt x="1311" y="18831"/>
                    </a:lnTo>
                    <a:lnTo>
                      <a:pt x="1311" y="19385"/>
                    </a:lnTo>
                    <a:lnTo>
                      <a:pt x="1341" y="19523"/>
                    </a:lnTo>
                    <a:lnTo>
                      <a:pt x="1341" y="19800"/>
                    </a:lnTo>
                    <a:lnTo>
                      <a:pt x="1370" y="19800"/>
                    </a:lnTo>
                    <a:lnTo>
                      <a:pt x="1370" y="19385"/>
                    </a:lnTo>
                    <a:lnTo>
                      <a:pt x="1400" y="19385"/>
                    </a:lnTo>
                    <a:lnTo>
                      <a:pt x="1400" y="18831"/>
                    </a:lnTo>
                    <a:lnTo>
                      <a:pt x="1430" y="18692"/>
                    </a:lnTo>
                    <a:lnTo>
                      <a:pt x="1430" y="18138"/>
                    </a:lnTo>
                    <a:lnTo>
                      <a:pt x="1460" y="18138"/>
                    </a:lnTo>
                    <a:lnTo>
                      <a:pt x="1460" y="17446"/>
                    </a:lnTo>
                    <a:lnTo>
                      <a:pt x="1490" y="17308"/>
                    </a:lnTo>
                    <a:lnTo>
                      <a:pt x="1490" y="16615"/>
                    </a:lnTo>
                    <a:lnTo>
                      <a:pt x="1519" y="16615"/>
                    </a:lnTo>
                    <a:lnTo>
                      <a:pt x="1519" y="16477"/>
                    </a:lnTo>
                    <a:lnTo>
                      <a:pt x="1519" y="16615"/>
                    </a:lnTo>
                    <a:lnTo>
                      <a:pt x="1549" y="16754"/>
                    </a:lnTo>
                    <a:lnTo>
                      <a:pt x="1549" y="17446"/>
                    </a:lnTo>
                    <a:lnTo>
                      <a:pt x="1579" y="17585"/>
                    </a:lnTo>
                    <a:lnTo>
                      <a:pt x="1579" y="18277"/>
                    </a:lnTo>
                    <a:lnTo>
                      <a:pt x="1609" y="18415"/>
                    </a:lnTo>
                    <a:lnTo>
                      <a:pt x="1609" y="18969"/>
                    </a:lnTo>
                    <a:lnTo>
                      <a:pt x="1639" y="19108"/>
                    </a:lnTo>
                    <a:lnTo>
                      <a:pt x="1639" y="19523"/>
                    </a:lnTo>
                    <a:lnTo>
                      <a:pt x="1668" y="19662"/>
                    </a:lnTo>
                    <a:lnTo>
                      <a:pt x="1668" y="20077"/>
                    </a:lnTo>
                    <a:lnTo>
                      <a:pt x="1698" y="20077"/>
                    </a:lnTo>
                    <a:lnTo>
                      <a:pt x="1698" y="20354"/>
                    </a:lnTo>
                    <a:lnTo>
                      <a:pt x="1728" y="20354"/>
                    </a:lnTo>
                    <a:lnTo>
                      <a:pt x="1728" y="20492"/>
                    </a:lnTo>
                    <a:lnTo>
                      <a:pt x="1758" y="20492"/>
                    </a:lnTo>
                    <a:lnTo>
                      <a:pt x="1758" y="20631"/>
                    </a:lnTo>
                    <a:lnTo>
                      <a:pt x="1788" y="20631"/>
                    </a:lnTo>
                    <a:lnTo>
                      <a:pt x="1788" y="20769"/>
                    </a:lnTo>
                    <a:lnTo>
                      <a:pt x="1817" y="20769"/>
                    </a:lnTo>
                    <a:lnTo>
                      <a:pt x="1817" y="20908"/>
                    </a:lnTo>
                    <a:lnTo>
                      <a:pt x="1877" y="20908"/>
                    </a:lnTo>
                    <a:lnTo>
                      <a:pt x="1877" y="21046"/>
                    </a:lnTo>
                    <a:lnTo>
                      <a:pt x="1907" y="21046"/>
                    </a:lnTo>
                    <a:lnTo>
                      <a:pt x="1907" y="21185"/>
                    </a:lnTo>
                    <a:lnTo>
                      <a:pt x="1966" y="21185"/>
                    </a:lnTo>
                    <a:lnTo>
                      <a:pt x="1996" y="21323"/>
                    </a:lnTo>
                    <a:lnTo>
                      <a:pt x="2026" y="21323"/>
                    </a:lnTo>
                    <a:lnTo>
                      <a:pt x="2026" y="21185"/>
                    </a:lnTo>
                    <a:lnTo>
                      <a:pt x="2086" y="21185"/>
                    </a:lnTo>
                    <a:lnTo>
                      <a:pt x="2145" y="20908"/>
                    </a:lnTo>
                    <a:lnTo>
                      <a:pt x="2145" y="20769"/>
                    </a:lnTo>
                    <a:lnTo>
                      <a:pt x="2175" y="20769"/>
                    </a:lnTo>
                    <a:lnTo>
                      <a:pt x="2175" y="20631"/>
                    </a:lnTo>
                    <a:lnTo>
                      <a:pt x="2205" y="20631"/>
                    </a:lnTo>
                    <a:lnTo>
                      <a:pt x="2205" y="20354"/>
                    </a:lnTo>
                    <a:lnTo>
                      <a:pt x="2234" y="20354"/>
                    </a:lnTo>
                    <a:lnTo>
                      <a:pt x="2234" y="20077"/>
                    </a:lnTo>
                    <a:lnTo>
                      <a:pt x="2264" y="20077"/>
                    </a:lnTo>
                    <a:lnTo>
                      <a:pt x="2264" y="19800"/>
                    </a:lnTo>
                    <a:lnTo>
                      <a:pt x="2294" y="19800"/>
                    </a:lnTo>
                    <a:lnTo>
                      <a:pt x="2294" y="19385"/>
                    </a:lnTo>
                    <a:lnTo>
                      <a:pt x="2324" y="19246"/>
                    </a:lnTo>
                    <a:lnTo>
                      <a:pt x="2324" y="18692"/>
                    </a:lnTo>
                    <a:lnTo>
                      <a:pt x="2354" y="18554"/>
                    </a:lnTo>
                    <a:lnTo>
                      <a:pt x="2354" y="17862"/>
                    </a:lnTo>
                    <a:lnTo>
                      <a:pt x="2383" y="17723"/>
                    </a:lnTo>
                    <a:lnTo>
                      <a:pt x="2383" y="17031"/>
                    </a:lnTo>
                    <a:lnTo>
                      <a:pt x="2413" y="16892"/>
                    </a:lnTo>
                    <a:lnTo>
                      <a:pt x="2413" y="16062"/>
                    </a:lnTo>
                    <a:lnTo>
                      <a:pt x="2443" y="15923"/>
                    </a:lnTo>
                    <a:lnTo>
                      <a:pt x="2443" y="14954"/>
                    </a:lnTo>
                    <a:lnTo>
                      <a:pt x="2473" y="14677"/>
                    </a:lnTo>
                    <a:lnTo>
                      <a:pt x="2473" y="13985"/>
                    </a:lnTo>
                    <a:lnTo>
                      <a:pt x="2503" y="13985"/>
                    </a:lnTo>
                    <a:lnTo>
                      <a:pt x="2503" y="14123"/>
                    </a:lnTo>
                    <a:lnTo>
                      <a:pt x="2532" y="14262"/>
                    </a:lnTo>
                    <a:lnTo>
                      <a:pt x="2532" y="14954"/>
                    </a:lnTo>
                    <a:lnTo>
                      <a:pt x="2562" y="15092"/>
                    </a:lnTo>
                    <a:lnTo>
                      <a:pt x="2562" y="15785"/>
                    </a:lnTo>
                    <a:lnTo>
                      <a:pt x="2592" y="15923"/>
                    </a:lnTo>
                    <a:lnTo>
                      <a:pt x="2592" y="16615"/>
                    </a:lnTo>
                    <a:lnTo>
                      <a:pt x="2622" y="16615"/>
                    </a:lnTo>
                    <a:lnTo>
                      <a:pt x="2622" y="17308"/>
                    </a:lnTo>
                    <a:lnTo>
                      <a:pt x="2652" y="17308"/>
                    </a:lnTo>
                    <a:lnTo>
                      <a:pt x="2652" y="17862"/>
                    </a:lnTo>
                    <a:lnTo>
                      <a:pt x="2681" y="18000"/>
                    </a:lnTo>
                    <a:lnTo>
                      <a:pt x="2681" y="18277"/>
                    </a:lnTo>
                    <a:lnTo>
                      <a:pt x="3039" y="18277"/>
                    </a:lnTo>
                    <a:lnTo>
                      <a:pt x="3039" y="18415"/>
                    </a:lnTo>
                    <a:lnTo>
                      <a:pt x="3069" y="18554"/>
                    </a:lnTo>
                    <a:lnTo>
                      <a:pt x="3069" y="18692"/>
                    </a:lnTo>
                    <a:lnTo>
                      <a:pt x="3098" y="18692"/>
                    </a:lnTo>
                    <a:lnTo>
                      <a:pt x="3098" y="18969"/>
                    </a:lnTo>
                    <a:lnTo>
                      <a:pt x="3128" y="19108"/>
                    </a:lnTo>
                    <a:lnTo>
                      <a:pt x="3128" y="19385"/>
                    </a:lnTo>
                    <a:lnTo>
                      <a:pt x="3158" y="19385"/>
                    </a:lnTo>
                    <a:lnTo>
                      <a:pt x="3158" y="19662"/>
                    </a:lnTo>
                    <a:lnTo>
                      <a:pt x="3188" y="19800"/>
                    </a:lnTo>
                    <a:lnTo>
                      <a:pt x="3188" y="20077"/>
                    </a:lnTo>
                    <a:lnTo>
                      <a:pt x="3218" y="20077"/>
                    </a:lnTo>
                    <a:lnTo>
                      <a:pt x="3218" y="20354"/>
                    </a:lnTo>
                    <a:lnTo>
                      <a:pt x="3247" y="20492"/>
                    </a:lnTo>
                    <a:lnTo>
                      <a:pt x="3247" y="20769"/>
                    </a:lnTo>
                    <a:lnTo>
                      <a:pt x="3277" y="20769"/>
                    </a:lnTo>
                    <a:lnTo>
                      <a:pt x="3277" y="20908"/>
                    </a:lnTo>
                    <a:lnTo>
                      <a:pt x="3307" y="21046"/>
                    </a:lnTo>
                    <a:lnTo>
                      <a:pt x="3307" y="21185"/>
                    </a:lnTo>
                    <a:lnTo>
                      <a:pt x="3337" y="21185"/>
                    </a:lnTo>
                    <a:lnTo>
                      <a:pt x="3337" y="21323"/>
                    </a:lnTo>
                    <a:lnTo>
                      <a:pt x="3456" y="21323"/>
                    </a:lnTo>
                    <a:lnTo>
                      <a:pt x="3456" y="21185"/>
                    </a:lnTo>
                    <a:lnTo>
                      <a:pt x="3486" y="21185"/>
                    </a:lnTo>
                    <a:lnTo>
                      <a:pt x="3486" y="21046"/>
                    </a:lnTo>
                    <a:lnTo>
                      <a:pt x="3516" y="21046"/>
                    </a:lnTo>
                    <a:lnTo>
                      <a:pt x="3516" y="20769"/>
                    </a:lnTo>
                    <a:lnTo>
                      <a:pt x="3545" y="20769"/>
                    </a:lnTo>
                    <a:lnTo>
                      <a:pt x="3545" y="20631"/>
                    </a:lnTo>
                    <a:lnTo>
                      <a:pt x="3575" y="20492"/>
                    </a:lnTo>
                    <a:lnTo>
                      <a:pt x="3575" y="20215"/>
                    </a:lnTo>
                    <a:lnTo>
                      <a:pt x="3605" y="20215"/>
                    </a:lnTo>
                    <a:lnTo>
                      <a:pt x="3605" y="19938"/>
                    </a:lnTo>
                    <a:lnTo>
                      <a:pt x="3635" y="19800"/>
                    </a:lnTo>
                    <a:lnTo>
                      <a:pt x="3635" y="19523"/>
                    </a:lnTo>
                    <a:lnTo>
                      <a:pt x="3665" y="19523"/>
                    </a:lnTo>
                    <a:lnTo>
                      <a:pt x="3665" y="19108"/>
                    </a:lnTo>
                    <a:lnTo>
                      <a:pt x="3694" y="19108"/>
                    </a:lnTo>
                    <a:lnTo>
                      <a:pt x="3694" y="18831"/>
                    </a:lnTo>
                    <a:lnTo>
                      <a:pt x="3724" y="18831"/>
                    </a:lnTo>
                    <a:lnTo>
                      <a:pt x="3724" y="18554"/>
                    </a:lnTo>
                    <a:lnTo>
                      <a:pt x="3754" y="18554"/>
                    </a:lnTo>
                    <a:lnTo>
                      <a:pt x="3754" y="18415"/>
                    </a:lnTo>
                    <a:lnTo>
                      <a:pt x="3784" y="18415"/>
                    </a:lnTo>
                    <a:lnTo>
                      <a:pt x="3784" y="18277"/>
                    </a:lnTo>
                    <a:lnTo>
                      <a:pt x="4111" y="18277"/>
                    </a:lnTo>
                    <a:lnTo>
                      <a:pt x="4111" y="18138"/>
                    </a:lnTo>
                    <a:lnTo>
                      <a:pt x="4141" y="18138"/>
                    </a:lnTo>
                    <a:lnTo>
                      <a:pt x="4141" y="17585"/>
                    </a:lnTo>
                    <a:lnTo>
                      <a:pt x="4171" y="17585"/>
                    </a:lnTo>
                    <a:lnTo>
                      <a:pt x="4171" y="17031"/>
                    </a:lnTo>
                    <a:lnTo>
                      <a:pt x="4201" y="16892"/>
                    </a:lnTo>
                    <a:lnTo>
                      <a:pt x="4201" y="16200"/>
                    </a:lnTo>
                    <a:lnTo>
                      <a:pt x="4231" y="16062"/>
                    </a:lnTo>
                    <a:lnTo>
                      <a:pt x="4231" y="15508"/>
                    </a:lnTo>
                    <a:lnTo>
                      <a:pt x="4260" y="15369"/>
                    </a:lnTo>
                    <a:lnTo>
                      <a:pt x="4260" y="14538"/>
                    </a:lnTo>
                    <a:lnTo>
                      <a:pt x="4290" y="14538"/>
                    </a:lnTo>
                    <a:lnTo>
                      <a:pt x="4290" y="13985"/>
                    </a:lnTo>
                    <a:lnTo>
                      <a:pt x="4320" y="13985"/>
                    </a:lnTo>
                    <a:lnTo>
                      <a:pt x="4320" y="14262"/>
                    </a:lnTo>
                    <a:lnTo>
                      <a:pt x="4350" y="14400"/>
                    </a:lnTo>
                    <a:lnTo>
                      <a:pt x="4350" y="15369"/>
                    </a:lnTo>
                    <a:lnTo>
                      <a:pt x="4380" y="15508"/>
                    </a:lnTo>
                    <a:lnTo>
                      <a:pt x="4380" y="16477"/>
                    </a:lnTo>
                    <a:lnTo>
                      <a:pt x="4409" y="16615"/>
                    </a:lnTo>
                    <a:lnTo>
                      <a:pt x="4409" y="17446"/>
                    </a:lnTo>
                    <a:lnTo>
                      <a:pt x="4439" y="17585"/>
                    </a:lnTo>
                    <a:lnTo>
                      <a:pt x="4439" y="18277"/>
                    </a:lnTo>
                    <a:lnTo>
                      <a:pt x="4469" y="18415"/>
                    </a:lnTo>
                    <a:lnTo>
                      <a:pt x="4469" y="19108"/>
                    </a:lnTo>
                    <a:lnTo>
                      <a:pt x="4499" y="19246"/>
                    </a:lnTo>
                    <a:lnTo>
                      <a:pt x="4499" y="19662"/>
                    </a:lnTo>
                    <a:lnTo>
                      <a:pt x="4529" y="19662"/>
                    </a:lnTo>
                    <a:lnTo>
                      <a:pt x="4529" y="19938"/>
                    </a:lnTo>
                    <a:lnTo>
                      <a:pt x="4558" y="20077"/>
                    </a:lnTo>
                    <a:lnTo>
                      <a:pt x="4558" y="20215"/>
                    </a:lnTo>
                    <a:lnTo>
                      <a:pt x="4588" y="20354"/>
                    </a:lnTo>
                    <a:lnTo>
                      <a:pt x="4588" y="20492"/>
                    </a:lnTo>
                    <a:lnTo>
                      <a:pt x="4618" y="20492"/>
                    </a:lnTo>
                    <a:lnTo>
                      <a:pt x="4618" y="20769"/>
                    </a:lnTo>
                    <a:lnTo>
                      <a:pt x="4648" y="20769"/>
                    </a:lnTo>
                    <a:lnTo>
                      <a:pt x="4648" y="20908"/>
                    </a:lnTo>
                    <a:lnTo>
                      <a:pt x="4678" y="20908"/>
                    </a:lnTo>
                    <a:lnTo>
                      <a:pt x="4678" y="21046"/>
                    </a:lnTo>
                    <a:lnTo>
                      <a:pt x="4707" y="21046"/>
                    </a:lnTo>
                    <a:lnTo>
                      <a:pt x="4707" y="21185"/>
                    </a:lnTo>
                    <a:lnTo>
                      <a:pt x="4767" y="21185"/>
                    </a:lnTo>
                    <a:lnTo>
                      <a:pt x="4767" y="21323"/>
                    </a:lnTo>
                    <a:lnTo>
                      <a:pt x="4826" y="21323"/>
                    </a:lnTo>
                    <a:lnTo>
                      <a:pt x="4826" y="21185"/>
                    </a:lnTo>
                    <a:lnTo>
                      <a:pt x="4886" y="21185"/>
                    </a:lnTo>
                    <a:lnTo>
                      <a:pt x="4886" y="21046"/>
                    </a:lnTo>
                    <a:lnTo>
                      <a:pt x="4946" y="21046"/>
                    </a:lnTo>
                    <a:lnTo>
                      <a:pt x="4946" y="20908"/>
                    </a:lnTo>
                    <a:lnTo>
                      <a:pt x="4975" y="20908"/>
                    </a:lnTo>
                    <a:lnTo>
                      <a:pt x="4975" y="20769"/>
                    </a:lnTo>
                    <a:lnTo>
                      <a:pt x="5005" y="20769"/>
                    </a:lnTo>
                    <a:lnTo>
                      <a:pt x="5035" y="20631"/>
                    </a:lnTo>
                    <a:lnTo>
                      <a:pt x="5065" y="20631"/>
                    </a:lnTo>
                    <a:lnTo>
                      <a:pt x="5065" y="20492"/>
                    </a:lnTo>
                    <a:lnTo>
                      <a:pt x="5095" y="20354"/>
                    </a:lnTo>
                    <a:lnTo>
                      <a:pt x="5095" y="20215"/>
                    </a:lnTo>
                    <a:lnTo>
                      <a:pt x="5124" y="20215"/>
                    </a:lnTo>
                    <a:lnTo>
                      <a:pt x="5124" y="19800"/>
                    </a:lnTo>
                    <a:lnTo>
                      <a:pt x="5154" y="19662"/>
                    </a:lnTo>
                    <a:lnTo>
                      <a:pt x="5154" y="19246"/>
                    </a:lnTo>
                    <a:lnTo>
                      <a:pt x="5184" y="19108"/>
                    </a:lnTo>
                    <a:lnTo>
                      <a:pt x="5184" y="18554"/>
                    </a:lnTo>
                    <a:lnTo>
                      <a:pt x="5214" y="18415"/>
                    </a:lnTo>
                    <a:lnTo>
                      <a:pt x="5214" y="17862"/>
                    </a:lnTo>
                    <a:lnTo>
                      <a:pt x="5244" y="17723"/>
                    </a:lnTo>
                    <a:lnTo>
                      <a:pt x="5244" y="17031"/>
                    </a:lnTo>
                    <a:lnTo>
                      <a:pt x="5273" y="16892"/>
                    </a:lnTo>
                    <a:lnTo>
                      <a:pt x="5273" y="16477"/>
                    </a:lnTo>
                    <a:lnTo>
                      <a:pt x="5303" y="16615"/>
                    </a:lnTo>
                    <a:lnTo>
                      <a:pt x="5303" y="17169"/>
                    </a:lnTo>
                    <a:lnTo>
                      <a:pt x="5333" y="17308"/>
                    </a:lnTo>
                    <a:lnTo>
                      <a:pt x="5333" y="17862"/>
                    </a:lnTo>
                    <a:lnTo>
                      <a:pt x="5363" y="18000"/>
                    </a:lnTo>
                    <a:lnTo>
                      <a:pt x="5363" y="18554"/>
                    </a:lnTo>
                    <a:lnTo>
                      <a:pt x="5393" y="18692"/>
                    </a:lnTo>
                    <a:lnTo>
                      <a:pt x="5393" y="19108"/>
                    </a:lnTo>
                    <a:lnTo>
                      <a:pt x="5422" y="19246"/>
                    </a:lnTo>
                    <a:lnTo>
                      <a:pt x="5422" y="19662"/>
                    </a:lnTo>
                    <a:lnTo>
                      <a:pt x="5452" y="19800"/>
                    </a:lnTo>
                    <a:lnTo>
                      <a:pt x="5452" y="19662"/>
                    </a:lnTo>
                    <a:lnTo>
                      <a:pt x="5482" y="19662"/>
                    </a:lnTo>
                    <a:lnTo>
                      <a:pt x="5482" y="18969"/>
                    </a:lnTo>
                    <a:lnTo>
                      <a:pt x="5512" y="18831"/>
                    </a:lnTo>
                    <a:lnTo>
                      <a:pt x="5512" y="18138"/>
                    </a:lnTo>
                    <a:lnTo>
                      <a:pt x="5542" y="18000"/>
                    </a:lnTo>
                    <a:lnTo>
                      <a:pt x="5542" y="17169"/>
                    </a:lnTo>
                    <a:lnTo>
                      <a:pt x="5571" y="17031"/>
                    </a:lnTo>
                    <a:lnTo>
                      <a:pt x="5571" y="16200"/>
                    </a:lnTo>
                    <a:lnTo>
                      <a:pt x="5601" y="15923"/>
                    </a:lnTo>
                    <a:lnTo>
                      <a:pt x="5601" y="15092"/>
                    </a:lnTo>
                    <a:lnTo>
                      <a:pt x="5631" y="14954"/>
                    </a:lnTo>
                    <a:lnTo>
                      <a:pt x="5631" y="14815"/>
                    </a:lnTo>
                    <a:lnTo>
                      <a:pt x="5661" y="14815"/>
                    </a:lnTo>
                    <a:lnTo>
                      <a:pt x="5661" y="15092"/>
                    </a:lnTo>
                    <a:lnTo>
                      <a:pt x="5690" y="15231"/>
                    </a:lnTo>
                    <a:lnTo>
                      <a:pt x="5690" y="15508"/>
                    </a:lnTo>
                    <a:lnTo>
                      <a:pt x="5720" y="15508"/>
                    </a:lnTo>
                    <a:lnTo>
                      <a:pt x="5720" y="15646"/>
                    </a:lnTo>
                    <a:lnTo>
                      <a:pt x="5750" y="15646"/>
                    </a:lnTo>
                    <a:lnTo>
                      <a:pt x="5750" y="15785"/>
                    </a:lnTo>
                    <a:lnTo>
                      <a:pt x="5780" y="15923"/>
                    </a:lnTo>
                    <a:lnTo>
                      <a:pt x="5780" y="16062"/>
                    </a:lnTo>
                    <a:lnTo>
                      <a:pt x="5810" y="16062"/>
                    </a:lnTo>
                    <a:lnTo>
                      <a:pt x="5810" y="16200"/>
                    </a:lnTo>
                    <a:lnTo>
                      <a:pt x="5839" y="16200"/>
                    </a:lnTo>
                    <a:lnTo>
                      <a:pt x="5839" y="16338"/>
                    </a:lnTo>
                    <a:lnTo>
                      <a:pt x="5929" y="16338"/>
                    </a:lnTo>
                    <a:lnTo>
                      <a:pt x="5929" y="16477"/>
                    </a:lnTo>
                    <a:lnTo>
                      <a:pt x="5959" y="16477"/>
                    </a:lnTo>
                    <a:lnTo>
                      <a:pt x="5959" y="16338"/>
                    </a:lnTo>
                    <a:lnTo>
                      <a:pt x="6018" y="16338"/>
                    </a:lnTo>
                    <a:lnTo>
                      <a:pt x="6018" y="16200"/>
                    </a:lnTo>
                    <a:lnTo>
                      <a:pt x="6078" y="16200"/>
                    </a:lnTo>
                    <a:lnTo>
                      <a:pt x="6078" y="16062"/>
                    </a:lnTo>
                    <a:lnTo>
                      <a:pt x="6108" y="16062"/>
                    </a:lnTo>
                    <a:lnTo>
                      <a:pt x="6108" y="15785"/>
                    </a:lnTo>
                    <a:lnTo>
                      <a:pt x="6137" y="15785"/>
                    </a:lnTo>
                    <a:lnTo>
                      <a:pt x="6137" y="15369"/>
                    </a:lnTo>
                    <a:lnTo>
                      <a:pt x="6167" y="15369"/>
                    </a:lnTo>
                    <a:lnTo>
                      <a:pt x="6167" y="14815"/>
                    </a:lnTo>
                    <a:lnTo>
                      <a:pt x="6197" y="14677"/>
                    </a:lnTo>
                    <a:lnTo>
                      <a:pt x="6197" y="14400"/>
                    </a:lnTo>
                    <a:lnTo>
                      <a:pt x="6227" y="14400"/>
                    </a:lnTo>
                    <a:lnTo>
                      <a:pt x="6227" y="15508"/>
                    </a:lnTo>
                    <a:lnTo>
                      <a:pt x="6257" y="15785"/>
                    </a:lnTo>
                    <a:lnTo>
                      <a:pt x="6257" y="17446"/>
                    </a:lnTo>
                    <a:lnTo>
                      <a:pt x="6286" y="17585"/>
                    </a:lnTo>
                    <a:lnTo>
                      <a:pt x="6286" y="18969"/>
                    </a:lnTo>
                    <a:lnTo>
                      <a:pt x="6316" y="19108"/>
                    </a:lnTo>
                    <a:lnTo>
                      <a:pt x="6316" y="20077"/>
                    </a:lnTo>
                    <a:lnTo>
                      <a:pt x="6346" y="20215"/>
                    </a:lnTo>
                    <a:lnTo>
                      <a:pt x="6346" y="20908"/>
                    </a:lnTo>
                    <a:lnTo>
                      <a:pt x="6376" y="21185"/>
                    </a:lnTo>
                    <a:lnTo>
                      <a:pt x="6376" y="21462"/>
                    </a:lnTo>
                    <a:lnTo>
                      <a:pt x="6406" y="21462"/>
                    </a:lnTo>
                    <a:lnTo>
                      <a:pt x="6406" y="21600"/>
                    </a:lnTo>
                    <a:lnTo>
                      <a:pt x="6435" y="21600"/>
                    </a:lnTo>
                    <a:lnTo>
                      <a:pt x="6435" y="21462"/>
                    </a:lnTo>
                    <a:lnTo>
                      <a:pt x="6465" y="21462"/>
                    </a:lnTo>
                    <a:lnTo>
                      <a:pt x="6465" y="21046"/>
                    </a:lnTo>
                    <a:lnTo>
                      <a:pt x="6495" y="20908"/>
                    </a:lnTo>
                    <a:lnTo>
                      <a:pt x="6495" y="20215"/>
                    </a:lnTo>
                    <a:lnTo>
                      <a:pt x="6525" y="20077"/>
                    </a:lnTo>
                    <a:lnTo>
                      <a:pt x="6525" y="19108"/>
                    </a:lnTo>
                    <a:lnTo>
                      <a:pt x="6554" y="18831"/>
                    </a:lnTo>
                    <a:lnTo>
                      <a:pt x="6554" y="17585"/>
                    </a:lnTo>
                    <a:lnTo>
                      <a:pt x="6584" y="17446"/>
                    </a:lnTo>
                    <a:lnTo>
                      <a:pt x="6584" y="15785"/>
                    </a:lnTo>
                    <a:lnTo>
                      <a:pt x="6614" y="15508"/>
                    </a:lnTo>
                    <a:lnTo>
                      <a:pt x="6614" y="13846"/>
                    </a:lnTo>
                    <a:lnTo>
                      <a:pt x="6644" y="13154"/>
                    </a:lnTo>
                    <a:lnTo>
                      <a:pt x="6644" y="10938"/>
                    </a:lnTo>
                    <a:lnTo>
                      <a:pt x="6674" y="10523"/>
                    </a:lnTo>
                    <a:lnTo>
                      <a:pt x="6674" y="9000"/>
                    </a:lnTo>
                    <a:lnTo>
                      <a:pt x="6703" y="9000"/>
                    </a:lnTo>
                    <a:lnTo>
                      <a:pt x="6703" y="9277"/>
                    </a:lnTo>
                    <a:lnTo>
                      <a:pt x="6733" y="9415"/>
                    </a:lnTo>
                    <a:lnTo>
                      <a:pt x="6733" y="9692"/>
                    </a:lnTo>
                    <a:lnTo>
                      <a:pt x="6763" y="9692"/>
                    </a:lnTo>
                    <a:lnTo>
                      <a:pt x="6763" y="9969"/>
                    </a:lnTo>
                    <a:lnTo>
                      <a:pt x="6793" y="10108"/>
                    </a:lnTo>
                    <a:lnTo>
                      <a:pt x="6793" y="10385"/>
                    </a:lnTo>
                    <a:lnTo>
                      <a:pt x="6823" y="10385"/>
                    </a:lnTo>
                    <a:lnTo>
                      <a:pt x="6823" y="10662"/>
                    </a:lnTo>
                    <a:lnTo>
                      <a:pt x="6852" y="10662"/>
                    </a:lnTo>
                    <a:lnTo>
                      <a:pt x="6852" y="10800"/>
                    </a:lnTo>
                    <a:lnTo>
                      <a:pt x="6882" y="10800"/>
                    </a:lnTo>
                    <a:lnTo>
                      <a:pt x="6882" y="10938"/>
                    </a:lnTo>
                    <a:lnTo>
                      <a:pt x="6912" y="10938"/>
                    </a:lnTo>
                    <a:lnTo>
                      <a:pt x="6912" y="11077"/>
                    </a:lnTo>
                    <a:lnTo>
                      <a:pt x="6942" y="11077"/>
                    </a:lnTo>
                    <a:lnTo>
                      <a:pt x="6942" y="11215"/>
                    </a:lnTo>
                    <a:lnTo>
                      <a:pt x="6972" y="11215"/>
                    </a:lnTo>
                    <a:lnTo>
                      <a:pt x="6972" y="11354"/>
                    </a:lnTo>
                    <a:lnTo>
                      <a:pt x="7001" y="11354"/>
                    </a:lnTo>
                    <a:lnTo>
                      <a:pt x="7001" y="11492"/>
                    </a:lnTo>
                    <a:lnTo>
                      <a:pt x="7031" y="11492"/>
                    </a:lnTo>
                    <a:lnTo>
                      <a:pt x="7031" y="11631"/>
                    </a:lnTo>
                    <a:lnTo>
                      <a:pt x="7061" y="11631"/>
                    </a:lnTo>
                    <a:lnTo>
                      <a:pt x="7061" y="11769"/>
                    </a:lnTo>
                    <a:lnTo>
                      <a:pt x="7091" y="11769"/>
                    </a:lnTo>
                    <a:lnTo>
                      <a:pt x="7091" y="11908"/>
                    </a:lnTo>
                    <a:lnTo>
                      <a:pt x="7121" y="11908"/>
                    </a:lnTo>
                    <a:lnTo>
                      <a:pt x="7121" y="12046"/>
                    </a:lnTo>
                    <a:lnTo>
                      <a:pt x="7150" y="12046"/>
                    </a:lnTo>
                    <a:lnTo>
                      <a:pt x="7150" y="12185"/>
                    </a:lnTo>
                    <a:lnTo>
                      <a:pt x="7180" y="12185"/>
                    </a:lnTo>
                    <a:lnTo>
                      <a:pt x="7180" y="12323"/>
                    </a:lnTo>
                    <a:lnTo>
                      <a:pt x="7210" y="12323"/>
                    </a:lnTo>
                    <a:lnTo>
                      <a:pt x="7210" y="12462"/>
                    </a:lnTo>
                    <a:lnTo>
                      <a:pt x="7240" y="12462"/>
                    </a:lnTo>
                    <a:lnTo>
                      <a:pt x="7270" y="12600"/>
                    </a:lnTo>
                    <a:lnTo>
                      <a:pt x="7299" y="12600"/>
                    </a:lnTo>
                    <a:lnTo>
                      <a:pt x="7299" y="12738"/>
                    </a:lnTo>
                    <a:lnTo>
                      <a:pt x="7329" y="12738"/>
                    </a:lnTo>
                    <a:lnTo>
                      <a:pt x="7329" y="12877"/>
                    </a:lnTo>
                    <a:lnTo>
                      <a:pt x="7359" y="12877"/>
                    </a:lnTo>
                    <a:lnTo>
                      <a:pt x="7359" y="13015"/>
                    </a:lnTo>
                    <a:lnTo>
                      <a:pt x="7389" y="13015"/>
                    </a:lnTo>
                    <a:lnTo>
                      <a:pt x="7389" y="13154"/>
                    </a:lnTo>
                    <a:lnTo>
                      <a:pt x="7448" y="13154"/>
                    </a:lnTo>
                    <a:lnTo>
                      <a:pt x="7448" y="13292"/>
                    </a:lnTo>
                    <a:lnTo>
                      <a:pt x="7478" y="13292"/>
                    </a:lnTo>
                    <a:lnTo>
                      <a:pt x="7478" y="13431"/>
                    </a:lnTo>
                    <a:lnTo>
                      <a:pt x="7508" y="13431"/>
                    </a:lnTo>
                    <a:lnTo>
                      <a:pt x="7508" y="13569"/>
                    </a:lnTo>
                    <a:lnTo>
                      <a:pt x="7567" y="13569"/>
                    </a:lnTo>
                    <a:lnTo>
                      <a:pt x="7567" y="13708"/>
                    </a:lnTo>
                    <a:lnTo>
                      <a:pt x="7597" y="13708"/>
                    </a:lnTo>
                    <a:lnTo>
                      <a:pt x="7597" y="13846"/>
                    </a:lnTo>
                    <a:lnTo>
                      <a:pt x="7657" y="13846"/>
                    </a:lnTo>
                    <a:lnTo>
                      <a:pt x="7657" y="13985"/>
                    </a:lnTo>
                    <a:lnTo>
                      <a:pt x="7687" y="13985"/>
                    </a:lnTo>
                    <a:lnTo>
                      <a:pt x="7687" y="14123"/>
                    </a:lnTo>
                    <a:lnTo>
                      <a:pt x="7746" y="14123"/>
                    </a:lnTo>
                    <a:lnTo>
                      <a:pt x="7746" y="14262"/>
                    </a:lnTo>
                    <a:lnTo>
                      <a:pt x="7806" y="14262"/>
                    </a:lnTo>
                    <a:lnTo>
                      <a:pt x="7806" y="14400"/>
                    </a:lnTo>
                    <a:lnTo>
                      <a:pt x="7836" y="14400"/>
                    </a:lnTo>
                    <a:lnTo>
                      <a:pt x="7865" y="14538"/>
                    </a:lnTo>
                    <a:lnTo>
                      <a:pt x="7895" y="14538"/>
                    </a:lnTo>
                    <a:lnTo>
                      <a:pt x="7925" y="14677"/>
                    </a:lnTo>
                    <a:lnTo>
                      <a:pt x="7955" y="14677"/>
                    </a:lnTo>
                    <a:lnTo>
                      <a:pt x="8372" y="15369"/>
                    </a:lnTo>
                    <a:lnTo>
                      <a:pt x="8372" y="15508"/>
                    </a:lnTo>
                    <a:lnTo>
                      <a:pt x="8521" y="15508"/>
                    </a:lnTo>
                    <a:lnTo>
                      <a:pt x="8521" y="15646"/>
                    </a:lnTo>
                    <a:lnTo>
                      <a:pt x="8551" y="15646"/>
                    </a:lnTo>
                    <a:lnTo>
                      <a:pt x="8968" y="15785"/>
                    </a:lnTo>
                    <a:lnTo>
                      <a:pt x="9117" y="15785"/>
                    </a:lnTo>
                    <a:lnTo>
                      <a:pt x="9117" y="15646"/>
                    </a:lnTo>
                    <a:lnTo>
                      <a:pt x="9146" y="15646"/>
                    </a:lnTo>
                    <a:lnTo>
                      <a:pt x="9564" y="15369"/>
                    </a:lnTo>
                    <a:lnTo>
                      <a:pt x="9593" y="15231"/>
                    </a:lnTo>
                    <a:lnTo>
                      <a:pt x="9683" y="15231"/>
                    </a:lnTo>
                    <a:lnTo>
                      <a:pt x="9683" y="15092"/>
                    </a:lnTo>
                    <a:lnTo>
                      <a:pt x="9742" y="15092"/>
                    </a:lnTo>
                    <a:lnTo>
                      <a:pt x="9742" y="14954"/>
                    </a:lnTo>
                    <a:lnTo>
                      <a:pt x="10159" y="14262"/>
                    </a:lnTo>
                    <a:lnTo>
                      <a:pt x="10189" y="14123"/>
                    </a:lnTo>
                    <a:lnTo>
                      <a:pt x="10249" y="14123"/>
                    </a:lnTo>
                    <a:lnTo>
                      <a:pt x="10249" y="13985"/>
                    </a:lnTo>
                    <a:lnTo>
                      <a:pt x="10308" y="13985"/>
                    </a:lnTo>
                    <a:lnTo>
                      <a:pt x="10308" y="13846"/>
                    </a:lnTo>
                    <a:lnTo>
                      <a:pt x="10338" y="13846"/>
                    </a:lnTo>
                    <a:lnTo>
                      <a:pt x="10368" y="13708"/>
                    </a:lnTo>
                    <a:lnTo>
                      <a:pt x="10398" y="13708"/>
                    </a:lnTo>
                    <a:lnTo>
                      <a:pt x="10398" y="13569"/>
                    </a:lnTo>
                    <a:lnTo>
                      <a:pt x="10457" y="13569"/>
                    </a:lnTo>
                    <a:lnTo>
                      <a:pt x="10457" y="13431"/>
                    </a:lnTo>
                    <a:lnTo>
                      <a:pt x="10487" y="13431"/>
                    </a:lnTo>
                    <a:lnTo>
                      <a:pt x="10517" y="13292"/>
                    </a:lnTo>
                    <a:lnTo>
                      <a:pt x="10547" y="13292"/>
                    </a:lnTo>
                    <a:lnTo>
                      <a:pt x="10547" y="13154"/>
                    </a:lnTo>
                    <a:lnTo>
                      <a:pt x="10577" y="13154"/>
                    </a:lnTo>
                    <a:lnTo>
                      <a:pt x="10606" y="13015"/>
                    </a:lnTo>
                    <a:lnTo>
                      <a:pt x="10636" y="13015"/>
                    </a:lnTo>
                    <a:lnTo>
                      <a:pt x="10636" y="12877"/>
                    </a:lnTo>
                    <a:lnTo>
                      <a:pt x="10666" y="12877"/>
                    </a:lnTo>
                    <a:lnTo>
                      <a:pt x="10666" y="12738"/>
                    </a:lnTo>
                    <a:lnTo>
                      <a:pt x="10726" y="12738"/>
                    </a:lnTo>
                    <a:lnTo>
                      <a:pt x="10726" y="12600"/>
                    </a:lnTo>
                    <a:lnTo>
                      <a:pt x="10755" y="12600"/>
                    </a:lnTo>
                    <a:lnTo>
                      <a:pt x="10755" y="12462"/>
                    </a:lnTo>
                    <a:lnTo>
                      <a:pt x="10785" y="12462"/>
                    </a:lnTo>
                    <a:lnTo>
                      <a:pt x="10785" y="12323"/>
                    </a:lnTo>
                    <a:lnTo>
                      <a:pt x="10815" y="12323"/>
                    </a:lnTo>
                    <a:lnTo>
                      <a:pt x="10845" y="12185"/>
                    </a:lnTo>
                    <a:lnTo>
                      <a:pt x="10874" y="12185"/>
                    </a:lnTo>
                    <a:lnTo>
                      <a:pt x="10874" y="12046"/>
                    </a:lnTo>
                    <a:lnTo>
                      <a:pt x="10904" y="12046"/>
                    </a:lnTo>
                    <a:lnTo>
                      <a:pt x="10904" y="11908"/>
                    </a:lnTo>
                    <a:lnTo>
                      <a:pt x="10934" y="11908"/>
                    </a:lnTo>
                    <a:lnTo>
                      <a:pt x="10934" y="11769"/>
                    </a:lnTo>
                    <a:lnTo>
                      <a:pt x="10964" y="11769"/>
                    </a:lnTo>
                    <a:lnTo>
                      <a:pt x="10964" y="11354"/>
                    </a:lnTo>
                    <a:lnTo>
                      <a:pt x="10994" y="11354"/>
                    </a:lnTo>
                    <a:lnTo>
                      <a:pt x="10994" y="10938"/>
                    </a:lnTo>
                    <a:lnTo>
                      <a:pt x="11023" y="10800"/>
                    </a:lnTo>
                    <a:lnTo>
                      <a:pt x="11023" y="10385"/>
                    </a:lnTo>
                    <a:lnTo>
                      <a:pt x="11053" y="10246"/>
                    </a:lnTo>
                    <a:lnTo>
                      <a:pt x="11053" y="12600"/>
                    </a:lnTo>
                    <a:lnTo>
                      <a:pt x="11083" y="13015"/>
                    </a:lnTo>
                    <a:lnTo>
                      <a:pt x="11083" y="15369"/>
                    </a:lnTo>
                    <a:lnTo>
                      <a:pt x="11113" y="15785"/>
                    </a:lnTo>
                    <a:lnTo>
                      <a:pt x="11113" y="17723"/>
                    </a:lnTo>
                    <a:lnTo>
                      <a:pt x="11143" y="18000"/>
                    </a:lnTo>
                    <a:lnTo>
                      <a:pt x="11143" y="19523"/>
                    </a:lnTo>
                    <a:lnTo>
                      <a:pt x="11172" y="19662"/>
                    </a:lnTo>
                    <a:lnTo>
                      <a:pt x="11172" y="20631"/>
                    </a:lnTo>
                    <a:lnTo>
                      <a:pt x="11202" y="20769"/>
                    </a:lnTo>
                    <a:lnTo>
                      <a:pt x="11202" y="21462"/>
                    </a:lnTo>
                    <a:lnTo>
                      <a:pt x="11232" y="21462"/>
                    </a:lnTo>
                    <a:lnTo>
                      <a:pt x="11232" y="21600"/>
                    </a:lnTo>
                    <a:lnTo>
                      <a:pt x="11262" y="21600"/>
                    </a:lnTo>
                    <a:lnTo>
                      <a:pt x="11262" y="21462"/>
                    </a:lnTo>
                    <a:lnTo>
                      <a:pt x="11292" y="21323"/>
                    </a:lnTo>
                    <a:lnTo>
                      <a:pt x="11292" y="20769"/>
                    </a:lnTo>
                    <a:lnTo>
                      <a:pt x="11321" y="20631"/>
                    </a:lnTo>
                    <a:lnTo>
                      <a:pt x="11321" y="19800"/>
                    </a:lnTo>
                    <a:lnTo>
                      <a:pt x="11351" y="19662"/>
                    </a:lnTo>
                    <a:lnTo>
                      <a:pt x="11351" y="18692"/>
                    </a:lnTo>
                    <a:lnTo>
                      <a:pt x="11381" y="18554"/>
                    </a:lnTo>
                    <a:lnTo>
                      <a:pt x="11381" y="17308"/>
                    </a:lnTo>
                    <a:lnTo>
                      <a:pt x="11411" y="17169"/>
                    </a:lnTo>
                    <a:lnTo>
                      <a:pt x="11411" y="15646"/>
                    </a:lnTo>
                    <a:lnTo>
                      <a:pt x="11441" y="15369"/>
                    </a:lnTo>
                    <a:lnTo>
                      <a:pt x="11441" y="13154"/>
                    </a:lnTo>
                    <a:lnTo>
                      <a:pt x="11470" y="12738"/>
                    </a:lnTo>
                    <a:lnTo>
                      <a:pt x="11470" y="9000"/>
                    </a:lnTo>
                    <a:lnTo>
                      <a:pt x="11500" y="8308"/>
                    </a:lnTo>
                    <a:lnTo>
                      <a:pt x="11500" y="3738"/>
                    </a:lnTo>
                    <a:lnTo>
                      <a:pt x="11530" y="2908"/>
                    </a:lnTo>
                    <a:lnTo>
                      <a:pt x="11530" y="831"/>
                    </a:lnTo>
                    <a:lnTo>
                      <a:pt x="11560" y="1108"/>
                    </a:lnTo>
                    <a:lnTo>
                      <a:pt x="11560" y="5262"/>
                    </a:lnTo>
                    <a:lnTo>
                      <a:pt x="11590" y="6092"/>
                    </a:lnTo>
                    <a:lnTo>
                      <a:pt x="11590" y="10246"/>
                    </a:lnTo>
                    <a:lnTo>
                      <a:pt x="11619" y="10800"/>
                    </a:lnTo>
                    <a:lnTo>
                      <a:pt x="11619" y="13846"/>
                    </a:lnTo>
                    <a:lnTo>
                      <a:pt x="11649" y="14400"/>
                    </a:lnTo>
                    <a:lnTo>
                      <a:pt x="11649" y="16892"/>
                    </a:lnTo>
                    <a:lnTo>
                      <a:pt x="11679" y="17169"/>
                    </a:lnTo>
                    <a:lnTo>
                      <a:pt x="11679" y="19108"/>
                    </a:lnTo>
                    <a:lnTo>
                      <a:pt x="11709" y="19385"/>
                    </a:lnTo>
                    <a:lnTo>
                      <a:pt x="11709" y="20631"/>
                    </a:lnTo>
                    <a:lnTo>
                      <a:pt x="11738" y="20769"/>
                    </a:lnTo>
                    <a:lnTo>
                      <a:pt x="11738" y="21462"/>
                    </a:lnTo>
                    <a:lnTo>
                      <a:pt x="11768" y="21462"/>
                    </a:lnTo>
                    <a:lnTo>
                      <a:pt x="11768" y="21600"/>
                    </a:lnTo>
                    <a:lnTo>
                      <a:pt x="11798" y="21600"/>
                    </a:lnTo>
                    <a:lnTo>
                      <a:pt x="11798" y="21185"/>
                    </a:lnTo>
                    <a:lnTo>
                      <a:pt x="11828" y="21046"/>
                    </a:lnTo>
                    <a:lnTo>
                      <a:pt x="11828" y="20354"/>
                    </a:lnTo>
                    <a:lnTo>
                      <a:pt x="11858" y="20215"/>
                    </a:lnTo>
                    <a:lnTo>
                      <a:pt x="11858" y="18692"/>
                    </a:lnTo>
                    <a:lnTo>
                      <a:pt x="11887" y="18415"/>
                    </a:lnTo>
                    <a:lnTo>
                      <a:pt x="11887" y="16338"/>
                    </a:lnTo>
                    <a:lnTo>
                      <a:pt x="11917" y="15923"/>
                    </a:lnTo>
                    <a:lnTo>
                      <a:pt x="11917" y="13292"/>
                    </a:lnTo>
                    <a:lnTo>
                      <a:pt x="11947" y="12738"/>
                    </a:lnTo>
                    <a:lnTo>
                      <a:pt x="11947" y="9415"/>
                    </a:lnTo>
                    <a:lnTo>
                      <a:pt x="11977" y="8723"/>
                    </a:lnTo>
                    <a:lnTo>
                      <a:pt x="11977" y="4292"/>
                    </a:lnTo>
                    <a:lnTo>
                      <a:pt x="12007" y="3462"/>
                    </a:lnTo>
                    <a:lnTo>
                      <a:pt x="12007" y="0"/>
                    </a:lnTo>
                    <a:lnTo>
                      <a:pt x="12036" y="0"/>
                    </a:lnTo>
                    <a:lnTo>
                      <a:pt x="12036" y="2215"/>
                    </a:lnTo>
                    <a:lnTo>
                      <a:pt x="12066" y="2769"/>
                    </a:lnTo>
                    <a:lnTo>
                      <a:pt x="12066" y="5815"/>
                    </a:lnTo>
                    <a:lnTo>
                      <a:pt x="12096" y="6231"/>
                    </a:lnTo>
                    <a:lnTo>
                      <a:pt x="12096" y="9000"/>
                    </a:lnTo>
                    <a:lnTo>
                      <a:pt x="12126" y="9554"/>
                    </a:lnTo>
                    <a:lnTo>
                      <a:pt x="12126" y="11908"/>
                    </a:lnTo>
                    <a:lnTo>
                      <a:pt x="12156" y="12323"/>
                    </a:lnTo>
                    <a:lnTo>
                      <a:pt x="12156" y="14400"/>
                    </a:lnTo>
                    <a:lnTo>
                      <a:pt x="12185" y="14815"/>
                    </a:lnTo>
                    <a:lnTo>
                      <a:pt x="12185" y="16615"/>
                    </a:lnTo>
                    <a:lnTo>
                      <a:pt x="12215" y="16892"/>
                    </a:lnTo>
                    <a:lnTo>
                      <a:pt x="12215" y="17585"/>
                    </a:lnTo>
                    <a:lnTo>
                      <a:pt x="12245" y="17723"/>
                    </a:lnTo>
                    <a:lnTo>
                      <a:pt x="12245" y="17446"/>
                    </a:lnTo>
                    <a:lnTo>
                      <a:pt x="12275" y="17446"/>
                    </a:lnTo>
                    <a:lnTo>
                      <a:pt x="12275" y="17169"/>
                    </a:lnTo>
                    <a:lnTo>
                      <a:pt x="12305" y="17169"/>
                    </a:lnTo>
                    <a:lnTo>
                      <a:pt x="12305" y="16892"/>
                    </a:lnTo>
                    <a:lnTo>
                      <a:pt x="12334" y="16892"/>
                    </a:lnTo>
                    <a:lnTo>
                      <a:pt x="12334" y="16615"/>
                    </a:lnTo>
                    <a:lnTo>
                      <a:pt x="12364" y="16615"/>
                    </a:lnTo>
                    <a:lnTo>
                      <a:pt x="12364" y="16338"/>
                    </a:lnTo>
                    <a:lnTo>
                      <a:pt x="12394" y="16200"/>
                    </a:lnTo>
                    <a:lnTo>
                      <a:pt x="12394" y="15923"/>
                    </a:lnTo>
                    <a:lnTo>
                      <a:pt x="12424" y="15923"/>
                    </a:lnTo>
                    <a:lnTo>
                      <a:pt x="12424" y="16200"/>
                    </a:lnTo>
                    <a:lnTo>
                      <a:pt x="12454" y="16338"/>
                    </a:lnTo>
                    <a:lnTo>
                      <a:pt x="12454" y="17031"/>
                    </a:lnTo>
                    <a:lnTo>
                      <a:pt x="12483" y="17169"/>
                    </a:lnTo>
                    <a:lnTo>
                      <a:pt x="12483" y="17585"/>
                    </a:lnTo>
                    <a:lnTo>
                      <a:pt x="12513" y="17723"/>
                    </a:lnTo>
                    <a:lnTo>
                      <a:pt x="12513" y="18277"/>
                    </a:lnTo>
                    <a:lnTo>
                      <a:pt x="12543" y="18415"/>
                    </a:lnTo>
                    <a:lnTo>
                      <a:pt x="12543" y="18831"/>
                    </a:lnTo>
                    <a:lnTo>
                      <a:pt x="12573" y="18969"/>
                    </a:lnTo>
                    <a:lnTo>
                      <a:pt x="12573" y="19385"/>
                    </a:lnTo>
                    <a:lnTo>
                      <a:pt x="12602" y="19385"/>
                    </a:lnTo>
                    <a:lnTo>
                      <a:pt x="12602" y="19800"/>
                    </a:lnTo>
                    <a:lnTo>
                      <a:pt x="12632" y="19938"/>
                    </a:lnTo>
                    <a:lnTo>
                      <a:pt x="12632" y="20077"/>
                    </a:lnTo>
                    <a:lnTo>
                      <a:pt x="12662" y="20215"/>
                    </a:lnTo>
                    <a:lnTo>
                      <a:pt x="12662" y="20354"/>
                    </a:lnTo>
                    <a:lnTo>
                      <a:pt x="12692" y="20354"/>
                    </a:lnTo>
                    <a:lnTo>
                      <a:pt x="12692" y="20492"/>
                    </a:lnTo>
                    <a:lnTo>
                      <a:pt x="12722" y="20492"/>
                    </a:lnTo>
                    <a:lnTo>
                      <a:pt x="12722" y="20631"/>
                    </a:lnTo>
                    <a:lnTo>
                      <a:pt x="12751" y="20631"/>
                    </a:lnTo>
                    <a:lnTo>
                      <a:pt x="12751" y="20769"/>
                    </a:lnTo>
                    <a:lnTo>
                      <a:pt x="12781" y="20769"/>
                    </a:lnTo>
                    <a:lnTo>
                      <a:pt x="12781" y="20908"/>
                    </a:lnTo>
                    <a:lnTo>
                      <a:pt x="12811" y="20908"/>
                    </a:lnTo>
                    <a:lnTo>
                      <a:pt x="12811" y="21046"/>
                    </a:lnTo>
                    <a:lnTo>
                      <a:pt x="12871" y="21046"/>
                    </a:lnTo>
                    <a:lnTo>
                      <a:pt x="12871" y="21185"/>
                    </a:lnTo>
                    <a:lnTo>
                      <a:pt x="12930" y="21185"/>
                    </a:lnTo>
                    <a:lnTo>
                      <a:pt x="12930" y="21323"/>
                    </a:lnTo>
                    <a:lnTo>
                      <a:pt x="13020" y="21323"/>
                    </a:lnTo>
                    <a:lnTo>
                      <a:pt x="13020" y="21185"/>
                    </a:lnTo>
                    <a:lnTo>
                      <a:pt x="13049" y="21185"/>
                    </a:lnTo>
                    <a:lnTo>
                      <a:pt x="13049" y="21046"/>
                    </a:lnTo>
                    <a:lnTo>
                      <a:pt x="13079" y="21046"/>
                    </a:lnTo>
                    <a:lnTo>
                      <a:pt x="13079" y="20908"/>
                    </a:lnTo>
                    <a:lnTo>
                      <a:pt x="13109" y="20908"/>
                    </a:lnTo>
                    <a:lnTo>
                      <a:pt x="13109" y="20769"/>
                    </a:lnTo>
                    <a:lnTo>
                      <a:pt x="13139" y="20769"/>
                    </a:lnTo>
                    <a:lnTo>
                      <a:pt x="13139" y="20631"/>
                    </a:lnTo>
                    <a:lnTo>
                      <a:pt x="13169" y="20492"/>
                    </a:lnTo>
                    <a:lnTo>
                      <a:pt x="13169" y="20354"/>
                    </a:lnTo>
                    <a:lnTo>
                      <a:pt x="13198" y="20354"/>
                    </a:lnTo>
                    <a:lnTo>
                      <a:pt x="13198" y="20077"/>
                    </a:lnTo>
                    <a:lnTo>
                      <a:pt x="13228" y="20077"/>
                    </a:lnTo>
                    <a:lnTo>
                      <a:pt x="13228" y="19800"/>
                    </a:lnTo>
                    <a:lnTo>
                      <a:pt x="13258" y="19662"/>
                    </a:lnTo>
                    <a:lnTo>
                      <a:pt x="13258" y="19385"/>
                    </a:lnTo>
                    <a:lnTo>
                      <a:pt x="13288" y="19246"/>
                    </a:lnTo>
                    <a:lnTo>
                      <a:pt x="13288" y="18692"/>
                    </a:lnTo>
                    <a:lnTo>
                      <a:pt x="13318" y="18554"/>
                    </a:lnTo>
                    <a:lnTo>
                      <a:pt x="13318" y="17723"/>
                    </a:lnTo>
                    <a:lnTo>
                      <a:pt x="13347" y="17585"/>
                    </a:lnTo>
                    <a:lnTo>
                      <a:pt x="13347" y="16892"/>
                    </a:lnTo>
                    <a:lnTo>
                      <a:pt x="13377" y="16615"/>
                    </a:lnTo>
                    <a:lnTo>
                      <a:pt x="13377" y="15785"/>
                    </a:lnTo>
                    <a:lnTo>
                      <a:pt x="13407" y="15646"/>
                    </a:lnTo>
                    <a:lnTo>
                      <a:pt x="13407" y="14538"/>
                    </a:lnTo>
                    <a:lnTo>
                      <a:pt x="13437" y="14400"/>
                    </a:lnTo>
                    <a:lnTo>
                      <a:pt x="13437" y="13708"/>
                    </a:lnTo>
                    <a:lnTo>
                      <a:pt x="13466" y="13708"/>
                    </a:lnTo>
                    <a:lnTo>
                      <a:pt x="13466" y="13569"/>
                    </a:lnTo>
                    <a:lnTo>
                      <a:pt x="13466" y="13708"/>
                    </a:lnTo>
                    <a:lnTo>
                      <a:pt x="13496" y="13846"/>
                    </a:lnTo>
                    <a:lnTo>
                      <a:pt x="13496" y="14538"/>
                    </a:lnTo>
                    <a:lnTo>
                      <a:pt x="13526" y="14677"/>
                    </a:lnTo>
                    <a:lnTo>
                      <a:pt x="13526" y="15231"/>
                    </a:lnTo>
                    <a:lnTo>
                      <a:pt x="13556" y="15369"/>
                    </a:lnTo>
                    <a:lnTo>
                      <a:pt x="13556" y="16062"/>
                    </a:lnTo>
                    <a:lnTo>
                      <a:pt x="13586" y="16062"/>
                    </a:lnTo>
                    <a:lnTo>
                      <a:pt x="13586" y="16615"/>
                    </a:lnTo>
                    <a:lnTo>
                      <a:pt x="13615" y="16754"/>
                    </a:lnTo>
                    <a:lnTo>
                      <a:pt x="13615" y="17308"/>
                    </a:lnTo>
                    <a:lnTo>
                      <a:pt x="13645" y="17308"/>
                    </a:lnTo>
                    <a:lnTo>
                      <a:pt x="13645" y="17585"/>
                    </a:lnTo>
                    <a:lnTo>
                      <a:pt x="13675" y="17723"/>
                    </a:lnTo>
                    <a:lnTo>
                      <a:pt x="13973" y="17723"/>
                    </a:lnTo>
                    <a:lnTo>
                      <a:pt x="13973" y="17862"/>
                    </a:lnTo>
                    <a:lnTo>
                      <a:pt x="14003" y="17862"/>
                    </a:lnTo>
                    <a:lnTo>
                      <a:pt x="14003" y="18000"/>
                    </a:lnTo>
                    <a:lnTo>
                      <a:pt x="14033" y="18000"/>
                    </a:lnTo>
                    <a:lnTo>
                      <a:pt x="14033" y="18277"/>
                    </a:lnTo>
                    <a:lnTo>
                      <a:pt x="14062" y="18277"/>
                    </a:lnTo>
                    <a:lnTo>
                      <a:pt x="14062" y="18554"/>
                    </a:lnTo>
                    <a:lnTo>
                      <a:pt x="14092" y="18692"/>
                    </a:lnTo>
                    <a:lnTo>
                      <a:pt x="14092" y="18969"/>
                    </a:lnTo>
                    <a:lnTo>
                      <a:pt x="14122" y="19108"/>
                    </a:lnTo>
                    <a:lnTo>
                      <a:pt x="14122" y="19523"/>
                    </a:lnTo>
                    <a:lnTo>
                      <a:pt x="14152" y="19523"/>
                    </a:lnTo>
                    <a:lnTo>
                      <a:pt x="14152" y="19938"/>
                    </a:lnTo>
                    <a:lnTo>
                      <a:pt x="14182" y="19938"/>
                    </a:lnTo>
                    <a:lnTo>
                      <a:pt x="14182" y="20354"/>
                    </a:lnTo>
                    <a:lnTo>
                      <a:pt x="14211" y="20354"/>
                    </a:lnTo>
                    <a:lnTo>
                      <a:pt x="14211" y="20631"/>
                    </a:lnTo>
                    <a:lnTo>
                      <a:pt x="14241" y="20631"/>
                    </a:lnTo>
                    <a:lnTo>
                      <a:pt x="14241" y="20908"/>
                    </a:lnTo>
                    <a:lnTo>
                      <a:pt x="14271" y="20908"/>
                    </a:lnTo>
                    <a:lnTo>
                      <a:pt x="14271" y="21185"/>
                    </a:lnTo>
                    <a:lnTo>
                      <a:pt x="14301" y="21185"/>
                    </a:lnTo>
                    <a:lnTo>
                      <a:pt x="14301" y="21323"/>
                    </a:lnTo>
                    <a:lnTo>
                      <a:pt x="14360" y="21323"/>
                    </a:lnTo>
                    <a:lnTo>
                      <a:pt x="14360" y="21462"/>
                    </a:lnTo>
                    <a:lnTo>
                      <a:pt x="14390" y="21462"/>
                    </a:lnTo>
                    <a:lnTo>
                      <a:pt x="14390" y="21323"/>
                    </a:lnTo>
                    <a:lnTo>
                      <a:pt x="14420" y="21323"/>
                    </a:lnTo>
                    <a:lnTo>
                      <a:pt x="14420" y="21185"/>
                    </a:lnTo>
                    <a:lnTo>
                      <a:pt x="14450" y="21185"/>
                    </a:lnTo>
                    <a:lnTo>
                      <a:pt x="14450" y="21046"/>
                    </a:lnTo>
                    <a:lnTo>
                      <a:pt x="14479" y="21046"/>
                    </a:lnTo>
                    <a:lnTo>
                      <a:pt x="14479" y="20769"/>
                    </a:lnTo>
                    <a:lnTo>
                      <a:pt x="14509" y="20769"/>
                    </a:lnTo>
                    <a:lnTo>
                      <a:pt x="14509" y="20492"/>
                    </a:lnTo>
                    <a:lnTo>
                      <a:pt x="14539" y="20492"/>
                    </a:lnTo>
                    <a:lnTo>
                      <a:pt x="14539" y="20215"/>
                    </a:lnTo>
                    <a:lnTo>
                      <a:pt x="14569" y="20215"/>
                    </a:lnTo>
                    <a:lnTo>
                      <a:pt x="14569" y="19800"/>
                    </a:lnTo>
                    <a:lnTo>
                      <a:pt x="14599" y="19800"/>
                    </a:lnTo>
                    <a:lnTo>
                      <a:pt x="14599" y="19385"/>
                    </a:lnTo>
                    <a:lnTo>
                      <a:pt x="14628" y="19246"/>
                    </a:lnTo>
                    <a:lnTo>
                      <a:pt x="14628" y="18969"/>
                    </a:lnTo>
                    <a:lnTo>
                      <a:pt x="14658" y="18831"/>
                    </a:lnTo>
                    <a:lnTo>
                      <a:pt x="14658" y="18554"/>
                    </a:lnTo>
                    <a:lnTo>
                      <a:pt x="14688" y="18415"/>
                    </a:lnTo>
                    <a:lnTo>
                      <a:pt x="14688" y="18138"/>
                    </a:lnTo>
                    <a:lnTo>
                      <a:pt x="14718" y="18138"/>
                    </a:lnTo>
                    <a:lnTo>
                      <a:pt x="14718" y="18000"/>
                    </a:lnTo>
                    <a:lnTo>
                      <a:pt x="14748" y="17862"/>
                    </a:lnTo>
                    <a:lnTo>
                      <a:pt x="14748" y="17723"/>
                    </a:lnTo>
                    <a:lnTo>
                      <a:pt x="15075" y="17723"/>
                    </a:lnTo>
                    <a:lnTo>
                      <a:pt x="15075" y="17585"/>
                    </a:lnTo>
                    <a:lnTo>
                      <a:pt x="15105" y="17585"/>
                    </a:lnTo>
                    <a:lnTo>
                      <a:pt x="15105" y="17031"/>
                    </a:lnTo>
                    <a:lnTo>
                      <a:pt x="15135" y="17031"/>
                    </a:lnTo>
                    <a:lnTo>
                      <a:pt x="15135" y="16477"/>
                    </a:lnTo>
                    <a:lnTo>
                      <a:pt x="15165" y="16338"/>
                    </a:lnTo>
                    <a:lnTo>
                      <a:pt x="15165" y="15646"/>
                    </a:lnTo>
                    <a:lnTo>
                      <a:pt x="15194" y="15646"/>
                    </a:lnTo>
                    <a:lnTo>
                      <a:pt x="15194" y="14954"/>
                    </a:lnTo>
                    <a:lnTo>
                      <a:pt x="15224" y="14815"/>
                    </a:lnTo>
                    <a:lnTo>
                      <a:pt x="15224" y="14123"/>
                    </a:lnTo>
                    <a:lnTo>
                      <a:pt x="15254" y="14123"/>
                    </a:lnTo>
                    <a:lnTo>
                      <a:pt x="15254" y="13569"/>
                    </a:lnTo>
                    <a:lnTo>
                      <a:pt x="15284" y="13569"/>
                    </a:lnTo>
                    <a:lnTo>
                      <a:pt x="15284" y="13985"/>
                    </a:lnTo>
                    <a:lnTo>
                      <a:pt x="15314" y="14123"/>
                    </a:lnTo>
                    <a:lnTo>
                      <a:pt x="15314" y="15092"/>
                    </a:lnTo>
                    <a:lnTo>
                      <a:pt x="15343" y="15231"/>
                    </a:lnTo>
                    <a:lnTo>
                      <a:pt x="15343" y="16062"/>
                    </a:lnTo>
                    <a:lnTo>
                      <a:pt x="15373" y="16200"/>
                    </a:lnTo>
                    <a:lnTo>
                      <a:pt x="15373" y="17169"/>
                    </a:lnTo>
                    <a:lnTo>
                      <a:pt x="15403" y="17308"/>
                    </a:lnTo>
                    <a:lnTo>
                      <a:pt x="15403" y="18000"/>
                    </a:lnTo>
                    <a:lnTo>
                      <a:pt x="15433" y="18138"/>
                    </a:lnTo>
                    <a:lnTo>
                      <a:pt x="15433" y="18831"/>
                    </a:lnTo>
                    <a:lnTo>
                      <a:pt x="15463" y="18969"/>
                    </a:lnTo>
                    <a:lnTo>
                      <a:pt x="15463" y="19523"/>
                    </a:lnTo>
                    <a:lnTo>
                      <a:pt x="15492" y="19523"/>
                    </a:lnTo>
                    <a:lnTo>
                      <a:pt x="15492" y="19800"/>
                    </a:lnTo>
                    <a:lnTo>
                      <a:pt x="15522" y="19938"/>
                    </a:lnTo>
                    <a:lnTo>
                      <a:pt x="15522" y="20215"/>
                    </a:lnTo>
                    <a:lnTo>
                      <a:pt x="15552" y="20215"/>
                    </a:lnTo>
                    <a:lnTo>
                      <a:pt x="15552" y="20492"/>
                    </a:lnTo>
                    <a:lnTo>
                      <a:pt x="15582" y="20492"/>
                    </a:lnTo>
                    <a:lnTo>
                      <a:pt x="15582" y="20631"/>
                    </a:lnTo>
                    <a:lnTo>
                      <a:pt x="15612" y="20769"/>
                    </a:lnTo>
                    <a:lnTo>
                      <a:pt x="15612" y="20908"/>
                    </a:lnTo>
                    <a:lnTo>
                      <a:pt x="15641" y="20908"/>
                    </a:lnTo>
                    <a:lnTo>
                      <a:pt x="15641" y="21046"/>
                    </a:lnTo>
                    <a:lnTo>
                      <a:pt x="15671" y="21046"/>
                    </a:lnTo>
                    <a:lnTo>
                      <a:pt x="15671" y="21185"/>
                    </a:lnTo>
                    <a:lnTo>
                      <a:pt x="15731" y="21185"/>
                    </a:lnTo>
                    <a:lnTo>
                      <a:pt x="15731" y="21323"/>
                    </a:lnTo>
                    <a:lnTo>
                      <a:pt x="15790" y="21323"/>
                    </a:lnTo>
                    <a:lnTo>
                      <a:pt x="15820" y="21185"/>
                    </a:lnTo>
                    <a:lnTo>
                      <a:pt x="15880" y="21185"/>
                    </a:lnTo>
                    <a:lnTo>
                      <a:pt x="15880" y="21046"/>
                    </a:lnTo>
                    <a:lnTo>
                      <a:pt x="15910" y="21046"/>
                    </a:lnTo>
                    <a:lnTo>
                      <a:pt x="15910" y="20908"/>
                    </a:lnTo>
                    <a:lnTo>
                      <a:pt x="15939" y="20908"/>
                    </a:lnTo>
                    <a:lnTo>
                      <a:pt x="15939" y="20769"/>
                    </a:lnTo>
                    <a:lnTo>
                      <a:pt x="15999" y="20769"/>
                    </a:lnTo>
                    <a:lnTo>
                      <a:pt x="15999" y="20631"/>
                    </a:lnTo>
                    <a:lnTo>
                      <a:pt x="16029" y="20631"/>
                    </a:lnTo>
                    <a:lnTo>
                      <a:pt x="16029" y="20492"/>
                    </a:lnTo>
                    <a:lnTo>
                      <a:pt x="16058" y="20354"/>
                    </a:lnTo>
                    <a:lnTo>
                      <a:pt x="16058" y="20215"/>
                    </a:lnTo>
                    <a:lnTo>
                      <a:pt x="16088" y="20215"/>
                    </a:lnTo>
                    <a:lnTo>
                      <a:pt x="16088" y="20077"/>
                    </a:lnTo>
                    <a:lnTo>
                      <a:pt x="16118" y="20077"/>
                    </a:lnTo>
                    <a:lnTo>
                      <a:pt x="16118" y="19662"/>
                    </a:lnTo>
                    <a:lnTo>
                      <a:pt x="16148" y="19662"/>
                    </a:lnTo>
                    <a:lnTo>
                      <a:pt x="16148" y="19246"/>
                    </a:lnTo>
                    <a:lnTo>
                      <a:pt x="16178" y="19108"/>
                    </a:lnTo>
                    <a:lnTo>
                      <a:pt x="16178" y="18692"/>
                    </a:lnTo>
                    <a:lnTo>
                      <a:pt x="16207" y="18554"/>
                    </a:lnTo>
                    <a:lnTo>
                      <a:pt x="16207" y="18138"/>
                    </a:lnTo>
                    <a:lnTo>
                      <a:pt x="16237" y="18000"/>
                    </a:lnTo>
                    <a:lnTo>
                      <a:pt x="16237" y="17446"/>
                    </a:lnTo>
                    <a:lnTo>
                      <a:pt x="16267" y="17308"/>
                    </a:lnTo>
                    <a:lnTo>
                      <a:pt x="16267" y="16754"/>
                    </a:lnTo>
                    <a:lnTo>
                      <a:pt x="16297" y="16615"/>
                    </a:lnTo>
                    <a:lnTo>
                      <a:pt x="16297" y="16062"/>
                    </a:lnTo>
                    <a:lnTo>
                      <a:pt x="16327" y="16062"/>
                    </a:lnTo>
                    <a:lnTo>
                      <a:pt x="16327" y="15923"/>
                    </a:lnTo>
                    <a:lnTo>
                      <a:pt x="16327" y="16062"/>
                    </a:lnTo>
                    <a:lnTo>
                      <a:pt x="16356" y="16200"/>
                    </a:lnTo>
                    <a:lnTo>
                      <a:pt x="16356" y="16477"/>
                    </a:lnTo>
                    <a:lnTo>
                      <a:pt x="16386" y="16477"/>
                    </a:lnTo>
                    <a:lnTo>
                      <a:pt x="16386" y="16754"/>
                    </a:lnTo>
                    <a:lnTo>
                      <a:pt x="16416" y="16754"/>
                    </a:lnTo>
                    <a:lnTo>
                      <a:pt x="16416" y="17031"/>
                    </a:lnTo>
                    <a:lnTo>
                      <a:pt x="16446" y="17031"/>
                    </a:lnTo>
                    <a:lnTo>
                      <a:pt x="16446" y="17308"/>
                    </a:lnTo>
                    <a:lnTo>
                      <a:pt x="16476" y="17308"/>
                    </a:lnTo>
                    <a:lnTo>
                      <a:pt x="16476" y="17585"/>
                    </a:lnTo>
                    <a:lnTo>
                      <a:pt x="16505" y="17585"/>
                    </a:lnTo>
                    <a:lnTo>
                      <a:pt x="16505" y="17723"/>
                    </a:lnTo>
                    <a:lnTo>
                      <a:pt x="16505" y="17446"/>
                    </a:lnTo>
                    <a:lnTo>
                      <a:pt x="16535" y="17446"/>
                    </a:lnTo>
                    <a:lnTo>
                      <a:pt x="16535" y="16062"/>
                    </a:lnTo>
                    <a:lnTo>
                      <a:pt x="16565" y="15785"/>
                    </a:lnTo>
                    <a:lnTo>
                      <a:pt x="16565" y="13846"/>
                    </a:lnTo>
                    <a:lnTo>
                      <a:pt x="16595" y="13431"/>
                    </a:lnTo>
                    <a:lnTo>
                      <a:pt x="16595" y="11215"/>
                    </a:lnTo>
                    <a:lnTo>
                      <a:pt x="16625" y="10800"/>
                    </a:lnTo>
                    <a:lnTo>
                      <a:pt x="16625" y="8169"/>
                    </a:lnTo>
                    <a:lnTo>
                      <a:pt x="16654" y="7754"/>
                    </a:lnTo>
                    <a:lnTo>
                      <a:pt x="16654" y="4846"/>
                    </a:lnTo>
                    <a:lnTo>
                      <a:pt x="16684" y="4292"/>
                    </a:lnTo>
                    <a:lnTo>
                      <a:pt x="16684" y="1108"/>
                    </a:lnTo>
                    <a:lnTo>
                      <a:pt x="16714" y="554"/>
                    </a:lnTo>
                    <a:lnTo>
                      <a:pt x="16714" y="277"/>
                    </a:lnTo>
                    <a:lnTo>
                      <a:pt x="16714" y="692"/>
                    </a:lnTo>
                    <a:lnTo>
                      <a:pt x="16744" y="1246"/>
                    </a:lnTo>
                    <a:lnTo>
                      <a:pt x="16744" y="5815"/>
                    </a:lnTo>
                    <a:lnTo>
                      <a:pt x="16774" y="6508"/>
                    </a:lnTo>
                    <a:lnTo>
                      <a:pt x="16774" y="10662"/>
                    </a:lnTo>
                    <a:lnTo>
                      <a:pt x="16803" y="11215"/>
                    </a:lnTo>
                    <a:lnTo>
                      <a:pt x="16803" y="14262"/>
                    </a:lnTo>
                    <a:lnTo>
                      <a:pt x="16833" y="14677"/>
                    </a:lnTo>
                    <a:lnTo>
                      <a:pt x="16833" y="17169"/>
                    </a:lnTo>
                    <a:lnTo>
                      <a:pt x="16863" y="17446"/>
                    </a:lnTo>
                    <a:lnTo>
                      <a:pt x="16863" y="19246"/>
                    </a:lnTo>
                    <a:lnTo>
                      <a:pt x="16893" y="19523"/>
                    </a:lnTo>
                    <a:lnTo>
                      <a:pt x="16893" y="20631"/>
                    </a:lnTo>
                    <a:lnTo>
                      <a:pt x="16922" y="20769"/>
                    </a:lnTo>
                    <a:lnTo>
                      <a:pt x="16922" y="21462"/>
                    </a:lnTo>
                    <a:lnTo>
                      <a:pt x="16952" y="21600"/>
                    </a:lnTo>
                    <a:lnTo>
                      <a:pt x="16982" y="21600"/>
                    </a:lnTo>
                    <a:lnTo>
                      <a:pt x="16982" y="21185"/>
                    </a:lnTo>
                    <a:lnTo>
                      <a:pt x="17012" y="21046"/>
                    </a:lnTo>
                    <a:lnTo>
                      <a:pt x="17012" y="20077"/>
                    </a:lnTo>
                    <a:lnTo>
                      <a:pt x="17042" y="19800"/>
                    </a:lnTo>
                    <a:lnTo>
                      <a:pt x="17042" y="18277"/>
                    </a:lnTo>
                    <a:lnTo>
                      <a:pt x="17071" y="17862"/>
                    </a:lnTo>
                    <a:lnTo>
                      <a:pt x="17071" y="15646"/>
                    </a:lnTo>
                    <a:lnTo>
                      <a:pt x="17101" y="15231"/>
                    </a:lnTo>
                    <a:lnTo>
                      <a:pt x="17101" y="12462"/>
                    </a:lnTo>
                    <a:lnTo>
                      <a:pt x="17131" y="11908"/>
                    </a:lnTo>
                    <a:lnTo>
                      <a:pt x="17131" y="8169"/>
                    </a:lnTo>
                    <a:lnTo>
                      <a:pt x="17161" y="7477"/>
                    </a:lnTo>
                    <a:lnTo>
                      <a:pt x="17161" y="2908"/>
                    </a:lnTo>
                    <a:lnTo>
                      <a:pt x="17191" y="2077"/>
                    </a:lnTo>
                    <a:lnTo>
                      <a:pt x="17191" y="1108"/>
                    </a:lnTo>
                    <a:lnTo>
                      <a:pt x="17220" y="1523"/>
                    </a:lnTo>
                    <a:lnTo>
                      <a:pt x="17220" y="6092"/>
                    </a:lnTo>
                    <a:lnTo>
                      <a:pt x="17250" y="6785"/>
                    </a:lnTo>
                    <a:lnTo>
                      <a:pt x="17250" y="10938"/>
                    </a:lnTo>
                    <a:lnTo>
                      <a:pt x="17280" y="11631"/>
                    </a:lnTo>
                    <a:lnTo>
                      <a:pt x="17280" y="14538"/>
                    </a:lnTo>
                    <a:lnTo>
                      <a:pt x="17310" y="14815"/>
                    </a:lnTo>
                    <a:lnTo>
                      <a:pt x="17310" y="16477"/>
                    </a:lnTo>
                    <a:lnTo>
                      <a:pt x="17340" y="16615"/>
                    </a:lnTo>
                    <a:lnTo>
                      <a:pt x="17340" y="18000"/>
                    </a:lnTo>
                    <a:lnTo>
                      <a:pt x="17369" y="18138"/>
                    </a:lnTo>
                    <a:lnTo>
                      <a:pt x="17369" y="19246"/>
                    </a:lnTo>
                    <a:lnTo>
                      <a:pt x="17399" y="19385"/>
                    </a:lnTo>
                    <a:lnTo>
                      <a:pt x="17399" y="20215"/>
                    </a:lnTo>
                    <a:lnTo>
                      <a:pt x="17429" y="20354"/>
                    </a:lnTo>
                    <a:lnTo>
                      <a:pt x="17429" y="21046"/>
                    </a:lnTo>
                    <a:lnTo>
                      <a:pt x="17459" y="21185"/>
                    </a:lnTo>
                    <a:lnTo>
                      <a:pt x="17459" y="21600"/>
                    </a:lnTo>
                    <a:lnTo>
                      <a:pt x="17518" y="21600"/>
                    </a:lnTo>
                    <a:lnTo>
                      <a:pt x="17518" y="21185"/>
                    </a:lnTo>
                    <a:lnTo>
                      <a:pt x="17548" y="21046"/>
                    </a:lnTo>
                    <a:lnTo>
                      <a:pt x="17548" y="20215"/>
                    </a:lnTo>
                    <a:lnTo>
                      <a:pt x="17578" y="20077"/>
                    </a:lnTo>
                    <a:lnTo>
                      <a:pt x="17578" y="18831"/>
                    </a:lnTo>
                    <a:lnTo>
                      <a:pt x="17608" y="18554"/>
                    </a:lnTo>
                    <a:lnTo>
                      <a:pt x="17608" y="16754"/>
                    </a:lnTo>
                    <a:lnTo>
                      <a:pt x="17638" y="16477"/>
                    </a:lnTo>
                    <a:lnTo>
                      <a:pt x="17638" y="14262"/>
                    </a:lnTo>
                    <a:lnTo>
                      <a:pt x="17667" y="13846"/>
                    </a:lnTo>
                    <a:lnTo>
                      <a:pt x="17667" y="11215"/>
                    </a:lnTo>
                    <a:lnTo>
                      <a:pt x="17697" y="10662"/>
                    </a:lnTo>
                    <a:lnTo>
                      <a:pt x="17697" y="10523"/>
                    </a:lnTo>
                    <a:lnTo>
                      <a:pt x="17697" y="10662"/>
                    </a:lnTo>
                    <a:lnTo>
                      <a:pt x="17727" y="10662"/>
                    </a:lnTo>
                    <a:lnTo>
                      <a:pt x="17727" y="11077"/>
                    </a:lnTo>
                    <a:lnTo>
                      <a:pt x="17757" y="11077"/>
                    </a:lnTo>
                    <a:lnTo>
                      <a:pt x="17757" y="11492"/>
                    </a:lnTo>
                    <a:lnTo>
                      <a:pt x="17786" y="11631"/>
                    </a:lnTo>
                    <a:lnTo>
                      <a:pt x="17786" y="11769"/>
                    </a:lnTo>
                    <a:lnTo>
                      <a:pt x="17816" y="11908"/>
                    </a:lnTo>
                    <a:lnTo>
                      <a:pt x="17846" y="11908"/>
                    </a:lnTo>
                    <a:lnTo>
                      <a:pt x="17846" y="12046"/>
                    </a:lnTo>
                    <a:lnTo>
                      <a:pt x="17876" y="12046"/>
                    </a:lnTo>
                    <a:lnTo>
                      <a:pt x="17876" y="12185"/>
                    </a:lnTo>
                    <a:lnTo>
                      <a:pt x="17906" y="12185"/>
                    </a:lnTo>
                    <a:lnTo>
                      <a:pt x="17906" y="12323"/>
                    </a:lnTo>
                    <a:lnTo>
                      <a:pt x="17935" y="12323"/>
                    </a:lnTo>
                    <a:lnTo>
                      <a:pt x="17935" y="12462"/>
                    </a:lnTo>
                    <a:lnTo>
                      <a:pt x="17965" y="12462"/>
                    </a:lnTo>
                    <a:lnTo>
                      <a:pt x="17995" y="12600"/>
                    </a:lnTo>
                    <a:lnTo>
                      <a:pt x="18025" y="12600"/>
                    </a:lnTo>
                    <a:lnTo>
                      <a:pt x="18025" y="12738"/>
                    </a:lnTo>
                    <a:lnTo>
                      <a:pt x="18055" y="12738"/>
                    </a:lnTo>
                    <a:lnTo>
                      <a:pt x="18055" y="12877"/>
                    </a:lnTo>
                    <a:lnTo>
                      <a:pt x="18084" y="12877"/>
                    </a:lnTo>
                    <a:lnTo>
                      <a:pt x="18114" y="13015"/>
                    </a:lnTo>
                    <a:lnTo>
                      <a:pt x="18144" y="13015"/>
                    </a:lnTo>
                    <a:lnTo>
                      <a:pt x="18144" y="13154"/>
                    </a:lnTo>
                    <a:lnTo>
                      <a:pt x="18174" y="13154"/>
                    </a:lnTo>
                    <a:lnTo>
                      <a:pt x="18204" y="13292"/>
                    </a:lnTo>
                    <a:lnTo>
                      <a:pt x="18233" y="13292"/>
                    </a:lnTo>
                    <a:lnTo>
                      <a:pt x="18233" y="13431"/>
                    </a:lnTo>
                    <a:lnTo>
                      <a:pt x="18293" y="13431"/>
                    </a:lnTo>
                    <a:lnTo>
                      <a:pt x="18293" y="13569"/>
                    </a:lnTo>
                    <a:lnTo>
                      <a:pt x="18323" y="13569"/>
                    </a:lnTo>
                    <a:lnTo>
                      <a:pt x="18323" y="13708"/>
                    </a:lnTo>
                    <a:lnTo>
                      <a:pt x="18382" y="13708"/>
                    </a:lnTo>
                    <a:lnTo>
                      <a:pt x="18382" y="13846"/>
                    </a:lnTo>
                    <a:lnTo>
                      <a:pt x="18442" y="13846"/>
                    </a:lnTo>
                    <a:lnTo>
                      <a:pt x="18442" y="13985"/>
                    </a:lnTo>
                    <a:lnTo>
                      <a:pt x="18502" y="13985"/>
                    </a:lnTo>
                    <a:lnTo>
                      <a:pt x="18502" y="14123"/>
                    </a:lnTo>
                    <a:lnTo>
                      <a:pt x="18561" y="14123"/>
                    </a:lnTo>
                    <a:lnTo>
                      <a:pt x="18561" y="14262"/>
                    </a:lnTo>
                    <a:lnTo>
                      <a:pt x="18591" y="14262"/>
                    </a:lnTo>
                    <a:lnTo>
                      <a:pt x="18978" y="15092"/>
                    </a:lnTo>
                    <a:lnTo>
                      <a:pt x="19008" y="15092"/>
                    </a:lnTo>
                    <a:lnTo>
                      <a:pt x="19008" y="15231"/>
                    </a:lnTo>
                    <a:lnTo>
                      <a:pt x="19068" y="15231"/>
                    </a:lnTo>
                    <a:lnTo>
                      <a:pt x="19097" y="15369"/>
                    </a:lnTo>
                    <a:lnTo>
                      <a:pt x="19157" y="15369"/>
                    </a:lnTo>
                    <a:lnTo>
                      <a:pt x="19157" y="15508"/>
                    </a:lnTo>
                    <a:lnTo>
                      <a:pt x="19187" y="15508"/>
                    </a:lnTo>
                    <a:lnTo>
                      <a:pt x="19574" y="16200"/>
                    </a:lnTo>
                    <a:lnTo>
                      <a:pt x="19604" y="16200"/>
                    </a:lnTo>
                    <a:lnTo>
                      <a:pt x="19604" y="16338"/>
                    </a:lnTo>
                    <a:lnTo>
                      <a:pt x="19663" y="16338"/>
                    </a:lnTo>
                    <a:lnTo>
                      <a:pt x="19663" y="16477"/>
                    </a:lnTo>
                    <a:lnTo>
                      <a:pt x="19753" y="16477"/>
                    </a:lnTo>
                    <a:lnTo>
                      <a:pt x="19753" y="16615"/>
                    </a:lnTo>
                    <a:lnTo>
                      <a:pt x="19783" y="16615"/>
                    </a:lnTo>
                    <a:lnTo>
                      <a:pt x="20170" y="17585"/>
                    </a:lnTo>
                    <a:lnTo>
                      <a:pt x="20200" y="17585"/>
                    </a:lnTo>
                    <a:lnTo>
                      <a:pt x="20200" y="17723"/>
                    </a:lnTo>
                    <a:lnTo>
                      <a:pt x="20230" y="17723"/>
                    </a:lnTo>
                    <a:lnTo>
                      <a:pt x="20259" y="17862"/>
                    </a:lnTo>
                    <a:lnTo>
                      <a:pt x="20289" y="17862"/>
                    </a:lnTo>
                    <a:lnTo>
                      <a:pt x="20289" y="18000"/>
                    </a:lnTo>
                    <a:lnTo>
                      <a:pt x="20349" y="18000"/>
                    </a:lnTo>
                    <a:lnTo>
                      <a:pt x="20349" y="18138"/>
                    </a:lnTo>
                    <a:lnTo>
                      <a:pt x="20378" y="18138"/>
                    </a:lnTo>
                    <a:lnTo>
                      <a:pt x="20766" y="20354"/>
                    </a:lnTo>
                    <a:lnTo>
                      <a:pt x="20766" y="20492"/>
                    </a:lnTo>
                    <a:lnTo>
                      <a:pt x="20796" y="20492"/>
                    </a:lnTo>
                    <a:lnTo>
                      <a:pt x="20796" y="20769"/>
                    </a:lnTo>
                    <a:lnTo>
                      <a:pt x="20825" y="20769"/>
                    </a:lnTo>
                    <a:lnTo>
                      <a:pt x="20825" y="21046"/>
                    </a:lnTo>
                    <a:lnTo>
                      <a:pt x="20855" y="21046"/>
                    </a:lnTo>
                    <a:lnTo>
                      <a:pt x="20855" y="21185"/>
                    </a:lnTo>
                    <a:lnTo>
                      <a:pt x="20885" y="21185"/>
                    </a:lnTo>
                    <a:lnTo>
                      <a:pt x="20885" y="21323"/>
                    </a:lnTo>
                    <a:lnTo>
                      <a:pt x="21034" y="21323"/>
                    </a:lnTo>
                    <a:lnTo>
                      <a:pt x="21034" y="21185"/>
                    </a:lnTo>
                    <a:lnTo>
                      <a:pt x="21064" y="21046"/>
                    </a:lnTo>
                    <a:lnTo>
                      <a:pt x="21064" y="20908"/>
                    </a:lnTo>
                    <a:lnTo>
                      <a:pt x="21094" y="20908"/>
                    </a:lnTo>
                    <a:lnTo>
                      <a:pt x="21094" y="20631"/>
                    </a:lnTo>
                    <a:lnTo>
                      <a:pt x="21123" y="20631"/>
                    </a:lnTo>
                    <a:lnTo>
                      <a:pt x="21123" y="20354"/>
                    </a:lnTo>
                    <a:lnTo>
                      <a:pt x="21153" y="20354"/>
                    </a:lnTo>
                    <a:lnTo>
                      <a:pt x="21153" y="20077"/>
                    </a:lnTo>
                    <a:lnTo>
                      <a:pt x="21183" y="19938"/>
                    </a:lnTo>
                    <a:lnTo>
                      <a:pt x="21183" y="19662"/>
                    </a:lnTo>
                    <a:lnTo>
                      <a:pt x="21213" y="19523"/>
                    </a:lnTo>
                    <a:lnTo>
                      <a:pt x="21213" y="19246"/>
                    </a:lnTo>
                    <a:lnTo>
                      <a:pt x="21242" y="19108"/>
                    </a:lnTo>
                    <a:lnTo>
                      <a:pt x="21242" y="18692"/>
                    </a:lnTo>
                    <a:lnTo>
                      <a:pt x="21272" y="18692"/>
                    </a:lnTo>
                    <a:lnTo>
                      <a:pt x="21272" y="18138"/>
                    </a:lnTo>
                    <a:lnTo>
                      <a:pt x="21302" y="18138"/>
                    </a:lnTo>
                    <a:lnTo>
                      <a:pt x="21302" y="17585"/>
                    </a:lnTo>
                    <a:lnTo>
                      <a:pt x="21332" y="17446"/>
                    </a:lnTo>
                    <a:lnTo>
                      <a:pt x="21332" y="16892"/>
                    </a:lnTo>
                    <a:lnTo>
                      <a:pt x="21362" y="16754"/>
                    </a:lnTo>
                    <a:lnTo>
                      <a:pt x="21362" y="16200"/>
                    </a:lnTo>
                    <a:lnTo>
                      <a:pt x="21391" y="16062"/>
                    </a:lnTo>
                    <a:lnTo>
                      <a:pt x="21391" y="15369"/>
                    </a:lnTo>
                    <a:lnTo>
                      <a:pt x="21421" y="15369"/>
                    </a:lnTo>
                    <a:lnTo>
                      <a:pt x="21421" y="14538"/>
                    </a:lnTo>
                    <a:lnTo>
                      <a:pt x="21451" y="14400"/>
                    </a:lnTo>
                    <a:lnTo>
                      <a:pt x="21451" y="13708"/>
                    </a:lnTo>
                    <a:lnTo>
                      <a:pt x="21481" y="13569"/>
                    </a:lnTo>
                    <a:lnTo>
                      <a:pt x="21481" y="12738"/>
                    </a:lnTo>
                    <a:lnTo>
                      <a:pt x="21511" y="12600"/>
                    </a:lnTo>
                    <a:lnTo>
                      <a:pt x="21511" y="11769"/>
                    </a:lnTo>
                    <a:lnTo>
                      <a:pt x="21540" y="11631"/>
                    </a:lnTo>
                    <a:lnTo>
                      <a:pt x="21540" y="10662"/>
                    </a:lnTo>
                    <a:lnTo>
                      <a:pt x="21570" y="10523"/>
                    </a:lnTo>
                    <a:lnTo>
                      <a:pt x="21570" y="10385"/>
                    </a:lnTo>
                    <a:lnTo>
                      <a:pt x="21570" y="11769"/>
                    </a:lnTo>
                    <a:lnTo>
                      <a:pt x="21600" y="12600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5" name="Rectangle 201"/>
              <p:cNvSpPr txBox="1"/>
              <p:nvPr/>
            </p:nvSpPr>
            <p:spPr>
              <a:xfrm>
                <a:off x="477834" y="1924481"/>
                <a:ext cx="406004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solidFill>
                      <a:srgbClr val="FF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BETA_X</a:t>
                </a:r>
              </a:p>
            </p:txBody>
          </p:sp>
          <p:sp>
            <p:nvSpPr>
              <p:cNvPr id="436" name="Freeform 202"/>
              <p:cNvSpPr/>
              <p:nvPr/>
            </p:nvSpPr>
            <p:spPr>
              <a:xfrm>
                <a:off x="115886" y="619263"/>
                <a:ext cx="6905577" cy="1276638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8866"/>
                    </a:moveTo>
                    <a:lnTo>
                      <a:pt x="30" y="9027"/>
                    </a:lnTo>
                    <a:lnTo>
                      <a:pt x="30" y="9672"/>
                    </a:lnTo>
                    <a:lnTo>
                      <a:pt x="60" y="9833"/>
                    </a:lnTo>
                    <a:lnTo>
                      <a:pt x="60" y="11122"/>
                    </a:lnTo>
                    <a:lnTo>
                      <a:pt x="89" y="11284"/>
                    </a:lnTo>
                    <a:lnTo>
                      <a:pt x="89" y="12896"/>
                    </a:lnTo>
                    <a:lnTo>
                      <a:pt x="119" y="13218"/>
                    </a:lnTo>
                    <a:lnTo>
                      <a:pt x="119" y="14669"/>
                    </a:lnTo>
                    <a:lnTo>
                      <a:pt x="149" y="14669"/>
                    </a:lnTo>
                    <a:lnTo>
                      <a:pt x="149" y="14507"/>
                    </a:lnTo>
                    <a:lnTo>
                      <a:pt x="179" y="14507"/>
                    </a:lnTo>
                    <a:lnTo>
                      <a:pt x="179" y="14346"/>
                    </a:lnTo>
                    <a:lnTo>
                      <a:pt x="209" y="14346"/>
                    </a:lnTo>
                    <a:lnTo>
                      <a:pt x="209" y="14185"/>
                    </a:lnTo>
                    <a:lnTo>
                      <a:pt x="238" y="14024"/>
                    </a:lnTo>
                    <a:lnTo>
                      <a:pt x="268" y="14024"/>
                    </a:lnTo>
                    <a:lnTo>
                      <a:pt x="268" y="14507"/>
                    </a:lnTo>
                    <a:lnTo>
                      <a:pt x="298" y="14507"/>
                    </a:lnTo>
                    <a:lnTo>
                      <a:pt x="298" y="15313"/>
                    </a:lnTo>
                    <a:lnTo>
                      <a:pt x="328" y="15475"/>
                    </a:lnTo>
                    <a:lnTo>
                      <a:pt x="328" y="16281"/>
                    </a:lnTo>
                    <a:lnTo>
                      <a:pt x="358" y="16764"/>
                    </a:lnTo>
                    <a:lnTo>
                      <a:pt x="358" y="17893"/>
                    </a:lnTo>
                    <a:lnTo>
                      <a:pt x="387" y="18054"/>
                    </a:lnTo>
                    <a:lnTo>
                      <a:pt x="387" y="19021"/>
                    </a:lnTo>
                    <a:lnTo>
                      <a:pt x="417" y="19182"/>
                    </a:lnTo>
                    <a:lnTo>
                      <a:pt x="417" y="19988"/>
                    </a:lnTo>
                    <a:lnTo>
                      <a:pt x="447" y="20149"/>
                    </a:lnTo>
                    <a:lnTo>
                      <a:pt x="447" y="20794"/>
                    </a:lnTo>
                    <a:lnTo>
                      <a:pt x="477" y="20955"/>
                    </a:lnTo>
                    <a:lnTo>
                      <a:pt x="477" y="21278"/>
                    </a:lnTo>
                    <a:lnTo>
                      <a:pt x="506" y="21439"/>
                    </a:lnTo>
                    <a:lnTo>
                      <a:pt x="506" y="21600"/>
                    </a:lnTo>
                    <a:lnTo>
                      <a:pt x="566" y="21600"/>
                    </a:lnTo>
                    <a:lnTo>
                      <a:pt x="566" y="21278"/>
                    </a:lnTo>
                    <a:lnTo>
                      <a:pt x="596" y="21116"/>
                    </a:lnTo>
                    <a:lnTo>
                      <a:pt x="596" y="20472"/>
                    </a:lnTo>
                    <a:lnTo>
                      <a:pt x="626" y="20310"/>
                    </a:lnTo>
                    <a:lnTo>
                      <a:pt x="626" y="19021"/>
                    </a:lnTo>
                    <a:lnTo>
                      <a:pt x="655" y="18699"/>
                    </a:lnTo>
                    <a:lnTo>
                      <a:pt x="655" y="17087"/>
                    </a:lnTo>
                    <a:lnTo>
                      <a:pt x="685" y="16764"/>
                    </a:lnTo>
                    <a:lnTo>
                      <a:pt x="685" y="14830"/>
                    </a:lnTo>
                    <a:lnTo>
                      <a:pt x="715" y="14346"/>
                    </a:lnTo>
                    <a:lnTo>
                      <a:pt x="715" y="12251"/>
                    </a:lnTo>
                    <a:lnTo>
                      <a:pt x="745" y="11767"/>
                    </a:lnTo>
                    <a:lnTo>
                      <a:pt x="745" y="9349"/>
                    </a:lnTo>
                    <a:lnTo>
                      <a:pt x="775" y="9027"/>
                    </a:lnTo>
                    <a:lnTo>
                      <a:pt x="775" y="6931"/>
                    </a:lnTo>
                    <a:lnTo>
                      <a:pt x="804" y="6770"/>
                    </a:lnTo>
                    <a:lnTo>
                      <a:pt x="804" y="5481"/>
                    </a:lnTo>
                    <a:lnTo>
                      <a:pt x="834" y="5319"/>
                    </a:lnTo>
                    <a:lnTo>
                      <a:pt x="834" y="4997"/>
                    </a:lnTo>
                    <a:lnTo>
                      <a:pt x="864" y="4997"/>
                    </a:lnTo>
                    <a:lnTo>
                      <a:pt x="864" y="5481"/>
                    </a:lnTo>
                    <a:lnTo>
                      <a:pt x="894" y="5642"/>
                    </a:lnTo>
                    <a:lnTo>
                      <a:pt x="894" y="6448"/>
                    </a:lnTo>
                    <a:lnTo>
                      <a:pt x="924" y="6448"/>
                    </a:lnTo>
                    <a:lnTo>
                      <a:pt x="924" y="7254"/>
                    </a:lnTo>
                    <a:lnTo>
                      <a:pt x="953" y="7254"/>
                    </a:lnTo>
                    <a:lnTo>
                      <a:pt x="953" y="8060"/>
                    </a:lnTo>
                    <a:lnTo>
                      <a:pt x="983" y="8060"/>
                    </a:lnTo>
                    <a:lnTo>
                      <a:pt x="983" y="9027"/>
                    </a:lnTo>
                    <a:lnTo>
                      <a:pt x="1013" y="9349"/>
                    </a:lnTo>
                    <a:lnTo>
                      <a:pt x="1013" y="10961"/>
                    </a:lnTo>
                    <a:lnTo>
                      <a:pt x="1043" y="11284"/>
                    </a:lnTo>
                    <a:lnTo>
                      <a:pt x="1043" y="13218"/>
                    </a:lnTo>
                    <a:lnTo>
                      <a:pt x="1073" y="13540"/>
                    </a:lnTo>
                    <a:lnTo>
                      <a:pt x="1073" y="15797"/>
                    </a:lnTo>
                    <a:lnTo>
                      <a:pt x="1102" y="16119"/>
                    </a:lnTo>
                    <a:lnTo>
                      <a:pt x="1102" y="18376"/>
                    </a:lnTo>
                    <a:lnTo>
                      <a:pt x="1132" y="19021"/>
                    </a:lnTo>
                    <a:lnTo>
                      <a:pt x="1132" y="20149"/>
                    </a:lnTo>
                    <a:lnTo>
                      <a:pt x="1162" y="20310"/>
                    </a:lnTo>
                    <a:lnTo>
                      <a:pt x="1162" y="21116"/>
                    </a:lnTo>
                    <a:lnTo>
                      <a:pt x="1192" y="21278"/>
                    </a:lnTo>
                    <a:lnTo>
                      <a:pt x="1192" y="21600"/>
                    </a:lnTo>
                    <a:lnTo>
                      <a:pt x="1251" y="21600"/>
                    </a:lnTo>
                    <a:lnTo>
                      <a:pt x="1251" y="21116"/>
                    </a:lnTo>
                    <a:lnTo>
                      <a:pt x="1281" y="20955"/>
                    </a:lnTo>
                    <a:lnTo>
                      <a:pt x="1281" y="20149"/>
                    </a:lnTo>
                    <a:lnTo>
                      <a:pt x="1311" y="19988"/>
                    </a:lnTo>
                    <a:lnTo>
                      <a:pt x="1311" y="18699"/>
                    </a:lnTo>
                    <a:lnTo>
                      <a:pt x="1341" y="18537"/>
                    </a:lnTo>
                    <a:lnTo>
                      <a:pt x="1341" y="17409"/>
                    </a:lnTo>
                    <a:lnTo>
                      <a:pt x="1370" y="17409"/>
                    </a:lnTo>
                    <a:lnTo>
                      <a:pt x="1370" y="17570"/>
                    </a:lnTo>
                    <a:lnTo>
                      <a:pt x="1400" y="17731"/>
                    </a:lnTo>
                    <a:lnTo>
                      <a:pt x="1400" y="18054"/>
                    </a:lnTo>
                    <a:lnTo>
                      <a:pt x="1430" y="18054"/>
                    </a:lnTo>
                    <a:lnTo>
                      <a:pt x="1430" y="18376"/>
                    </a:lnTo>
                    <a:lnTo>
                      <a:pt x="1460" y="18537"/>
                    </a:lnTo>
                    <a:lnTo>
                      <a:pt x="1460" y="18860"/>
                    </a:lnTo>
                    <a:lnTo>
                      <a:pt x="1490" y="18860"/>
                    </a:lnTo>
                    <a:lnTo>
                      <a:pt x="1490" y="19182"/>
                    </a:lnTo>
                    <a:lnTo>
                      <a:pt x="1519" y="19182"/>
                    </a:lnTo>
                    <a:lnTo>
                      <a:pt x="1519" y="19021"/>
                    </a:lnTo>
                    <a:lnTo>
                      <a:pt x="1549" y="19021"/>
                    </a:lnTo>
                    <a:lnTo>
                      <a:pt x="1549" y="18376"/>
                    </a:lnTo>
                    <a:lnTo>
                      <a:pt x="1579" y="18376"/>
                    </a:lnTo>
                    <a:lnTo>
                      <a:pt x="1579" y="17731"/>
                    </a:lnTo>
                    <a:lnTo>
                      <a:pt x="1609" y="17570"/>
                    </a:lnTo>
                    <a:lnTo>
                      <a:pt x="1609" y="16925"/>
                    </a:lnTo>
                    <a:lnTo>
                      <a:pt x="1639" y="16764"/>
                    </a:lnTo>
                    <a:lnTo>
                      <a:pt x="1639" y="16119"/>
                    </a:lnTo>
                    <a:lnTo>
                      <a:pt x="1668" y="15958"/>
                    </a:lnTo>
                    <a:lnTo>
                      <a:pt x="1668" y="15313"/>
                    </a:lnTo>
                    <a:lnTo>
                      <a:pt x="1698" y="15152"/>
                    </a:lnTo>
                    <a:lnTo>
                      <a:pt x="1698" y="14991"/>
                    </a:lnTo>
                    <a:lnTo>
                      <a:pt x="1698" y="15152"/>
                    </a:lnTo>
                    <a:lnTo>
                      <a:pt x="1728" y="15152"/>
                    </a:lnTo>
                    <a:lnTo>
                      <a:pt x="1728" y="15313"/>
                    </a:lnTo>
                    <a:lnTo>
                      <a:pt x="1758" y="15475"/>
                    </a:lnTo>
                    <a:lnTo>
                      <a:pt x="1758" y="15636"/>
                    </a:lnTo>
                    <a:lnTo>
                      <a:pt x="1788" y="15636"/>
                    </a:lnTo>
                    <a:lnTo>
                      <a:pt x="1788" y="15958"/>
                    </a:lnTo>
                    <a:lnTo>
                      <a:pt x="1817" y="15958"/>
                    </a:lnTo>
                    <a:lnTo>
                      <a:pt x="1817" y="16119"/>
                    </a:lnTo>
                    <a:lnTo>
                      <a:pt x="1847" y="16119"/>
                    </a:lnTo>
                    <a:lnTo>
                      <a:pt x="1847" y="16281"/>
                    </a:lnTo>
                    <a:lnTo>
                      <a:pt x="1877" y="16281"/>
                    </a:lnTo>
                    <a:lnTo>
                      <a:pt x="1877" y="16442"/>
                    </a:lnTo>
                    <a:lnTo>
                      <a:pt x="1907" y="16442"/>
                    </a:lnTo>
                    <a:lnTo>
                      <a:pt x="1907" y="16603"/>
                    </a:lnTo>
                    <a:lnTo>
                      <a:pt x="1937" y="16603"/>
                    </a:lnTo>
                    <a:lnTo>
                      <a:pt x="1937" y="16764"/>
                    </a:lnTo>
                    <a:lnTo>
                      <a:pt x="1966" y="16764"/>
                    </a:lnTo>
                    <a:lnTo>
                      <a:pt x="1966" y="16925"/>
                    </a:lnTo>
                    <a:lnTo>
                      <a:pt x="1996" y="17087"/>
                    </a:lnTo>
                    <a:lnTo>
                      <a:pt x="2026" y="17087"/>
                    </a:lnTo>
                    <a:lnTo>
                      <a:pt x="2026" y="17248"/>
                    </a:lnTo>
                    <a:lnTo>
                      <a:pt x="2056" y="17248"/>
                    </a:lnTo>
                    <a:lnTo>
                      <a:pt x="2056" y="17409"/>
                    </a:lnTo>
                    <a:lnTo>
                      <a:pt x="2115" y="17409"/>
                    </a:lnTo>
                    <a:lnTo>
                      <a:pt x="2115" y="17570"/>
                    </a:lnTo>
                    <a:lnTo>
                      <a:pt x="2175" y="17570"/>
                    </a:lnTo>
                    <a:lnTo>
                      <a:pt x="2175" y="17731"/>
                    </a:lnTo>
                    <a:lnTo>
                      <a:pt x="2234" y="17731"/>
                    </a:lnTo>
                    <a:lnTo>
                      <a:pt x="2234" y="17893"/>
                    </a:lnTo>
                    <a:lnTo>
                      <a:pt x="2294" y="17893"/>
                    </a:lnTo>
                    <a:lnTo>
                      <a:pt x="2294" y="18215"/>
                    </a:lnTo>
                    <a:lnTo>
                      <a:pt x="2324" y="18215"/>
                    </a:lnTo>
                    <a:lnTo>
                      <a:pt x="2324" y="18699"/>
                    </a:lnTo>
                    <a:lnTo>
                      <a:pt x="2354" y="18699"/>
                    </a:lnTo>
                    <a:lnTo>
                      <a:pt x="2354" y="19182"/>
                    </a:lnTo>
                    <a:lnTo>
                      <a:pt x="2383" y="19182"/>
                    </a:lnTo>
                    <a:lnTo>
                      <a:pt x="2383" y="19504"/>
                    </a:lnTo>
                    <a:lnTo>
                      <a:pt x="2413" y="19504"/>
                    </a:lnTo>
                    <a:lnTo>
                      <a:pt x="2413" y="19827"/>
                    </a:lnTo>
                    <a:lnTo>
                      <a:pt x="2443" y="19988"/>
                    </a:lnTo>
                    <a:lnTo>
                      <a:pt x="2443" y="20149"/>
                    </a:lnTo>
                    <a:lnTo>
                      <a:pt x="2473" y="20310"/>
                    </a:lnTo>
                    <a:lnTo>
                      <a:pt x="2473" y="20472"/>
                    </a:lnTo>
                    <a:lnTo>
                      <a:pt x="2532" y="20472"/>
                    </a:lnTo>
                    <a:lnTo>
                      <a:pt x="2532" y="20310"/>
                    </a:lnTo>
                    <a:lnTo>
                      <a:pt x="2562" y="20310"/>
                    </a:lnTo>
                    <a:lnTo>
                      <a:pt x="2562" y="20149"/>
                    </a:lnTo>
                    <a:lnTo>
                      <a:pt x="2592" y="20149"/>
                    </a:lnTo>
                    <a:lnTo>
                      <a:pt x="2592" y="19988"/>
                    </a:lnTo>
                    <a:lnTo>
                      <a:pt x="2622" y="19988"/>
                    </a:lnTo>
                    <a:lnTo>
                      <a:pt x="2622" y="19827"/>
                    </a:lnTo>
                    <a:lnTo>
                      <a:pt x="2652" y="19827"/>
                    </a:lnTo>
                    <a:lnTo>
                      <a:pt x="2652" y="19666"/>
                    </a:lnTo>
                    <a:lnTo>
                      <a:pt x="2741" y="19666"/>
                    </a:lnTo>
                    <a:lnTo>
                      <a:pt x="2741" y="19827"/>
                    </a:lnTo>
                    <a:lnTo>
                      <a:pt x="2801" y="19827"/>
                    </a:lnTo>
                    <a:lnTo>
                      <a:pt x="2801" y="19988"/>
                    </a:lnTo>
                    <a:lnTo>
                      <a:pt x="2890" y="19988"/>
                    </a:lnTo>
                    <a:lnTo>
                      <a:pt x="2890" y="20149"/>
                    </a:lnTo>
                    <a:lnTo>
                      <a:pt x="3009" y="20149"/>
                    </a:lnTo>
                    <a:lnTo>
                      <a:pt x="3009" y="19988"/>
                    </a:lnTo>
                    <a:lnTo>
                      <a:pt x="3098" y="19988"/>
                    </a:lnTo>
                    <a:lnTo>
                      <a:pt x="3098" y="19827"/>
                    </a:lnTo>
                    <a:lnTo>
                      <a:pt x="3158" y="19827"/>
                    </a:lnTo>
                    <a:lnTo>
                      <a:pt x="3158" y="19666"/>
                    </a:lnTo>
                    <a:lnTo>
                      <a:pt x="3188" y="19666"/>
                    </a:lnTo>
                    <a:lnTo>
                      <a:pt x="3218" y="19504"/>
                    </a:lnTo>
                    <a:lnTo>
                      <a:pt x="3247" y="19504"/>
                    </a:lnTo>
                    <a:lnTo>
                      <a:pt x="3247" y="19343"/>
                    </a:lnTo>
                    <a:lnTo>
                      <a:pt x="3307" y="19021"/>
                    </a:lnTo>
                    <a:lnTo>
                      <a:pt x="3307" y="18860"/>
                    </a:lnTo>
                    <a:lnTo>
                      <a:pt x="3337" y="18860"/>
                    </a:lnTo>
                    <a:lnTo>
                      <a:pt x="3337" y="18699"/>
                    </a:lnTo>
                    <a:lnTo>
                      <a:pt x="3367" y="18699"/>
                    </a:lnTo>
                    <a:lnTo>
                      <a:pt x="3367" y="18537"/>
                    </a:lnTo>
                    <a:lnTo>
                      <a:pt x="3426" y="18537"/>
                    </a:lnTo>
                    <a:lnTo>
                      <a:pt x="3426" y="18699"/>
                    </a:lnTo>
                    <a:lnTo>
                      <a:pt x="3456" y="18699"/>
                    </a:lnTo>
                    <a:lnTo>
                      <a:pt x="3456" y="18860"/>
                    </a:lnTo>
                    <a:lnTo>
                      <a:pt x="3486" y="18860"/>
                    </a:lnTo>
                    <a:lnTo>
                      <a:pt x="3486" y="19021"/>
                    </a:lnTo>
                    <a:lnTo>
                      <a:pt x="3516" y="19021"/>
                    </a:lnTo>
                    <a:lnTo>
                      <a:pt x="3516" y="19182"/>
                    </a:lnTo>
                    <a:lnTo>
                      <a:pt x="3545" y="19182"/>
                    </a:lnTo>
                    <a:lnTo>
                      <a:pt x="3545" y="19343"/>
                    </a:lnTo>
                    <a:lnTo>
                      <a:pt x="3575" y="19343"/>
                    </a:lnTo>
                    <a:lnTo>
                      <a:pt x="3575" y="19504"/>
                    </a:lnTo>
                    <a:lnTo>
                      <a:pt x="3605" y="19504"/>
                    </a:lnTo>
                    <a:lnTo>
                      <a:pt x="3605" y="19666"/>
                    </a:lnTo>
                    <a:lnTo>
                      <a:pt x="3635" y="19666"/>
                    </a:lnTo>
                    <a:lnTo>
                      <a:pt x="3635" y="19827"/>
                    </a:lnTo>
                    <a:lnTo>
                      <a:pt x="3694" y="19827"/>
                    </a:lnTo>
                    <a:lnTo>
                      <a:pt x="3694" y="19988"/>
                    </a:lnTo>
                    <a:lnTo>
                      <a:pt x="3784" y="19988"/>
                    </a:lnTo>
                    <a:lnTo>
                      <a:pt x="3784" y="20149"/>
                    </a:lnTo>
                    <a:lnTo>
                      <a:pt x="3903" y="20149"/>
                    </a:lnTo>
                    <a:lnTo>
                      <a:pt x="3903" y="19988"/>
                    </a:lnTo>
                    <a:lnTo>
                      <a:pt x="3992" y="19988"/>
                    </a:lnTo>
                    <a:lnTo>
                      <a:pt x="4022" y="19827"/>
                    </a:lnTo>
                    <a:lnTo>
                      <a:pt x="4052" y="19827"/>
                    </a:lnTo>
                    <a:lnTo>
                      <a:pt x="4082" y="19666"/>
                    </a:lnTo>
                    <a:lnTo>
                      <a:pt x="4141" y="19666"/>
                    </a:lnTo>
                    <a:lnTo>
                      <a:pt x="4141" y="19827"/>
                    </a:lnTo>
                    <a:lnTo>
                      <a:pt x="4171" y="19827"/>
                    </a:lnTo>
                    <a:lnTo>
                      <a:pt x="4171" y="19988"/>
                    </a:lnTo>
                    <a:lnTo>
                      <a:pt x="4201" y="19988"/>
                    </a:lnTo>
                    <a:lnTo>
                      <a:pt x="4201" y="20149"/>
                    </a:lnTo>
                    <a:lnTo>
                      <a:pt x="4231" y="20149"/>
                    </a:lnTo>
                    <a:lnTo>
                      <a:pt x="4231" y="20310"/>
                    </a:lnTo>
                    <a:lnTo>
                      <a:pt x="4260" y="20310"/>
                    </a:lnTo>
                    <a:lnTo>
                      <a:pt x="4260" y="20472"/>
                    </a:lnTo>
                    <a:lnTo>
                      <a:pt x="4320" y="20472"/>
                    </a:lnTo>
                    <a:lnTo>
                      <a:pt x="4320" y="20310"/>
                    </a:lnTo>
                    <a:lnTo>
                      <a:pt x="4350" y="20310"/>
                    </a:lnTo>
                    <a:lnTo>
                      <a:pt x="4350" y="19988"/>
                    </a:lnTo>
                    <a:lnTo>
                      <a:pt x="4380" y="19988"/>
                    </a:lnTo>
                    <a:lnTo>
                      <a:pt x="4380" y="19666"/>
                    </a:lnTo>
                    <a:lnTo>
                      <a:pt x="4409" y="19666"/>
                    </a:lnTo>
                    <a:lnTo>
                      <a:pt x="4409" y="19343"/>
                    </a:lnTo>
                    <a:lnTo>
                      <a:pt x="4439" y="19182"/>
                    </a:lnTo>
                    <a:lnTo>
                      <a:pt x="4439" y="18860"/>
                    </a:lnTo>
                    <a:lnTo>
                      <a:pt x="4469" y="18860"/>
                    </a:lnTo>
                    <a:lnTo>
                      <a:pt x="4469" y="18376"/>
                    </a:lnTo>
                    <a:lnTo>
                      <a:pt x="4499" y="18215"/>
                    </a:lnTo>
                    <a:lnTo>
                      <a:pt x="4499" y="18054"/>
                    </a:lnTo>
                    <a:lnTo>
                      <a:pt x="4529" y="17893"/>
                    </a:lnTo>
                    <a:lnTo>
                      <a:pt x="4588" y="17893"/>
                    </a:lnTo>
                    <a:lnTo>
                      <a:pt x="4588" y="17731"/>
                    </a:lnTo>
                    <a:lnTo>
                      <a:pt x="4648" y="17731"/>
                    </a:lnTo>
                    <a:lnTo>
                      <a:pt x="4648" y="17570"/>
                    </a:lnTo>
                    <a:lnTo>
                      <a:pt x="4678" y="17570"/>
                    </a:lnTo>
                    <a:lnTo>
                      <a:pt x="4707" y="17409"/>
                    </a:lnTo>
                    <a:lnTo>
                      <a:pt x="4737" y="17409"/>
                    </a:lnTo>
                    <a:lnTo>
                      <a:pt x="4737" y="17248"/>
                    </a:lnTo>
                    <a:lnTo>
                      <a:pt x="4767" y="17248"/>
                    </a:lnTo>
                    <a:lnTo>
                      <a:pt x="4797" y="17087"/>
                    </a:lnTo>
                    <a:lnTo>
                      <a:pt x="4826" y="17087"/>
                    </a:lnTo>
                    <a:lnTo>
                      <a:pt x="4826" y="16925"/>
                    </a:lnTo>
                    <a:lnTo>
                      <a:pt x="4856" y="16925"/>
                    </a:lnTo>
                    <a:lnTo>
                      <a:pt x="4856" y="16764"/>
                    </a:lnTo>
                    <a:lnTo>
                      <a:pt x="4886" y="16764"/>
                    </a:lnTo>
                    <a:lnTo>
                      <a:pt x="4886" y="16603"/>
                    </a:lnTo>
                    <a:lnTo>
                      <a:pt x="4916" y="16603"/>
                    </a:lnTo>
                    <a:lnTo>
                      <a:pt x="4916" y="16442"/>
                    </a:lnTo>
                    <a:lnTo>
                      <a:pt x="4946" y="16442"/>
                    </a:lnTo>
                    <a:lnTo>
                      <a:pt x="4946" y="16119"/>
                    </a:lnTo>
                    <a:lnTo>
                      <a:pt x="4975" y="16119"/>
                    </a:lnTo>
                    <a:lnTo>
                      <a:pt x="4975" y="15958"/>
                    </a:lnTo>
                    <a:lnTo>
                      <a:pt x="5005" y="15958"/>
                    </a:lnTo>
                    <a:lnTo>
                      <a:pt x="5005" y="15797"/>
                    </a:lnTo>
                    <a:lnTo>
                      <a:pt x="5035" y="15797"/>
                    </a:lnTo>
                    <a:lnTo>
                      <a:pt x="5035" y="15475"/>
                    </a:lnTo>
                    <a:lnTo>
                      <a:pt x="5065" y="15475"/>
                    </a:lnTo>
                    <a:lnTo>
                      <a:pt x="5065" y="15313"/>
                    </a:lnTo>
                    <a:lnTo>
                      <a:pt x="5095" y="15152"/>
                    </a:lnTo>
                    <a:lnTo>
                      <a:pt x="5095" y="14991"/>
                    </a:lnTo>
                    <a:lnTo>
                      <a:pt x="5095" y="15152"/>
                    </a:lnTo>
                    <a:lnTo>
                      <a:pt x="5124" y="15152"/>
                    </a:lnTo>
                    <a:lnTo>
                      <a:pt x="5124" y="15797"/>
                    </a:lnTo>
                    <a:lnTo>
                      <a:pt x="5154" y="15797"/>
                    </a:lnTo>
                    <a:lnTo>
                      <a:pt x="5154" y="16603"/>
                    </a:lnTo>
                    <a:lnTo>
                      <a:pt x="5184" y="16764"/>
                    </a:lnTo>
                    <a:lnTo>
                      <a:pt x="5184" y="17409"/>
                    </a:lnTo>
                    <a:lnTo>
                      <a:pt x="5214" y="17570"/>
                    </a:lnTo>
                    <a:lnTo>
                      <a:pt x="5214" y="18054"/>
                    </a:lnTo>
                    <a:lnTo>
                      <a:pt x="5244" y="18215"/>
                    </a:lnTo>
                    <a:lnTo>
                      <a:pt x="5244" y="18860"/>
                    </a:lnTo>
                    <a:lnTo>
                      <a:pt x="5273" y="18860"/>
                    </a:lnTo>
                    <a:lnTo>
                      <a:pt x="5273" y="19182"/>
                    </a:lnTo>
                    <a:lnTo>
                      <a:pt x="5303" y="19182"/>
                    </a:lnTo>
                    <a:lnTo>
                      <a:pt x="5303" y="18860"/>
                    </a:lnTo>
                    <a:lnTo>
                      <a:pt x="5333" y="18860"/>
                    </a:lnTo>
                    <a:lnTo>
                      <a:pt x="5333" y="18537"/>
                    </a:lnTo>
                    <a:lnTo>
                      <a:pt x="5363" y="18537"/>
                    </a:lnTo>
                    <a:lnTo>
                      <a:pt x="5363" y="18215"/>
                    </a:lnTo>
                    <a:lnTo>
                      <a:pt x="5393" y="18215"/>
                    </a:lnTo>
                    <a:lnTo>
                      <a:pt x="5393" y="17731"/>
                    </a:lnTo>
                    <a:lnTo>
                      <a:pt x="5422" y="17731"/>
                    </a:lnTo>
                    <a:lnTo>
                      <a:pt x="5422" y="17409"/>
                    </a:lnTo>
                    <a:lnTo>
                      <a:pt x="5452" y="17409"/>
                    </a:lnTo>
                    <a:lnTo>
                      <a:pt x="5452" y="18054"/>
                    </a:lnTo>
                    <a:lnTo>
                      <a:pt x="5482" y="18215"/>
                    </a:lnTo>
                    <a:lnTo>
                      <a:pt x="5482" y="19504"/>
                    </a:lnTo>
                    <a:lnTo>
                      <a:pt x="5512" y="19827"/>
                    </a:lnTo>
                    <a:lnTo>
                      <a:pt x="5512" y="20794"/>
                    </a:lnTo>
                    <a:lnTo>
                      <a:pt x="5542" y="20794"/>
                    </a:lnTo>
                    <a:lnTo>
                      <a:pt x="5542" y="21439"/>
                    </a:lnTo>
                    <a:lnTo>
                      <a:pt x="5571" y="21439"/>
                    </a:lnTo>
                    <a:lnTo>
                      <a:pt x="5571" y="21600"/>
                    </a:lnTo>
                    <a:lnTo>
                      <a:pt x="5601" y="21600"/>
                    </a:lnTo>
                    <a:lnTo>
                      <a:pt x="5601" y="21439"/>
                    </a:lnTo>
                    <a:lnTo>
                      <a:pt x="5631" y="21278"/>
                    </a:lnTo>
                    <a:lnTo>
                      <a:pt x="5631" y="20633"/>
                    </a:lnTo>
                    <a:lnTo>
                      <a:pt x="5661" y="20472"/>
                    </a:lnTo>
                    <a:lnTo>
                      <a:pt x="5661" y="19182"/>
                    </a:lnTo>
                    <a:lnTo>
                      <a:pt x="5690" y="19021"/>
                    </a:lnTo>
                    <a:lnTo>
                      <a:pt x="5690" y="17248"/>
                    </a:lnTo>
                    <a:lnTo>
                      <a:pt x="5720" y="16764"/>
                    </a:lnTo>
                    <a:lnTo>
                      <a:pt x="5720" y="14669"/>
                    </a:lnTo>
                    <a:lnTo>
                      <a:pt x="5750" y="14346"/>
                    </a:lnTo>
                    <a:lnTo>
                      <a:pt x="5750" y="12251"/>
                    </a:lnTo>
                    <a:lnTo>
                      <a:pt x="5780" y="11928"/>
                    </a:lnTo>
                    <a:lnTo>
                      <a:pt x="5780" y="9994"/>
                    </a:lnTo>
                    <a:lnTo>
                      <a:pt x="5810" y="9833"/>
                    </a:lnTo>
                    <a:lnTo>
                      <a:pt x="5810" y="8543"/>
                    </a:lnTo>
                    <a:lnTo>
                      <a:pt x="5839" y="8382"/>
                    </a:lnTo>
                    <a:lnTo>
                      <a:pt x="5839" y="7737"/>
                    </a:lnTo>
                    <a:lnTo>
                      <a:pt x="5869" y="7576"/>
                    </a:lnTo>
                    <a:lnTo>
                      <a:pt x="5869" y="6931"/>
                    </a:lnTo>
                    <a:lnTo>
                      <a:pt x="5899" y="6770"/>
                    </a:lnTo>
                    <a:lnTo>
                      <a:pt x="5899" y="5964"/>
                    </a:lnTo>
                    <a:lnTo>
                      <a:pt x="5929" y="5964"/>
                    </a:lnTo>
                    <a:lnTo>
                      <a:pt x="5929" y="5158"/>
                    </a:lnTo>
                    <a:lnTo>
                      <a:pt x="5959" y="5158"/>
                    </a:lnTo>
                    <a:lnTo>
                      <a:pt x="5959" y="4997"/>
                    </a:lnTo>
                    <a:lnTo>
                      <a:pt x="5988" y="5158"/>
                    </a:lnTo>
                    <a:lnTo>
                      <a:pt x="5988" y="5964"/>
                    </a:lnTo>
                    <a:lnTo>
                      <a:pt x="6018" y="6287"/>
                    </a:lnTo>
                    <a:lnTo>
                      <a:pt x="6018" y="7899"/>
                    </a:lnTo>
                    <a:lnTo>
                      <a:pt x="6048" y="8221"/>
                    </a:lnTo>
                    <a:lnTo>
                      <a:pt x="6048" y="10639"/>
                    </a:lnTo>
                    <a:lnTo>
                      <a:pt x="6078" y="10961"/>
                    </a:lnTo>
                    <a:lnTo>
                      <a:pt x="6078" y="13379"/>
                    </a:lnTo>
                    <a:lnTo>
                      <a:pt x="6108" y="13701"/>
                    </a:lnTo>
                    <a:lnTo>
                      <a:pt x="6108" y="15797"/>
                    </a:lnTo>
                    <a:lnTo>
                      <a:pt x="6137" y="16119"/>
                    </a:lnTo>
                    <a:lnTo>
                      <a:pt x="6137" y="17893"/>
                    </a:lnTo>
                    <a:lnTo>
                      <a:pt x="6167" y="18215"/>
                    </a:lnTo>
                    <a:lnTo>
                      <a:pt x="6167" y="19666"/>
                    </a:lnTo>
                    <a:lnTo>
                      <a:pt x="6197" y="19827"/>
                    </a:lnTo>
                    <a:lnTo>
                      <a:pt x="6197" y="20794"/>
                    </a:lnTo>
                    <a:lnTo>
                      <a:pt x="6227" y="20955"/>
                    </a:lnTo>
                    <a:lnTo>
                      <a:pt x="6227" y="21439"/>
                    </a:lnTo>
                    <a:lnTo>
                      <a:pt x="6257" y="21439"/>
                    </a:lnTo>
                    <a:lnTo>
                      <a:pt x="6257" y="21600"/>
                    </a:lnTo>
                    <a:lnTo>
                      <a:pt x="6286" y="21600"/>
                    </a:lnTo>
                    <a:lnTo>
                      <a:pt x="6316" y="21439"/>
                    </a:lnTo>
                    <a:lnTo>
                      <a:pt x="6316" y="21116"/>
                    </a:lnTo>
                    <a:lnTo>
                      <a:pt x="6346" y="21116"/>
                    </a:lnTo>
                    <a:lnTo>
                      <a:pt x="6346" y="20472"/>
                    </a:lnTo>
                    <a:lnTo>
                      <a:pt x="6376" y="20310"/>
                    </a:lnTo>
                    <a:lnTo>
                      <a:pt x="6376" y="19666"/>
                    </a:lnTo>
                    <a:lnTo>
                      <a:pt x="6406" y="19504"/>
                    </a:lnTo>
                    <a:lnTo>
                      <a:pt x="6406" y="18537"/>
                    </a:lnTo>
                    <a:lnTo>
                      <a:pt x="6435" y="18376"/>
                    </a:lnTo>
                    <a:lnTo>
                      <a:pt x="6435" y="17248"/>
                    </a:lnTo>
                    <a:lnTo>
                      <a:pt x="6465" y="17087"/>
                    </a:lnTo>
                    <a:lnTo>
                      <a:pt x="6465" y="15958"/>
                    </a:lnTo>
                    <a:lnTo>
                      <a:pt x="6495" y="15797"/>
                    </a:lnTo>
                    <a:lnTo>
                      <a:pt x="6495" y="14991"/>
                    </a:lnTo>
                    <a:lnTo>
                      <a:pt x="6525" y="14830"/>
                    </a:lnTo>
                    <a:lnTo>
                      <a:pt x="6525" y="14185"/>
                    </a:lnTo>
                    <a:lnTo>
                      <a:pt x="6554" y="14185"/>
                    </a:lnTo>
                    <a:lnTo>
                      <a:pt x="6554" y="14024"/>
                    </a:lnTo>
                    <a:lnTo>
                      <a:pt x="6584" y="14024"/>
                    </a:lnTo>
                    <a:lnTo>
                      <a:pt x="6584" y="14185"/>
                    </a:lnTo>
                    <a:lnTo>
                      <a:pt x="6614" y="14185"/>
                    </a:lnTo>
                    <a:lnTo>
                      <a:pt x="6614" y="14346"/>
                    </a:lnTo>
                    <a:lnTo>
                      <a:pt x="6644" y="14507"/>
                    </a:lnTo>
                    <a:lnTo>
                      <a:pt x="6644" y="14669"/>
                    </a:lnTo>
                    <a:lnTo>
                      <a:pt x="6674" y="14669"/>
                    </a:lnTo>
                    <a:lnTo>
                      <a:pt x="6674" y="14185"/>
                    </a:lnTo>
                    <a:lnTo>
                      <a:pt x="6703" y="13863"/>
                    </a:lnTo>
                    <a:lnTo>
                      <a:pt x="6703" y="12090"/>
                    </a:lnTo>
                    <a:lnTo>
                      <a:pt x="6733" y="11767"/>
                    </a:lnTo>
                    <a:lnTo>
                      <a:pt x="6733" y="10478"/>
                    </a:lnTo>
                    <a:lnTo>
                      <a:pt x="6763" y="10316"/>
                    </a:lnTo>
                    <a:lnTo>
                      <a:pt x="6763" y="9349"/>
                    </a:lnTo>
                    <a:lnTo>
                      <a:pt x="6793" y="9188"/>
                    </a:lnTo>
                    <a:lnTo>
                      <a:pt x="6793" y="8866"/>
                    </a:lnTo>
                    <a:lnTo>
                      <a:pt x="6852" y="8866"/>
                    </a:lnTo>
                    <a:lnTo>
                      <a:pt x="6852" y="9027"/>
                    </a:lnTo>
                    <a:lnTo>
                      <a:pt x="6882" y="9027"/>
                    </a:lnTo>
                    <a:lnTo>
                      <a:pt x="6882" y="9188"/>
                    </a:lnTo>
                    <a:lnTo>
                      <a:pt x="6912" y="9188"/>
                    </a:lnTo>
                    <a:lnTo>
                      <a:pt x="6912" y="9349"/>
                    </a:lnTo>
                    <a:lnTo>
                      <a:pt x="6942" y="9349"/>
                    </a:lnTo>
                    <a:lnTo>
                      <a:pt x="6942" y="9510"/>
                    </a:lnTo>
                    <a:lnTo>
                      <a:pt x="6972" y="9510"/>
                    </a:lnTo>
                    <a:lnTo>
                      <a:pt x="6972" y="9672"/>
                    </a:lnTo>
                    <a:lnTo>
                      <a:pt x="7001" y="9672"/>
                    </a:lnTo>
                    <a:lnTo>
                      <a:pt x="7001" y="9833"/>
                    </a:lnTo>
                    <a:lnTo>
                      <a:pt x="7031" y="9833"/>
                    </a:lnTo>
                    <a:lnTo>
                      <a:pt x="7031" y="9994"/>
                    </a:lnTo>
                    <a:lnTo>
                      <a:pt x="7061" y="9994"/>
                    </a:lnTo>
                    <a:lnTo>
                      <a:pt x="7061" y="10155"/>
                    </a:lnTo>
                    <a:lnTo>
                      <a:pt x="7091" y="10155"/>
                    </a:lnTo>
                    <a:lnTo>
                      <a:pt x="7091" y="10316"/>
                    </a:lnTo>
                    <a:lnTo>
                      <a:pt x="7121" y="10316"/>
                    </a:lnTo>
                    <a:lnTo>
                      <a:pt x="7121" y="10478"/>
                    </a:lnTo>
                    <a:lnTo>
                      <a:pt x="7150" y="10478"/>
                    </a:lnTo>
                    <a:lnTo>
                      <a:pt x="7150" y="10639"/>
                    </a:lnTo>
                    <a:lnTo>
                      <a:pt x="7180" y="10639"/>
                    </a:lnTo>
                    <a:lnTo>
                      <a:pt x="7180" y="10800"/>
                    </a:lnTo>
                    <a:lnTo>
                      <a:pt x="7210" y="10800"/>
                    </a:lnTo>
                    <a:lnTo>
                      <a:pt x="7210" y="10961"/>
                    </a:lnTo>
                    <a:lnTo>
                      <a:pt x="7240" y="10961"/>
                    </a:lnTo>
                    <a:lnTo>
                      <a:pt x="7270" y="11122"/>
                    </a:lnTo>
                    <a:lnTo>
                      <a:pt x="7299" y="11122"/>
                    </a:lnTo>
                    <a:lnTo>
                      <a:pt x="7299" y="11284"/>
                    </a:lnTo>
                    <a:lnTo>
                      <a:pt x="7329" y="11284"/>
                    </a:lnTo>
                    <a:lnTo>
                      <a:pt x="7329" y="11445"/>
                    </a:lnTo>
                    <a:lnTo>
                      <a:pt x="7359" y="11445"/>
                    </a:lnTo>
                    <a:lnTo>
                      <a:pt x="7359" y="11606"/>
                    </a:lnTo>
                    <a:lnTo>
                      <a:pt x="7389" y="11606"/>
                    </a:lnTo>
                    <a:lnTo>
                      <a:pt x="7389" y="11767"/>
                    </a:lnTo>
                    <a:lnTo>
                      <a:pt x="7418" y="11767"/>
                    </a:lnTo>
                    <a:lnTo>
                      <a:pt x="7448" y="11928"/>
                    </a:lnTo>
                    <a:lnTo>
                      <a:pt x="7478" y="11928"/>
                    </a:lnTo>
                    <a:lnTo>
                      <a:pt x="7478" y="12090"/>
                    </a:lnTo>
                    <a:lnTo>
                      <a:pt x="7508" y="12090"/>
                    </a:lnTo>
                    <a:lnTo>
                      <a:pt x="7508" y="12251"/>
                    </a:lnTo>
                    <a:lnTo>
                      <a:pt x="7567" y="12251"/>
                    </a:lnTo>
                    <a:lnTo>
                      <a:pt x="7567" y="12412"/>
                    </a:lnTo>
                    <a:lnTo>
                      <a:pt x="7597" y="12412"/>
                    </a:lnTo>
                    <a:lnTo>
                      <a:pt x="7597" y="12573"/>
                    </a:lnTo>
                    <a:lnTo>
                      <a:pt x="7627" y="12573"/>
                    </a:lnTo>
                    <a:lnTo>
                      <a:pt x="7657" y="12734"/>
                    </a:lnTo>
                    <a:lnTo>
                      <a:pt x="7687" y="12734"/>
                    </a:lnTo>
                    <a:lnTo>
                      <a:pt x="7687" y="12896"/>
                    </a:lnTo>
                    <a:lnTo>
                      <a:pt x="7746" y="12896"/>
                    </a:lnTo>
                    <a:lnTo>
                      <a:pt x="7746" y="13057"/>
                    </a:lnTo>
                    <a:lnTo>
                      <a:pt x="7776" y="13057"/>
                    </a:lnTo>
                    <a:lnTo>
                      <a:pt x="7806" y="13218"/>
                    </a:lnTo>
                    <a:lnTo>
                      <a:pt x="7836" y="13218"/>
                    </a:lnTo>
                    <a:lnTo>
                      <a:pt x="7836" y="13379"/>
                    </a:lnTo>
                    <a:lnTo>
                      <a:pt x="7895" y="13379"/>
                    </a:lnTo>
                    <a:lnTo>
                      <a:pt x="7895" y="13540"/>
                    </a:lnTo>
                    <a:lnTo>
                      <a:pt x="7955" y="13540"/>
                    </a:lnTo>
                    <a:lnTo>
                      <a:pt x="7955" y="13701"/>
                    </a:lnTo>
                    <a:lnTo>
                      <a:pt x="8372" y="14507"/>
                    </a:lnTo>
                    <a:lnTo>
                      <a:pt x="8491" y="14507"/>
                    </a:lnTo>
                    <a:lnTo>
                      <a:pt x="8491" y="14669"/>
                    </a:lnTo>
                    <a:lnTo>
                      <a:pt x="8551" y="14669"/>
                    </a:lnTo>
                    <a:lnTo>
                      <a:pt x="8968" y="14830"/>
                    </a:lnTo>
                    <a:lnTo>
                      <a:pt x="9146" y="14830"/>
                    </a:lnTo>
                    <a:lnTo>
                      <a:pt x="9564" y="14346"/>
                    </a:lnTo>
                    <a:lnTo>
                      <a:pt x="9593" y="14346"/>
                    </a:lnTo>
                    <a:lnTo>
                      <a:pt x="9593" y="14185"/>
                    </a:lnTo>
                    <a:lnTo>
                      <a:pt x="9683" y="14185"/>
                    </a:lnTo>
                    <a:lnTo>
                      <a:pt x="9683" y="14024"/>
                    </a:lnTo>
                    <a:lnTo>
                      <a:pt x="9742" y="14024"/>
                    </a:lnTo>
                    <a:lnTo>
                      <a:pt x="10159" y="13057"/>
                    </a:lnTo>
                    <a:lnTo>
                      <a:pt x="10189" y="13057"/>
                    </a:lnTo>
                    <a:lnTo>
                      <a:pt x="10189" y="12896"/>
                    </a:lnTo>
                    <a:lnTo>
                      <a:pt x="10249" y="12896"/>
                    </a:lnTo>
                    <a:lnTo>
                      <a:pt x="10249" y="12734"/>
                    </a:lnTo>
                    <a:lnTo>
                      <a:pt x="10308" y="12734"/>
                    </a:lnTo>
                    <a:lnTo>
                      <a:pt x="10308" y="12573"/>
                    </a:lnTo>
                    <a:lnTo>
                      <a:pt x="10368" y="12573"/>
                    </a:lnTo>
                    <a:lnTo>
                      <a:pt x="10368" y="12412"/>
                    </a:lnTo>
                    <a:lnTo>
                      <a:pt x="10398" y="12412"/>
                    </a:lnTo>
                    <a:lnTo>
                      <a:pt x="10398" y="12251"/>
                    </a:lnTo>
                    <a:lnTo>
                      <a:pt x="10457" y="12251"/>
                    </a:lnTo>
                    <a:lnTo>
                      <a:pt x="10457" y="12090"/>
                    </a:lnTo>
                    <a:lnTo>
                      <a:pt x="10517" y="12090"/>
                    </a:lnTo>
                    <a:lnTo>
                      <a:pt x="10517" y="11928"/>
                    </a:lnTo>
                    <a:lnTo>
                      <a:pt x="10547" y="11928"/>
                    </a:lnTo>
                    <a:lnTo>
                      <a:pt x="10547" y="11767"/>
                    </a:lnTo>
                    <a:lnTo>
                      <a:pt x="10606" y="11767"/>
                    </a:lnTo>
                    <a:lnTo>
                      <a:pt x="10606" y="11606"/>
                    </a:lnTo>
                    <a:lnTo>
                      <a:pt x="10636" y="11606"/>
                    </a:lnTo>
                    <a:lnTo>
                      <a:pt x="10636" y="11445"/>
                    </a:lnTo>
                    <a:lnTo>
                      <a:pt x="10666" y="11445"/>
                    </a:lnTo>
                    <a:lnTo>
                      <a:pt x="10666" y="11284"/>
                    </a:lnTo>
                    <a:lnTo>
                      <a:pt x="10726" y="11284"/>
                    </a:lnTo>
                    <a:lnTo>
                      <a:pt x="10726" y="11122"/>
                    </a:lnTo>
                    <a:lnTo>
                      <a:pt x="10755" y="11122"/>
                    </a:lnTo>
                    <a:lnTo>
                      <a:pt x="10755" y="10961"/>
                    </a:lnTo>
                    <a:lnTo>
                      <a:pt x="10785" y="10961"/>
                    </a:lnTo>
                    <a:lnTo>
                      <a:pt x="10785" y="10800"/>
                    </a:lnTo>
                    <a:lnTo>
                      <a:pt x="10815" y="10800"/>
                    </a:lnTo>
                    <a:lnTo>
                      <a:pt x="10845" y="10639"/>
                    </a:lnTo>
                    <a:lnTo>
                      <a:pt x="10874" y="10639"/>
                    </a:lnTo>
                    <a:lnTo>
                      <a:pt x="10874" y="10478"/>
                    </a:lnTo>
                    <a:lnTo>
                      <a:pt x="10904" y="10478"/>
                    </a:lnTo>
                    <a:lnTo>
                      <a:pt x="10904" y="10316"/>
                    </a:lnTo>
                    <a:lnTo>
                      <a:pt x="10934" y="10316"/>
                    </a:lnTo>
                    <a:lnTo>
                      <a:pt x="10934" y="10155"/>
                    </a:lnTo>
                    <a:lnTo>
                      <a:pt x="10964" y="10155"/>
                    </a:lnTo>
                    <a:lnTo>
                      <a:pt x="10964" y="10639"/>
                    </a:lnTo>
                    <a:lnTo>
                      <a:pt x="10994" y="10800"/>
                    </a:lnTo>
                    <a:lnTo>
                      <a:pt x="10994" y="12251"/>
                    </a:lnTo>
                    <a:lnTo>
                      <a:pt x="11023" y="12573"/>
                    </a:lnTo>
                    <a:lnTo>
                      <a:pt x="11023" y="14830"/>
                    </a:lnTo>
                    <a:lnTo>
                      <a:pt x="11053" y="15152"/>
                    </a:lnTo>
                    <a:lnTo>
                      <a:pt x="11053" y="15475"/>
                    </a:lnTo>
                    <a:lnTo>
                      <a:pt x="11083" y="15475"/>
                    </a:lnTo>
                    <a:lnTo>
                      <a:pt x="11083" y="15313"/>
                    </a:lnTo>
                    <a:lnTo>
                      <a:pt x="11113" y="15313"/>
                    </a:lnTo>
                    <a:lnTo>
                      <a:pt x="11113" y="15152"/>
                    </a:lnTo>
                    <a:lnTo>
                      <a:pt x="11143" y="15152"/>
                    </a:lnTo>
                    <a:lnTo>
                      <a:pt x="11143" y="14991"/>
                    </a:lnTo>
                    <a:lnTo>
                      <a:pt x="11172" y="14991"/>
                    </a:lnTo>
                    <a:lnTo>
                      <a:pt x="11172" y="15152"/>
                    </a:lnTo>
                    <a:lnTo>
                      <a:pt x="11202" y="15313"/>
                    </a:lnTo>
                    <a:lnTo>
                      <a:pt x="11202" y="16281"/>
                    </a:lnTo>
                    <a:lnTo>
                      <a:pt x="11232" y="16603"/>
                    </a:lnTo>
                    <a:lnTo>
                      <a:pt x="11232" y="18054"/>
                    </a:lnTo>
                    <a:lnTo>
                      <a:pt x="11262" y="18215"/>
                    </a:lnTo>
                    <a:lnTo>
                      <a:pt x="11262" y="19666"/>
                    </a:lnTo>
                    <a:lnTo>
                      <a:pt x="11292" y="19827"/>
                    </a:lnTo>
                    <a:lnTo>
                      <a:pt x="11292" y="20633"/>
                    </a:lnTo>
                    <a:lnTo>
                      <a:pt x="11321" y="20794"/>
                    </a:lnTo>
                    <a:lnTo>
                      <a:pt x="11321" y="21278"/>
                    </a:lnTo>
                    <a:lnTo>
                      <a:pt x="11351" y="21439"/>
                    </a:lnTo>
                    <a:lnTo>
                      <a:pt x="11351" y="21600"/>
                    </a:lnTo>
                    <a:lnTo>
                      <a:pt x="11411" y="21600"/>
                    </a:lnTo>
                    <a:lnTo>
                      <a:pt x="11411" y="21278"/>
                    </a:lnTo>
                    <a:lnTo>
                      <a:pt x="11441" y="21278"/>
                    </a:lnTo>
                    <a:lnTo>
                      <a:pt x="11441" y="20794"/>
                    </a:lnTo>
                    <a:lnTo>
                      <a:pt x="11470" y="20633"/>
                    </a:lnTo>
                    <a:lnTo>
                      <a:pt x="11470" y="20149"/>
                    </a:lnTo>
                    <a:lnTo>
                      <a:pt x="11500" y="19988"/>
                    </a:lnTo>
                    <a:lnTo>
                      <a:pt x="11500" y="19343"/>
                    </a:lnTo>
                    <a:lnTo>
                      <a:pt x="11530" y="19343"/>
                    </a:lnTo>
                    <a:lnTo>
                      <a:pt x="11530" y="18054"/>
                    </a:lnTo>
                    <a:lnTo>
                      <a:pt x="11560" y="17731"/>
                    </a:lnTo>
                    <a:lnTo>
                      <a:pt x="11560" y="14507"/>
                    </a:lnTo>
                    <a:lnTo>
                      <a:pt x="11590" y="13863"/>
                    </a:lnTo>
                    <a:lnTo>
                      <a:pt x="11590" y="9349"/>
                    </a:lnTo>
                    <a:lnTo>
                      <a:pt x="11619" y="8382"/>
                    </a:lnTo>
                    <a:lnTo>
                      <a:pt x="11619" y="3869"/>
                    </a:lnTo>
                    <a:lnTo>
                      <a:pt x="11649" y="3224"/>
                    </a:lnTo>
                    <a:lnTo>
                      <a:pt x="11649" y="484"/>
                    </a:lnTo>
                    <a:lnTo>
                      <a:pt x="11679" y="322"/>
                    </a:lnTo>
                    <a:lnTo>
                      <a:pt x="11679" y="161"/>
                    </a:lnTo>
                    <a:lnTo>
                      <a:pt x="11709" y="322"/>
                    </a:lnTo>
                    <a:lnTo>
                      <a:pt x="11709" y="967"/>
                    </a:lnTo>
                    <a:lnTo>
                      <a:pt x="11738" y="1128"/>
                    </a:lnTo>
                    <a:lnTo>
                      <a:pt x="11738" y="1934"/>
                    </a:lnTo>
                    <a:lnTo>
                      <a:pt x="11768" y="1934"/>
                    </a:lnTo>
                    <a:lnTo>
                      <a:pt x="11768" y="2740"/>
                    </a:lnTo>
                    <a:lnTo>
                      <a:pt x="11798" y="2740"/>
                    </a:lnTo>
                    <a:lnTo>
                      <a:pt x="11798" y="3546"/>
                    </a:lnTo>
                    <a:lnTo>
                      <a:pt x="11828" y="3546"/>
                    </a:lnTo>
                    <a:lnTo>
                      <a:pt x="11828" y="4191"/>
                    </a:lnTo>
                    <a:lnTo>
                      <a:pt x="11858" y="4191"/>
                    </a:lnTo>
                    <a:lnTo>
                      <a:pt x="11858" y="4836"/>
                    </a:lnTo>
                    <a:lnTo>
                      <a:pt x="11887" y="4997"/>
                    </a:lnTo>
                    <a:lnTo>
                      <a:pt x="11887" y="6770"/>
                    </a:lnTo>
                    <a:lnTo>
                      <a:pt x="11917" y="7254"/>
                    </a:lnTo>
                    <a:lnTo>
                      <a:pt x="11917" y="10639"/>
                    </a:lnTo>
                    <a:lnTo>
                      <a:pt x="11947" y="11284"/>
                    </a:lnTo>
                    <a:lnTo>
                      <a:pt x="11947" y="15152"/>
                    </a:lnTo>
                    <a:lnTo>
                      <a:pt x="11977" y="15797"/>
                    </a:lnTo>
                    <a:lnTo>
                      <a:pt x="11977" y="18860"/>
                    </a:lnTo>
                    <a:lnTo>
                      <a:pt x="12007" y="19182"/>
                    </a:lnTo>
                    <a:lnTo>
                      <a:pt x="12007" y="20955"/>
                    </a:lnTo>
                    <a:lnTo>
                      <a:pt x="12036" y="21116"/>
                    </a:lnTo>
                    <a:lnTo>
                      <a:pt x="12036" y="21600"/>
                    </a:lnTo>
                    <a:lnTo>
                      <a:pt x="12066" y="21600"/>
                    </a:lnTo>
                    <a:lnTo>
                      <a:pt x="12066" y="21439"/>
                    </a:lnTo>
                    <a:lnTo>
                      <a:pt x="12096" y="21278"/>
                    </a:lnTo>
                    <a:lnTo>
                      <a:pt x="12096" y="20472"/>
                    </a:lnTo>
                    <a:lnTo>
                      <a:pt x="12126" y="20149"/>
                    </a:lnTo>
                    <a:lnTo>
                      <a:pt x="12126" y="18537"/>
                    </a:lnTo>
                    <a:lnTo>
                      <a:pt x="12156" y="18054"/>
                    </a:lnTo>
                    <a:lnTo>
                      <a:pt x="12156" y="15636"/>
                    </a:lnTo>
                    <a:lnTo>
                      <a:pt x="12185" y="15152"/>
                    </a:lnTo>
                    <a:lnTo>
                      <a:pt x="12185" y="12090"/>
                    </a:lnTo>
                    <a:lnTo>
                      <a:pt x="12215" y="11445"/>
                    </a:lnTo>
                    <a:lnTo>
                      <a:pt x="12215" y="9510"/>
                    </a:lnTo>
                    <a:lnTo>
                      <a:pt x="12245" y="9510"/>
                    </a:lnTo>
                    <a:lnTo>
                      <a:pt x="12245" y="10316"/>
                    </a:lnTo>
                    <a:lnTo>
                      <a:pt x="12275" y="10478"/>
                    </a:lnTo>
                    <a:lnTo>
                      <a:pt x="12275" y="11284"/>
                    </a:lnTo>
                    <a:lnTo>
                      <a:pt x="12305" y="11445"/>
                    </a:lnTo>
                    <a:lnTo>
                      <a:pt x="12305" y="12251"/>
                    </a:lnTo>
                    <a:lnTo>
                      <a:pt x="12334" y="12412"/>
                    </a:lnTo>
                    <a:lnTo>
                      <a:pt x="12334" y="13218"/>
                    </a:lnTo>
                    <a:lnTo>
                      <a:pt x="12364" y="13379"/>
                    </a:lnTo>
                    <a:lnTo>
                      <a:pt x="12364" y="14024"/>
                    </a:lnTo>
                    <a:lnTo>
                      <a:pt x="12394" y="14185"/>
                    </a:lnTo>
                    <a:lnTo>
                      <a:pt x="12394" y="14830"/>
                    </a:lnTo>
                    <a:lnTo>
                      <a:pt x="12424" y="14991"/>
                    </a:lnTo>
                    <a:lnTo>
                      <a:pt x="12424" y="14830"/>
                    </a:lnTo>
                    <a:lnTo>
                      <a:pt x="12454" y="14830"/>
                    </a:lnTo>
                    <a:lnTo>
                      <a:pt x="12454" y="14346"/>
                    </a:lnTo>
                    <a:lnTo>
                      <a:pt x="12483" y="14185"/>
                    </a:lnTo>
                    <a:lnTo>
                      <a:pt x="12483" y="13701"/>
                    </a:lnTo>
                    <a:lnTo>
                      <a:pt x="12513" y="13701"/>
                    </a:lnTo>
                    <a:lnTo>
                      <a:pt x="12513" y="13057"/>
                    </a:lnTo>
                    <a:lnTo>
                      <a:pt x="12543" y="13057"/>
                    </a:lnTo>
                    <a:lnTo>
                      <a:pt x="12543" y="12412"/>
                    </a:lnTo>
                    <a:lnTo>
                      <a:pt x="12573" y="12251"/>
                    </a:lnTo>
                    <a:lnTo>
                      <a:pt x="12573" y="11767"/>
                    </a:lnTo>
                    <a:lnTo>
                      <a:pt x="12602" y="11606"/>
                    </a:lnTo>
                    <a:lnTo>
                      <a:pt x="12602" y="11122"/>
                    </a:lnTo>
                    <a:lnTo>
                      <a:pt x="12632" y="10961"/>
                    </a:lnTo>
                    <a:lnTo>
                      <a:pt x="12632" y="11122"/>
                    </a:lnTo>
                    <a:lnTo>
                      <a:pt x="12662" y="11122"/>
                    </a:lnTo>
                    <a:lnTo>
                      <a:pt x="12662" y="11445"/>
                    </a:lnTo>
                    <a:lnTo>
                      <a:pt x="12692" y="11606"/>
                    </a:lnTo>
                    <a:lnTo>
                      <a:pt x="12692" y="11928"/>
                    </a:lnTo>
                    <a:lnTo>
                      <a:pt x="12722" y="11928"/>
                    </a:lnTo>
                    <a:lnTo>
                      <a:pt x="12722" y="12412"/>
                    </a:lnTo>
                    <a:lnTo>
                      <a:pt x="12751" y="12412"/>
                    </a:lnTo>
                    <a:lnTo>
                      <a:pt x="12751" y="12734"/>
                    </a:lnTo>
                    <a:lnTo>
                      <a:pt x="12781" y="12734"/>
                    </a:lnTo>
                    <a:lnTo>
                      <a:pt x="12781" y="13057"/>
                    </a:lnTo>
                    <a:lnTo>
                      <a:pt x="12811" y="13057"/>
                    </a:lnTo>
                    <a:lnTo>
                      <a:pt x="12811" y="13379"/>
                    </a:lnTo>
                    <a:lnTo>
                      <a:pt x="12841" y="13379"/>
                    </a:lnTo>
                    <a:lnTo>
                      <a:pt x="12841" y="13701"/>
                    </a:lnTo>
                    <a:lnTo>
                      <a:pt x="12871" y="13701"/>
                    </a:lnTo>
                    <a:lnTo>
                      <a:pt x="12871" y="13863"/>
                    </a:lnTo>
                    <a:lnTo>
                      <a:pt x="12900" y="14024"/>
                    </a:lnTo>
                    <a:lnTo>
                      <a:pt x="12900" y="14185"/>
                    </a:lnTo>
                    <a:lnTo>
                      <a:pt x="12930" y="14185"/>
                    </a:lnTo>
                    <a:lnTo>
                      <a:pt x="12930" y="14507"/>
                    </a:lnTo>
                    <a:lnTo>
                      <a:pt x="12960" y="14507"/>
                    </a:lnTo>
                    <a:lnTo>
                      <a:pt x="12960" y="14669"/>
                    </a:lnTo>
                    <a:lnTo>
                      <a:pt x="12990" y="14830"/>
                    </a:lnTo>
                    <a:lnTo>
                      <a:pt x="12990" y="14991"/>
                    </a:lnTo>
                    <a:lnTo>
                      <a:pt x="13020" y="14991"/>
                    </a:lnTo>
                    <a:lnTo>
                      <a:pt x="13020" y="15152"/>
                    </a:lnTo>
                    <a:lnTo>
                      <a:pt x="13049" y="15152"/>
                    </a:lnTo>
                    <a:lnTo>
                      <a:pt x="13049" y="15313"/>
                    </a:lnTo>
                    <a:lnTo>
                      <a:pt x="13079" y="15313"/>
                    </a:lnTo>
                    <a:lnTo>
                      <a:pt x="13079" y="15475"/>
                    </a:lnTo>
                    <a:lnTo>
                      <a:pt x="13109" y="15475"/>
                    </a:lnTo>
                    <a:lnTo>
                      <a:pt x="13109" y="15636"/>
                    </a:lnTo>
                    <a:lnTo>
                      <a:pt x="13139" y="15636"/>
                    </a:lnTo>
                    <a:lnTo>
                      <a:pt x="13139" y="15797"/>
                    </a:lnTo>
                    <a:lnTo>
                      <a:pt x="13169" y="15797"/>
                    </a:lnTo>
                    <a:lnTo>
                      <a:pt x="13169" y="15958"/>
                    </a:lnTo>
                    <a:lnTo>
                      <a:pt x="13198" y="15958"/>
                    </a:lnTo>
                    <a:lnTo>
                      <a:pt x="13198" y="16119"/>
                    </a:lnTo>
                    <a:lnTo>
                      <a:pt x="13228" y="16119"/>
                    </a:lnTo>
                    <a:lnTo>
                      <a:pt x="13228" y="16281"/>
                    </a:lnTo>
                    <a:lnTo>
                      <a:pt x="13258" y="16281"/>
                    </a:lnTo>
                    <a:lnTo>
                      <a:pt x="13258" y="16603"/>
                    </a:lnTo>
                    <a:lnTo>
                      <a:pt x="13288" y="16764"/>
                    </a:lnTo>
                    <a:lnTo>
                      <a:pt x="13288" y="17248"/>
                    </a:lnTo>
                    <a:lnTo>
                      <a:pt x="13318" y="17409"/>
                    </a:lnTo>
                    <a:lnTo>
                      <a:pt x="13318" y="18054"/>
                    </a:lnTo>
                    <a:lnTo>
                      <a:pt x="13347" y="18054"/>
                    </a:lnTo>
                    <a:lnTo>
                      <a:pt x="13347" y="18699"/>
                    </a:lnTo>
                    <a:lnTo>
                      <a:pt x="13377" y="18699"/>
                    </a:lnTo>
                    <a:lnTo>
                      <a:pt x="13377" y="19182"/>
                    </a:lnTo>
                    <a:lnTo>
                      <a:pt x="13407" y="19343"/>
                    </a:lnTo>
                    <a:lnTo>
                      <a:pt x="13407" y="19666"/>
                    </a:lnTo>
                    <a:lnTo>
                      <a:pt x="13437" y="19827"/>
                    </a:lnTo>
                    <a:lnTo>
                      <a:pt x="13437" y="20149"/>
                    </a:lnTo>
                    <a:lnTo>
                      <a:pt x="13586" y="20149"/>
                    </a:lnTo>
                    <a:lnTo>
                      <a:pt x="13586" y="19988"/>
                    </a:lnTo>
                    <a:lnTo>
                      <a:pt x="13705" y="19988"/>
                    </a:lnTo>
                    <a:lnTo>
                      <a:pt x="13705" y="20149"/>
                    </a:lnTo>
                    <a:lnTo>
                      <a:pt x="13735" y="20149"/>
                    </a:lnTo>
                    <a:lnTo>
                      <a:pt x="13764" y="20310"/>
                    </a:lnTo>
                    <a:lnTo>
                      <a:pt x="13824" y="20310"/>
                    </a:lnTo>
                    <a:lnTo>
                      <a:pt x="13824" y="20472"/>
                    </a:lnTo>
                    <a:lnTo>
                      <a:pt x="13973" y="20472"/>
                    </a:lnTo>
                    <a:lnTo>
                      <a:pt x="13973" y="20310"/>
                    </a:lnTo>
                    <a:lnTo>
                      <a:pt x="14033" y="20310"/>
                    </a:lnTo>
                    <a:lnTo>
                      <a:pt x="14033" y="20149"/>
                    </a:lnTo>
                    <a:lnTo>
                      <a:pt x="14092" y="20149"/>
                    </a:lnTo>
                    <a:lnTo>
                      <a:pt x="14092" y="19988"/>
                    </a:lnTo>
                    <a:lnTo>
                      <a:pt x="14122" y="19988"/>
                    </a:lnTo>
                    <a:lnTo>
                      <a:pt x="14122" y="19827"/>
                    </a:lnTo>
                    <a:lnTo>
                      <a:pt x="14152" y="19827"/>
                    </a:lnTo>
                    <a:lnTo>
                      <a:pt x="14152" y="19666"/>
                    </a:lnTo>
                    <a:lnTo>
                      <a:pt x="14182" y="19666"/>
                    </a:lnTo>
                    <a:lnTo>
                      <a:pt x="14182" y="19504"/>
                    </a:lnTo>
                    <a:lnTo>
                      <a:pt x="14211" y="19504"/>
                    </a:lnTo>
                    <a:lnTo>
                      <a:pt x="14211" y="19343"/>
                    </a:lnTo>
                    <a:lnTo>
                      <a:pt x="14241" y="19343"/>
                    </a:lnTo>
                    <a:lnTo>
                      <a:pt x="14241" y="19182"/>
                    </a:lnTo>
                    <a:lnTo>
                      <a:pt x="14271" y="19182"/>
                    </a:lnTo>
                    <a:lnTo>
                      <a:pt x="14271" y="18860"/>
                    </a:lnTo>
                    <a:lnTo>
                      <a:pt x="14301" y="18860"/>
                    </a:lnTo>
                    <a:lnTo>
                      <a:pt x="14301" y="18699"/>
                    </a:lnTo>
                    <a:lnTo>
                      <a:pt x="14330" y="18699"/>
                    </a:lnTo>
                    <a:lnTo>
                      <a:pt x="14330" y="18376"/>
                    </a:lnTo>
                    <a:lnTo>
                      <a:pt x="14360" y="18376"/>
                    </a:lnTo>
                    <a:lnTo>
                      <a:pt x="14360" y="18215"/>
                    </a:lnTo>
                    <a:lnTo>
                      <a:pt x="14390" y="18215"/>
                    </a:lnTo>
                    <a:lnTo>
                      <a:pt x="14390" y="18537"/>
                    </a:lnTo>
                    <a:lnTo>
                      <a:pt x="14420" y="18537"/>
                    </a:lnTo>
                    <a:lnTo>
                      <a:pt x="14420" y="18699"/>
                    </a:lnTo>
                    <a:lnTo>
                      <a:pt x="14450" y="18699"/>
                    </a:lnTo>
                    <a:lnTo>
                      <a:pt x="14450" y="19021"/>
                    </a:lnTo>
                    <a:lnTo>
                      <a:pt x="14479" y="19021"/>
                    </a:lnTo>
                    <a:lnTo>
                      <a:pt x="14479" y="19182"/>
                    </a:lnTo>
                    <a:lnTo>
                      <a:pt x="14509" y="19182"/>
                    </a:lnTo>
                    <a:lnTo>
                      <a:pt x="14509" y="19343"/>
                    </a:lnTo>
                    <a:lnTo>
                      <a:pt x="14539" y="19504"/>
                    </a:lnTo>
                    <a:lnTo>
                      <a:pt x="14539" y="19666"/>
                    </a:lnTo>
                    <a:lnTo>
                      <a:pt x="14569" y="19666"/>
                    </a:lnTo>
                    <a:lnTo>
                      <a:pt x="14569" y="19827"/>
                    </a:lnTo>
                    <a:lnTo>
                      <a:pt x="14599" y="19827"/>
                    </a:lnTo>
                    <a:lnTo>
                      <a:pt x="14599" y="19988"/>
                    </a:lnTo>
                    <a:lnTo>
                      <a:pt x="14658" y="19988"/>
                    </a:lnTo>
                    <a:lnTo>
                      <a:pt x="14658" y="20149"/>
                    </a:lnTo>
                    <a:lnTo>
                      <a:pt x="14688" y="20149"/>
                    </a:lnTo>
                    <a:lnTo>
                      <a:pt x="14688" y="20310"/>
                    </a:lnTo>
                    <a:lnTo>
                      <a:pt x="14777" y="20310"/>
                    </a:lnTo>
                    <a:lnTo>
                      <a:pt x="14777" y="20472"/>
                    </a:lnTo>
                    <a:lnTo>
                      <a:pt x="14897" y="20472"/>
                    </a:lnTo>
                    <a:lnTo>
                      <a:pt x="14897" y="20310"/>
                    </a:lnTo>
                    <a:lnTo>
                      <a:pt x="14986" y="20310"/>
                    </a:lnTo>
                    <a:lnTo>
                      <a:pt x="14986" y="20149"/>
                    </a:lnTo>
                    <a:lnTo>
                      <a:pt x="15046" y="20149"/>
                    </a:lnTo>
                    <a:lnTo>
                      <a:pt x="15046" y="19988"/>
                    </a:lnTo>
                    <a:lnTo>
                      <a:pt x="15165" y="19988"/>
                    </a:lnTo>
                    <a:lnTo>
                      <a:pt x="15165" y="20149"/>
                    </a:lnTo>
                    <a:lnTo>
                      <a:pt x="15284" y="20149"/>
                    </a:lnTo>
                    <a:lnTo>
                      <a:pt x="15284" y="19988"/>
                    </a:lnTo>
                    <a:lnTo>
                      <a:pt x="15314" y="19988"/>
                    </a:lnTo>
                    <a:lnTo>
                      <a:pt x="15314" y="19504"/>
                    </a:lnTo>
                    <a:lnTo>
                      <a:pt x="15343" y="19504"/>
                    </a:lnTo>
                    <a:lnTo>
                      <a:pt x="15343" y="19021"/>
                    </a:lnTo>
                    <a:lnTo>
                      <a:pt x="15373" y="19021"/>
                    </a:lnTo>
                    <a:lnTo>
                      <a:pt x="15373" y="18537"/>
                    </a:lnTo>
                    <a:lnTo>
                      <a:pt x="15403" y="18376"/>
                    </a:lnTo>
                    <a:lnTo>
                      <a:pt x="15403" y="17893"/>
                    </a:lnTo>
                    <a:lnTo>
                      <a:pt x="15433" y="17731"/>
                    </a:lnTo>
                    <a:lnTo>
                      <a:pt x="15433" y="17087"/>
                    </a:lnTo>
                    <a:lnTo>
                      <a:pt x="15463" y="16925"/>
                    </a:lnTo>
                    <a:lnTo>
                      <a:pt x="15463" y="16442"/>
                    </a:lnTo>
                    <a:lnTo>
                      <a:pt x="15492" y="16442"/>
                    </a:lnTo>
                    <a:lnTo>
                      <a:pt x="15492" y="16281"/>
                    </a:lnTo>
                    <a:lnTo>
                      <a:pt x="15522" y="16281"/>
                    </a:lnTo>
                    <a:lnTo>
                      <a:pt x="15522" y="16119"/>
                    </a:lnTo>
                    <a:lnTo>
                      <a:pt x="15552" y="16119"/>
                    </a:lnTo>
                    <a:lnTo>
                      <a:pt x="15552" y="15958"/>
                    </a:lnTo>
                    <a:lnTo>
                      <a:pt x="15582" y="15958"/>
                    </a:lnTo>
                    <a:lnTo>
                      <a:pt x="15582" y="15797"/>
                    </a:lnTo>
                    <a:lnTo>
                      <a:pt x="15612" y="15797"/>
                    </a:lnTo>
                    <a:lnTo>
                      <a:pt x="15612" y="15636"/>
                    </a:lnTo>
                    <a:lnTo>
                      <a:pt x="15641" y="15636"/>
                    </a:lnTo>
                    <a:lnTo>
                      <a:pt x="15641" y="15475"/>
                    </a:lnTo>
                    <a:lnTo>
                      <a:pt x="15671" y="15475"/>
                    </a:lnTo>
                    <a:lnTo>
                      <a:pt x="15671" y="15313"/>
                    </a:lnTo>
                    <a:lnTo>
                      <a:pt x="15701" y="15152"/>
                    </a:lnTo>
                    <a:lnTo>
                      <a:pt x="15701" y="14991"/>
                    </a:lnTo>
                    <a:lnTo>
                      <a:pt x="15731" y="14991"/>
                    </a:lnTo>
                    <a:lnTo>
                      <a:pt x="15731" y="14830"/>
                    </a:lnTo>
                    <a:lnTo>
                      <a:pt x="15761" y="14830"/>
                    </a:lnTo>
                    <a:lnTo>
                      <a:pt x="15761" y="14669"/>
                    </a:lnTo>
                    <a:lnTo>
                      <a:pt x="15790" y="14669"/>
                    </a:lnTo>
                    <a:lnTo>
                      <a:pt x="15790" y="14346"/>
                    </a:lnTo>
                    <a:lnTo>
                      <a:pt x="15820" y="14346"/>
                    </a:lnTo>
                    <a:lnTo>
                      <a:pt x="15820" y="14185"/>
                    </a:lnTo>
                    <a:lnTo>
                      <a:pt x="15850" y="14024"/>
                    </a:lnTo>
                    <a:lnTo>
                      <a:pt x="15850" y="13863"/>
                    </a:lnTo>
                    <a:lnTo>
                      <a:pt x="15880" y="13863"/>
                    </a:lnTo>
                    <a:lnTo>
                      <a:pt x="15880" y="13540"/>
                    </a:lnTo>
                    <a:lnTo>
                      <a:pt x="15910" y="13540"/>
                    </a:lnTo>
                    <a:lnTo>
                      <a:pt x="15910" y="13218"/>
                    </a:lnTo>
                    <a:lnTo>
                      <a:pt x="15939" y="13218"/>
                    </a:lnTo>
                    <a:lnTo>
                      <a:pt x="15939" y="12896"/>
                    </a:lnTo>
                    <a:lnTo>
                      <a:pt x="15969" y="12896"/>
                    </a:lnTo>
                    <a:lnTo>
                      <a:pt x="15969" y="12573"/>
                    </a:lnTo>
                    <a:lnTo>
                      <a:pt x="15999" y="12573"/>
                    </a:lnTo>
                    <a:lnTo>
                      <a:pt x="15999" y="12251"/>
                    </a:lnTo>
                    <a:lnTo>
                      <a:pt x="16029" y="12090"/>
                    </a:lnTo>
                    <a:lnTo>
                      <a:pt x="16029" y="11767"/>
                    </a:lnTo>
                    <a:lnTo>
                      <a:pt x="16058" y="11767"/>
                    </a:lnTo>
                    <a:lnTo>
                      <a:pt x="16058" y="11445"/>
                    </a:lnTo>
                    <a:lnTo>
                      <a:pt x="16088" y="11284"/>
                    </a:lnTo>
                    <a:lnTo>
                      <a:pt x="16088" y="10961"/>
                    </a:lnTo>
                    <a:lnTo>
                      <a:pt x="16118" y="10961"/>
                    </a:lnTo>
                    <a:lnTo>
                      <a:pt x="16118" y="11122"/>
                    </a:lnTo>
                    <a:lnTo>
                      <a:pt x="16148" y="11284"/>
                    </a:lnTo>
                    <a:lnTo>
                      <a:pt x="16148" y="11928"/>
                    </a:lnTo>
                    <a:lnTo>
                      <a:pt x="16178" y="12090"/>
                    </a:lnTo>
                    <a:lnTo>
                      <a:pt x="16178" y="12573"/>
                    </a:lnTo>
                    <a:lnTo>
                      <a:pt x="16207" y="12734"/>
                    </a:lnTo>
                    <a:lnTo>
                      <a:pt x="16207" y="13379"/>
                    </a:lnTo>
                    <a:lnTo>
                      <a:pt x="16237" y="13379"/>
                    </a:lnTo>
                    <a:lnTo>
                      <a:pt x="16237" y="14024"/>
                    </a:lnTo>
                    <a:lnTo>
                      <a:pt x="16267" y="14024"/>
                    </a:lnTo>
                    <a:lnTo>
                      <a:pt x="16267" y="14507"/>
                    </a:lnTo>
                    <a:lnTo>
                      <a:pt x="16297" y="14669"/>
                    </a:lnTo>
                    <a:lnTo>
                      <a:pt x="16297" y="14991"/>
                    </a:lnTo>
                    <a:lnTo>
                      <a:pt x="16327" y="14991"/>
                    </a:lnTo>
                    <a:lnTo>
                      <a:pt x="16327" y="14507"/>
                    </a:lnTo>
                    <a:lnTo>
                      <a:pt x="16356" y="14507"/>
                    </a:lnTo>
                    <a:lnTo>
                      <a:pt x="16356" y="13701"/>
                    </a:lnTo>
                    <a:lnTo>
                      <a:pt x="16386" y="13540"/>
                    </a:lnTo>
                    <a:lnTo>
                      <a:pt x="16386" y="12734"/>
                    </a:lnTo>
                    <a:lnTo>
                      <a:pt x="16416" y="12734"/>
                    </a:lnTo>
                    <a:lnTo>
                      <a:pt x="16416" y="11928"/>
                    </a:lnTo>
                    <a:lnTo>
                      <a:pt x="16446" y="11767"/>
                    </a:lnTo>
                    <a:lnTo>
                      <a:pt x="16446" y="10961"/>
                    </a:lnTo>
                    <a:lnTo>
                      <a:pt x="16476" y="10800"/>
                    </a:lnTo>
                    <a:lnTo>
                      <a:pt x="16476" y="9994"/>
                    </a:lnTo>
                    <a:lnTo>
                      <a:pt x="16505" y="9833"/>
                    </a:lnTo>
                    <a:lnTo>
                      <a:pt x="16505" y="9672"/>
                    </a:lnTo>
                    <a:lnTo>
                      <a:pt x="16505" y="9994"/>
                    </a:lnTo>
                    <a:lnTo>
                      <a:pt x="16535" y="10155"/>
                    </a:lnTo>
                    <a:lnTo>
                      <a:pt x="16535" y="13218"/>
                    </a:lnTo>
                    <a:lnTo>
                      <a:pt x="16565" y="13701"/>
                    </a:lnTo>
                    <a:lnTo>
                      <a:pt x="16565" y="16603"/>
                    </a:lnTo>
                    <a:lnTo>
                      <a:pt x="16595" y="16925"/>
                    </a:lnTo>
                    <a:lnTo>
                      <a:pt x="16595" y="19182"/>
                    </a:lnTo>
                    <a:lnTo>
                      <a:pt x="16625" y="19343"/>
                    </a:lnTo>
                    <a:lnTo>
                      <a:pt x="16625" y="20794"/>
                    </a:lnTo>
                    <a:lnTo>
                      <a:pt x="16654" y="20955"/>
                    </a:lnTo>
                    <a:lnTo>
                      <a:pt x="16654" y="21600"/>
                    </a:lnTo>
                    <a:lnTo>
                      <a:pt x="16684" y="21600"/>
                    </a:lnTo>
                    <a:lnTo>
                      <a:pt x="16684" y="21439"/>
                    </a:lnTo>
                    <a:lnTo>
                      <a:pt x="16714" y="21439"/>
                    </a:lnTo>
                    <a:lnTo>
                      <a:pt x="16714" y="20472"/>
                    </a:lnTo>
                    <a:lnTo>
                      <a:pt x="16744" y="20310"/>
                    </a:lnTo>
                    <a:lnTo>
                      <a:pt x="16744" y="17893"/>
                    </a:lnTo>
                    <a:lnTo>
                      <a:pt x="16774" y="17409"/>
                    </a:lnTo>
                    <a:lnTo>
                      <a:pt x="16774" y="13863"/>
                    </a:lnTo>
                    <a:lnTo>
                      <a:pt x="16803" y="13218"/>
                    </a:lnTo>
                    <a:lnTo>
                      <a:pt x="16803" y="9349"/>
                    </a:lnTo>
                    <a:lnTo>
                      <a:pt x="16833" y="8866"/>
                    </a:lnTo>
                    <a:lnTo>
                      <a:pt x="16833" y="5964"/>
                    </a:lnTo>
                    <a:lnTo>
                      <a:pt x="16863" y="5642"/>
                    </a:lnTo>
                    <a:lnTo>
                      <a:pt x="16863" y="4675"/>
                    </a:lnTo>
                    <a:lnTo>
                      <a:pt x="16893" y="4513"/>
                    </a:lnTo>
                    <a:lnTo>
                      <a:pt x="16893" y="3869"/>
                    </a:lnTo>
                    <a:lnTo>
                      <a:pt x="16922" y="3869"/>
                    </a:lnTo>
                    <a:lnTo>
                      <a:pt x="16922" y="3063"/>
                    </a:lnTo>
                    <a:lnTo>
                      <a:pt x="16952" y="3063"/>
                    </a:lnTo>
                    <a:lnTo>
                      <a:pt x="16952" y="2257"/>
                    </a:lnTo>
                    <a:lnTo>
                      <a:pt x="16982" y="2257"/>
                    </a:lnTo>
                    <a:lnTo>
                      <a:pt x="16982" y="1451"/>
                    </a:lnTo>
                    <a:lnTo>
                      <a:pt x="17012" y="1451"/>
                    </a:lnTo>
                    <a:lnTo>
                      <a:pt x="17012" y="645"/>
                    </a:lnTo>
                    <a:lnTo>
                      <a:pt x="17042" y="484"/>
                    </a:lnTo>
                    <a:lnTo>
                      <a:pt x="17042" y="0"/>
                    </a:lnTo>
                    <a:lnTo>
                      <a:pt x="17071" y="0"/>
                    </a:lnTo>
                    <a:lnTo>
                      <a:pt x="17071" y="1612"/>
                    </a:lnTo>
                    <a:lnTo>
                      <a:pt x="17101" y="2096"/>
                    </a:lnTo>
                    <a:lnTo>
                      <a:pt x="17101" y="5964"/>
                    </a:lnTo>
                    <a:lnTo>
                      <a:pt x="17131" y="6770"/>
                    </a:lnTo>
                    <a:lnTo>
                      <a:pt x="17131" y="11606"/>
                    </a:lnTo>
                    <a:lnTo>
                      <a:pt x="17161" y="12412"/>
                    </a:lnTo>
                    <a:lnTo>
                      <a:pt x="17161" y="16281"/>
                    </a:lnTo>
                    <a:lnTo>
                      <a:pt x="17191" y="16764"/>
                    </a:lnTo>
                    <a:lnTo>
                      <a:pt x="17191" y="18860"/>
                    </a:lnTo>
                    <a:lnTo>
                      <a:pt x="17220" y="19021"/>
                    </a:lnTo>
                    <a:lnTo>
                      <a:pt x="17220" y="19666"/>
                    </a:lnTo>
                    <a:lnTo>
                      <a:pt x="17250" y="19827"/>
                    </a:lnTo>
                    <a:lnTo>
                      <a:pt x="17250" y="20472"/>
                    </a:lnTo>
                    <a:lnTo>
                      <a:pt x="17280" y="20472"/>
                    </a:lnTo>
                    <a:lnTo>
                      <a:pt x="17280" y="20955"/>
                    </a:lnTo>
                    <a:lnTo>
                      <a:pt x="17310" y="21116"/>
                    </a:lnTo>
                    <a:lnTo>
                      <a:pt x="17310" y="21439"/>
                    </a:lnTo>
                    <a:lnTo>
                      <a:pt x="17340" y="21439"/>
                    </a:lnTo>
                    <a:lnTo>
                      <a:pt x="17340" y="21600"/>
                    </a:lnTo>
                    <a:lnTo>
                      <a:pt x="17369" y="21600"/>
                    </a:lnTo>
                    <a:lnTo>
                      <a:pt x="17369" y="21439"/>
                    </a:lnTo>
                    <a:lnTo>
                      <a:pt x="17399" y="21439"/>
                    </a:lnTo>
                    <a:lnTo>
                      <a:pt x="17399" y="21116"/>
                    </a:lnTo>
                    <a:lnTo>
                      <a:pt x="17429" y="20955"/>
                    </a:lnTo>
                    <a:lnTo>
                      <a:pt x="17429" y="20310"/>
                    </a:lnTo>
                    <a:lnTo>
                      <a:pt x="17459" y="20149"/>
                    </a:lnTo>
                    <a:lnTo>
                      <a:pt x="17459" y="19021"/>
                    </a:lnTo>
                    <a:lnTo>
                      <a:pt x="17489" y="18699"/>
                    </a:lnTo>
                    <a:lnTo>
                      <a:pt x="17489" y="17248"/>
                    </a:lnTo>
                    <a:lnTo>
                      <a:pt x="17518" y="16925"/>
                    </a:lnTo>
                    <a:lnTo>
                      <a:pt x="17518" y="15797"/>
                    </a:lnTo>
                    <a:lnTo>
                      <a:pt x="17548" y="15636"/>
                    </a:lnTo>
                    <a:lnTo>
                      <a:pt x="17548" y="14991"/>
                    </a:lnTo>
                    <a:lnTo>
                      <a:pt x="17578" y="14991"/>
                    </a:lnTo>
                    <a:lnTo>
                      <a:pt x="17578" y="15152"/>
                    </a:lnTo>
                    <a:lnTo>
                      <a:pt x="17608" y="15152"/>
                    </a:lnTo>
                    <a:lnTo>
                      <a:pt x="17608" y="15313"/>
                    </a:lnTo>
                    <a:lnTo>
                      <a:pt x="17638" y="15313"/>
                    </a:lnTo>
                    <a:lnTo>
                      <a:pt x="17638" y="15475"/>
                    </a:lnTo>
                    <a:lnTo>
                      <a:pt x="17667" y="15475"/>
                    </a:lnTo>
                    <a:lnTo>
                      <a:pt x="17667" y="15636"/>
                    </a:lnTo>
                    <a:lnTo>
                      <a:pt x="17697" y="15636"/>
                    </a:lnTo>
                    <a:lnTo>
                      <a:pt x="17697" y="13701"/>
                    </a:lnTo>
                    <a:lnTo>
                      <a:pt x="17727" y="13218"/>
                    </a:lnTo>
                    <a:lnTo>
                      <a:pt x="17727" y="11606"/>
                    </a:lnTo>
                    <a:lnTo>
                      <a:pt x="17757" y="11445"/>
                    </a:lnTo>
                    <a:lnTo>
                      <a:pt x="17757" y="10316"/>
                    </a:lnTo>
                    <a:lnTo>
                      <a:pt x="17786" y="10316"/>
                    </a:lnTo>
                    <a:lnTo>
                      <a:pt x="17786" y="10155"/>
                    </a:lnTo>
                    <a:lnTo>
                      <a:pt x="17816" y="10316"/>
                    </a:lnTo>
                    <a:lnTo>
                      <a:pt x="17846" y="10316"/>
                    </a:lnTo>
                    <a:lnTo>
                      <a:pt x="17846" y="10478"/>
                    </a:lnTo>
                    <a:lnTo>
                      <a:pt x="17876" y="10478"/>
                    </a:lnTo>
                    <a:lnTo>
                      <a:pt x="17876" y="10639"/>
                    </a:lnTo>
                    <a:lnTo>
                      <a:pt x="17906" y="10639"/>
                    </a:lnTo>
                    <a:lnTo>
                      <a:pt x="17906" y="10800"/>
                    </a:lnTo>
                    <a:lnTo>
                      <a:pt x="17935" y="10800"/>
                    </a:lnTo>
                    <a:lnTo>
                      <a:pt x="17935" y="10961"/>
                    </a:lnTo>
                    <a:lnTo>
                      <a:pt x="17965" y="10961"/>
                    </a:lnTo>
                    <a:lnTo>
                      <a:pt x="17965" y="11122"/>
                    </a:lnTo>
                    <a:lnTo>
                      <a:pt x="18025" y="11122"/>
                    </a:lnTo>
                    <a:lnTo>
                      <a:pt x="18025" y="11284"/>
                    </a:lnTo>
                    <a:lnTo>
                      <a:pt x="18055" y="11284"/>
                    </a:lnTo>
                    <a:lnTo>
                      <a:pt x="18055" y="11445"/>
                    </a:lnTo>
                    <a:lnTo>
                      <a:pt x="18084" y="11445"/>
                    </a:lnTo>
                    <a:lnTo>
                      <a:pt x="18084" y="11606"/>
                    </a:lnTo>
                    <a:lnTo>
                      <a:pt x="18144" y="11606"/>
                    </a:lnTo>
                    <a:lnTo>
                      <a:pt x="18144" y="11767"/>
                    </a:lnTo>
                    <a:lnTo>
                      <a:pt x="18174" y="11767"/>
                    </a:lnTo>
                    <a:lnTo>
                      <a:pt x="18204" y="11928"/>
                    </a:lnTo>
                    <a:lnTo>
                      <a:pt x="18233" y="11928"/>
                    </a:lnTo>
                    <a:lnTo>
                      <a:pt x="18233" y="12090"/>
                    </a:lnTo>
                    <a:lnTo>
                      <a:pt x="18263" y="12090"/>
                    </a:lnTo>
                    <a:lnTo>
                      <a:pt x="18293" y="12251"/>
                    </a:lnTo>
                    <a:lnTo>
                      <a:pt x="18323" y="12251"/>
                    </a:lnTo>
                    <a:lnTo>
                      <a:pt x="18323" y="12412"/>
                    </a:lnTo>
                    <a:lnTo>
                      <a:pt x="18382" y="12412"/>
                    </a:lnTo>
                    <a:lnTo>
                      <a:pt x="18382" y="12573"/>
                    </a:lnTo>
                    <a:lnTo>
                      <a:pt x="18442" y="12573"/>
                    </a:lnTo>
                    <a:lnTo>
                      <a:pt x="18442" y="12734"/>
                    </a:lnTo>
                    <a:lnTo>
                      <a:pt x="18502" y="12734"/>
                    </a:lnTo>
                    <a:lnTo>
                      <a:pt x="18502" y="12896"/>
                    </a:lnTo>
                    <a:lnTo>
                      <a:pt x="18561" y="12896"/>
                    </a:lnTo>
                    <a:lnTo>
                      <a:pt x="18561" y="13057"/>
                    </a:lnTo>
                    <a:lnTo>
                      <a:pt x="18591" y="13057"/>
                    </a:lnTo>
                    <a:lnTo>
                      <a:pt x="18978" y="14024"/>
                    </a:lnTo>
                    <a:lnTo>
                      <a:pt x="19008" y="14024"/>
                    </a:lnTo>
                    <a:lnTo>
                      <a:pt x="19008" y="14185"/>
                    </a:lnTo>
                    <a:lnTo>
                      <a:pt x="19068" y="14185"/>
                    </a:lnTo>
                    <a:lnTo>
                      <a:pt x="19068" y="14346"/>
                    </a:lnTo>
                    <a:lnTo>
                      <a:pt x="19157" y="14346"/>
                    </a:lnTo>
                    <a:lnTo>
                      <a:pt x="19157" y="14507"/>
                    </a:lnTo>
                    <a:lnTo>
                      <a:pt x="19187" y="14507"/>
                    </a:lnTo>
                    <a:lnTo>
                      <a:pt x="19574" y="15313"/>
                    </a:lnTo>
                    <a:lnTo>
                      <a:pt x="19604" y="15313"/>
                    </a:lnTo>
                    <a:lnTo>
                      <a:pt x="19604" y="15475"/>
                    </a:lnTo>
                    <a:lnTo>
                      <a:pt x="19663" y="15475"/>
                    </a:lnTo>
                    <a:lnTo>
                      <a:pt x="19663" y="15636"/>
                    </a:lnTo>
                    <a:lnTo>
                      <a:pt x="19723" y="15636"/>
                    </a:lnTo>
                    <a:lnTo>
                      <a:pt x="19753" y="15797"/>
                    </a:lnTo>
                    <a:lnTo>
                      <a:pt x="19783" y="15797"/>
                    </a:lnTo>
                    <a:lnTo>
                      <a:pt x="20170" y="16925"/>
                    </a:lnTo>
                    <a:lnTo>
                      <a:pt x="20200" y="16925"/>
                    </a:lnTo>
                    <a:lnTo>
                      <a:pt x="20200" y="17087"/>
                    </a:lnTo>
                    <a:lnTo>
                      <a:pt x="20230" y="17087"/>
                    </a:lnTo>
                    <a:lnTo>
                      <a:pt x="20230" y="17248"/>
                    </a:lnTo>
                    <a:lnTo>
                      <a:pt x="20289" y="17248"/>
                    </a:lnTo>
                    <a:lnTo>
                      <a:pt x="20289" y="17409"/>
                    </a:lnTo>
                    <a:lnTo>
                      <a:pt x="20319" y="17409"/>
                    </a:lnTo>
                    <a:lnTo>
                      <a:pt x="20349" y="17570"/>
                    </a:lnTo>
                    <a:lnTo>
                      <a:pt x="20378" y="17570"/>
                    </a:lnTo>
                    <a:lnTo>
                      <a:pt x="20766" y="20149"/>
                    </a:lnTo>
                    <a:lnTo>
                      <a:pt x="20766" y="20310"/>
                    </a:lnTo>
                    <a:lnTo>
                      <a:pt x="20796" y="20310"/>
                    </a:lnTo>
                    <a:lnTo>
                      <a:pt x="20796" y="20633"/>
                    </a:lnTo>
                    <a:lnTo>
                      <a:pt x="20825" y="20633"/>
                    </a:lnTo>
                    <a:lnTo>
                      <a:pt x="20825" y="20955"/>
                    </a:lnTo>
                    <a:lnTo>
                      <a:pt x="20855" y="20955"/>
                    </a:lnTo>
                    <a:lnTo>
                      <a:pt x="20855" y="21116"/>
                    </a:lnTo>
                    <a:lnTo>
                      <a:pt x="20885" y="21116"/>
                    </a:lnTo>
                    <a:lnTo>
                      <a:pt x="20885" y="21278"/>
                    </a:lnTo>
                    <a:lnTo>
                      <a:pt x="21034" y="21278"/>
                    </a:lnTo>
                    <a:lnTo>
                      <a:pt x="21034" y="21116"/>
                    </a:lnTo>
                    <a:lnTo>
                      <a:pt x="21064" y="20955"/>
                    </a:lnTo>
                    <a:lnTo>
                      <a:pt x="21064" y="20794"/>
                    </a:lnTo>
                    <a:lnTo>
                      <a:pt x="21094" y="20794"/>
                    </a:lnTo>
                    <a:lnTo>
                      <a:pt x="21094" y="20472"/>
                    </a:lnTo>
                    <a:lnTo>
                      <a:pt x="21123" y="20472"/>
                    </a:lnTo>
                    <a:lnTo>
                      <a:pt x="21123" y="20149"/>
                    </a:lnTo>
                    <a:lnTo>
                      <a:pt x="21153" y="20149"/>
                    </a:lnTo>
                    <a:lnTo>
                      <a:pt x="21153" y="19827"/>
                    </a:lnTo>
                    <a:lnTo>
                      <a:pt x="21183" y="19666"/>
                    </a:lnTo>
                    <a:lnTo>
                      <a:pt x="21183" y="19343"/>
                    </a:lnTo>
                    <a:lnTo>
                      <a:pt x="21213" y="19182"/>
                    </a:lnTo>
                    <a:lnTo>
                      <a:pt x="21213" y="18860"/>
                    </a:lnTo>
                    <a:lnTo>
                      <a:pt x="21242" y="18860"/>
                    </a:lnTo>
                    <a:lnTo>
                      <a:pt x="21242" y="18215"/>
                    </a:lnTo>
                    <a:lnTo>
                      <a:pt x="21272" y="18215"/>
                    </a:lnTo>
                    <a:lnTo>
                      <a:pt x="21272" y="17570"/>
                    </a:lnTo>
                    <a:lnTo>
                      <a:pt x="21302" y="17570"/>
                    </a:lnTo>
                    <a:lnTo>
                      <a:pt x="21302" y="16925"/>
                    </a:lnTo>
                    <a:lnTo>
                      <a:pt x="21332" y="16764"/>
                    </a:lnTo>
                    <a:lnTo>
                      <a:pt x="21332" y="16119"/>
                    </a:lnTo>
                    <a:lnTo>
                      <a:pt x="21362" y="15958"/>
                    </a:lnTo>
                    <a:lnTo>
                      <a:pt x="21362" y="15313"/>
                    </a:lnTo>
                    <a:lnTo>
                      <a:pt x="21391" y="15152"/>
                    </a:lnTo>
                    <a:lnTo>
                      <a:pt x="21391" y="14507"/>
                    </a:lnTo>
                    <a:lnTo>
                      <a:pt x="21421" y="14346"/>
                    </a:lnTo>
                    <a:lnTo>
                      <a:pt x="21421" y="13379"/>
                    </a:lnTo>
                    <a:lnTo>
                      <a:pt x="21451" y="13218"/>
                    </a:lnTo>
                    <a:lnTo>
                      <a:pt x="21451" y="12412"/>
                    </a:lnTo>
                    <a:lnTo>
                      <a:pt x="21481" y="12251"/>
                    </a:lnTo>
                    <a:lnTo>
                      <a:pt x="21481" y="11284"/>
                    </a:lnTo>
                    <a:lnTo>
                      <a:pt x="21511" y="11122"/>
                    </a:lnTo>
                    <a:lnTo>
                      <a:pt x="21511" y="10155"/>
                    </a:lnTo>
                    <a:lnTo>
                      <a:pt x="21540" y="9994"/>
                    </a:lnTo>
                    <a:lnTo>
                      <a:pt x="21540" y="9027"/>
                    </a:lnTo>
                    <a:lnTo>
                      <a:pt x="21570" y="8866"/>
                    </a:lnTo>
                    <a:lnTo>
                      <a:pt x="21570" y="5319"/>
                    </a:lnTo>
                    <a:lnTo>
                      <a:pt x="21600" y="4675"/>
                    </a:lnTo>
                  </a:path>
                </a:pathLst>
              </a:custGeom>
              <a:noFill/>
              <a:ln w="12700" cap="flat">
                <a:solidFill>
                  <a:srgbClr val="00FF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7" name="Rectangle 203"/>
              <p:cNvSpPr txBox="1"/>
              <p:nvPr/>
            </p:nvSpPr>
            <p:spPr>
              <a:xfrm>
                <a:off x="1144579" y="1924481"/>
                <a:ext cx="406004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solidFill>
                      <a:srgbClr val="00FF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BETA_Y</a:t>
                </a:r>
              </a:p>
            </p:txBody>
          </p:sp>
          <p:sp>
            <p:nvSpPr>
              <p:cNvPr id="438" name="Freeform 204"/>
              <p:cNvSpPr/>
              <p:nvPr/>
            </p:nvSpPr>
            <p:spPr>
              <a:xfrm>
                <a:off x="115886" y="543046"/>
                <a:ext cx="6905577" cy="52399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21600"/>
                    </a:moveTo>
                    <a:lnTo>
                      <a:pt x="328" y="21600"/>
                    </a:lnTo>
                    <a:lnTo>
                      <a:pt x="328" y="21207"/>
                    </a:lnTo>
                    <a:lnTo>
                      <a:pt x="1281" y="21207"/>
                    </a:lnTo>
                    <a:lnTo>
                      <a:pt x="1281" y="21600"/>
                    </a:lnTo>
                    <a:lnTo>
                      <a:pt x="1817" y="21600"/>
                    </a:lnTo>
                    <a:lnTo>
                      <a:pt x="1817" y="21207"/>
                    </a:lnTo>
                    <a:lnTo>
                      <a:pt x="1877" y="21207"/>
                    </a:lnTo>
                    <a:lnTo>
                      <a:pt x="1877" y="20815"/>
                    </a:lnTo>
                    <a:lnTo>
                      <a:pt x="1907" y="20815"/>
                    </a:lnTo>
                    <a:lnTo>
                      <a:pt x="1907" y="20422"/>
                    </a:lnTo>
                    <a:lnTo>
                      <a:pt x="1937" y="20422"/>
                    </a:lnTo>
                    <a:lnTo>
                      <a:pt x="1937" y="19636"/>
                    </a:lnTo>
                    <a:lnTo>
                      <a:pt x="1966" y="19636"/>
                    </a:lnTo>
                    <a:lnTo>
                      <a:pt x="1966" y="18851"/>
                    </a:lnTo>
                    <a:lnTo>
                      <a:pt x="1996" y="18851"/>
                    </a:lnTo>
                    <a:lnTo>
                      <a:pt x="1996" y="18065"/>
                    </a:lnTo>
                    <a:lnTo>
                      <a:pt x="2026" y="18065"/>
                    </a:lnTo>
                    <a:lnTo>
                      <a:pt x="2026" y="17280"/>
                    </a:lnTo>
                    <a:lnTo>
                      <a:pt x="2056" y="17280"/>
                    </a:lnTo>
                    <a:lnTo>
                      <a:pt x="2056" y="16495"/>
                    </a:lnTo>
                    <a:lnTo>
                      <a:pt x="2086" y="16495"/>
                    </a:lnTo>
                    <a:lnTo>
                      <a:pt x="2086" y="15709"/>
                    </a:lnTo>
                    <a:lnTo>
                      <a:pt x="2115" y="15316"/>
                    </a:lnTo>
                    <a:lnTo>
                      <a:pt x="2115" y="14924"/>
                    </a:lnTo>
                    <a:lnTo>
                      <a:pt x="2145" y="14531"/>
                    </a:lnTo>
                    <a:lnTo>
                      <a:pt x="2145" y="13745"/>
                    </a:lnTo>
                    <a:lnTo>
                      <a:pt x="2175" y="13745"/>
                    </a:lnTo>
                    <a:lnTo>
                      <a:pt x="2175" y="12960"/>
                    </a:lnTo>
                    <a:lnTo>
                      <a:pt x="2205" y="12960"/>
                    </a:lnTo>
                    <a:lnTo>
                      <a:pt x="2205" y="12175"/>
                    </a:lnTo>
                    <a:lnTo>
                      <a:pt x="2234" y="12175"/>
                    </a:lnTo>
                    <a:lnTo>
                      <a:pt x="2234" y="11389"/>
                    </a:lnTo>
                    <a:lnTo>
                      <a:pt x="2264" y="10996"/>
                    </a:lnTo>
                    <a:lnTo>
                      <a:pt x="2264" y="10211"/>
                    </a:lnTo>
                    <a:lnTo>
                      <a:pt x="2294" y="10211"/>
                    </a:lnTo>
                    <a:lnTo>
                      <a:pt x="2294" y="9425"/>
                    </a:lnTo>
                    <a:lnTo>
                      <a:pt x="2324" y="9033"/>
                    </a:lnTo>
                    <a:lnTo>
                      <a:pt x="2324" y="7855"/>
                    </a:lnTo>
                    <a:lnTo>
                      <a:pt x="2354" y="7462"/>
                    </a:lnTo>
                    <a:lnTo>
                      <a:pt x="2354" y="5891"/>
                    </a:lnTo>
                    <a:lnTo>
                      <a:pt x="2383" y="5891"/>
                    </a:lnTo>
                    <a:lnTo>
                      <a:pt x="2383" y="4713"/>
                    </a:lnTo>
                    <a:lnTo>
                      <a:pt x="2413" y="4320"/>
                    </a:lnTo>
                    <a:lnTo>
                      <a:pt x="2413" y="2749"/>
                    </a:lnTo>
                    <a:lnTo>
                      <a:pt x="2443" y="2749"/>
                    </a:lnTo>
                    <a:lnTo>
                      <a:pt x="2443" y="1178"/>
                    </a:lnTo>
                    <a:lnTo>
                      <a:pt x="2473" y="1178"/>
                    </a:lnTo>
                    <a:lnTo>
                      <a:pt x="2473" y="0"/>
                    </a:lnTo>
                    <a:lnTo>
                      <a:pt x="2503" y="0"/>
                    </a:lnTo>
                    <a:lnTo>
                      <a:pt x="2503" y="393"/>
                    </a:lnTo>
                    <a:lnTo>
                      <a:pt x="2532" y="393"/>
                    </a:lnTo>
                    <a:lnTo>
                      <a:pt x="2532" y="1571"/>
                    </a:lnTo>
                    <a:lnTo>
                      <a:pt x="2562" y="1964"/>
                    </a:lnTo>
                    <a:lnTo>
                      <a:pt x="2562" y="3142"/>
                    </a:lnTo>
                    <a:lnTo>
                      <a:pt x="2592" y="3142"/>
                    </a:lnTo>
                    <a:lnTo>
                      <a:pt x="2592" y="4320"/>
                    </a:lnTo>
                    <a:lnTo>
                      <a:pt x="2622" y="4713"/>
                    </a:lnTo>
                    <a:lnTo>
                      <a:pt x="2622" y="5891"/>
                    </a:lnTo>
                    <a:lnTo>
                      <a:pt x="2652" y="5891"/>
                    </a:lnTo>
                    <a:lnTo>
                      <a:pt x="2652" y="7069"/>
                    </a:lnTo>
                    <a:lnTo>
                      <a:pt x="2681" y="7069"/>
                    </a:lnTo>
                    <a:lnTo>
                      <a:pt x="2681" y="7855"/>
                    </a:lnTo>
                    <a:lnTo>
                      <a:pt x="2711" y="7855"/>
                    </a:lnTo>
                    <a:lnTo>
                      <a:pt x="2711" y="8247"/>
                    </a:lnTo>
                    <a:lnTo>
                      <a:pt x="2771" y="8247"/>
                    </a:lnTo>
                    <a:lnTo>
                      <a:pt x="2771" y="8640"/>
                    </a:lnTo>
                    <a:lnTo>
                      <a:pt x="2801" y="8640"/>
                    </a:lnTo>
                    <a:lnTo>
                      <a:pt x="2830" y="9033"/>
                    </a:lnTo>
                    <a:lnTo>
                      <a:pt x="2860" y="9033"/>
                    </a:lnTo>
                    <a:lnTo>
                      <a:pt x="2860" y="9425"/>
                    </a:lnTo>
                    <a:lnTo>
                      <a:pt x="2920" y="9425"/>
                    </a:lnTo>
                    <a:lnTo>
                      <a:pt x="2920" y="9818"/>
                    </a:lnTo>
                    <a:lnTo>
                      <a:pt x="2979" y="9818"/>
                    </a:lnTo>
                    <a:lnTo>
                      <a:pt x="2979" y="10211"/>
                    </a:lnTo>
                    <a:lnTo>
                      <a:pt x="3009" y="10211"/>
                    </a:lnTo>
                    <a:lnTo>
                      <a:pt x="3039" y="10604"/>
                    </a:lnTo>
                    <a:lnTo>
                      <a:pt x="3069" y="10604"/>
                    </a:lnTo>
                    <a:lnTo>
                      <a:pt x="3069" y="10996"/>
                    </a:lnTo>
                    <a:lnTo>
                      <a:pt x="3098" y="10996"/>
                    </a:lnTo>
                    <a:lnTo>
                      <a:pt x="3128" y="11389"/>
                    </a:lnTo>
                    <a:lnTo>
                      <a:pt x="3158" y="11389"/>
                    </a:lnTo>
                    <a:lnTo>
                      <a:pt x="3158" y="11782"/>
                    </a:lnTo>
                    <a:lnTo>
                      <a:pt x="3188" y="11782"/>
                    </a:lnTo>
                    <a:lnTo>
                      <a:pt x="3218" y="12175"/>
                    </a:lnTo>
                    <a:lnTo>
                      <a:pt x="3247" y="12175"/>
                    </a:lnTo>
                    <a:lnTo>
                      <a:pt x="3247" y="12567"/>
                    </a:lnTo>
                    <a:lnTo>
                      <a:pt x="3277" y="12567"/>
                    </a:lnTo>
                    <a:lnTo>
                      <a:pt x="3277" y="12960"/>
                    </a:lnTo>
                    <a:lnTo>
                      <a:pt x="3337" y="12960"/>
                    </a:lnTo>
                    <a:lnTo>
                      <a:pt x="3337" y="13353"/>
                    </a:lnTo>
                    <a:lnTo>
                      <a:pt x="3367" y="13353"/>
                    </a:lnTo>
                    <a:lnTo>
                      <a:pt x="3367" y="13745"/>
                    </a:lnTo>
                    <a:lnTo>
                      <a:pt x="3426" y="13745"/>
                    </a:lnTo>
                    <a:lnTo>
                      <a:pt x="3426" y="13353"/>
                    </a:lnTo>
                    <a:lnTo>
                      <a:pt x="3456" y="13353"/>
                    </a:lnTo>
                    <a:lnTo>
                      <a:pt x="3486" y="12960"/>
                    </a:lnTo>
                    <a:lnTo>
                      <a:pt x="3516" y="12960"/>
                    </a:lnTo>
                    <a:lnTo>
                      <a:pt x="3516" y="12567"/>
                    </a:lnTo>
                    <a:lnTo>
                      <a:pt x="3545" y="12567"/>
                    </a:lnTo>
                    <a:lnTo>
                      <a:pt x="3575" y="12175"/>
                    </a:lnTo>
                    <a:lnTo>
                      <a:pt x="3605" y="12175"/>
                    </a:lnTo>
                    <a:lnTo>
                      <a:pt x="3605" y="11782"/>
                    </a:lnTo>
                    <a:lnTo>
                      <a:pt x="3635" y="11782"/>
                    </a:lnTo>
                    <a:lnTo>
                      <a:pt x="3635" y="11389"/>
                    </a:lnTo>
                    <a:lnTo>
                      <a:pt x="3694" y="11389"/>
                    </a:lnTo>
                    <a:lnTo>
                      <a:pt x="3694" y="10996"/>
                    </a:lnTo>
                    <a:lnTo>
                      <a:pt x="3724" y="10996"/>
                    </a:lnTo>
                    <a:lnTo>
                      <a:pt x="3724" y="10604"/>
                    </a:lnTo>
                    <a:lnTo>
                      <a:pt x="3784" y="10604"/>
                    </a:lnTo>
                    <a:lnTo>
                      <a:pt x="3784" y="10211"/>
                    </a:lnTo>
                    <a:lnTo>
                      <a:pt x="3843" y="10211"/>
                    </a:lnTo>
                    <a:lnTo>
                      <a:pt x="3843" y="9818"/>
                    </a:lnTo>
                    <a:lnTo>
                      <a:pt x="3873" y="9818"/>
                    </a:lnTo>
                    <a:lnTo>
                      <a:pt x="3873" y="9425"/>
                    </a:lnTo>
                    <a:lnTo>
                      <a:pt x="3933" y="9425"/>
                    </a:lnTo>
                    <a:lnTo>
                      <a:pt x="3933" y="9033"/>
                    </a:lnTo>
                    <a:lnTo>
                      <a:pt x="3992" y="9033"/>
                    </a:lnTo>
                    <a:lnTo>
                      <a:pt x="3992" y="8640"/>
                    </a:lnTo>
                    <a:lnTo>
                      <a:pt x="4022" y="8640"/>
                    </a:lnTo>
                    <a:lnTo>
                      <a:pt x="4052" y="8247"/>
                    </a:lnTo>
                    <a:lnTo>
                      <a:pt x="4082" y="8247"/>
                    </a:lnTo>
                    <a:lnTo>
                      <a:pt x="4082" y="7855"/>
                    </a:lnTo>
                    <a:lnTo>
                      <a:pt x="4111" y="7855"/>
                    </a:lnTo>
                    <a:lnTo>
                      <a:pt x="4111" y="7462"/>
                    </a:lnTo>
                    <a:lnTo>
                      <a:pt x="4141" y="7462"/>
                    </a:lnTo>
                    <a:lnTo>
                      <a:pt x="4141" y="6676"/>
                    </a:lnTo>
                    <a:lnTo>
                      <a:pt x="4171" y="6284"/>
                    </a:lnTo>
                    <a:lnTo>
                      <a:pt x="4171" y="5105"/>
                    </a:lnTo>
                    <a:lnTo>
                      <a:pt x="4201" y="5105"/>
                    </a:lnTo>
                    <a:lnTo>
                      <a:pt x="4201" y="3927"/>
                    </a:lnTo>
                    <a:lnTo>
                      <a:pt x="4231" y="3535"/>
                    </a:lnTo>
                    <a:lnTo>
                      <a:pt x="4231" y="2356"/>
                    </a:lnTo>
                    <a:lnTo>
                      <a:pt x="4260" y="2356"/>
                    </a:lnTo>
                    <a:lnTo>
                      <a:pt x="4260" y="1178"/>
                    </a:lnTo>
                    <a:lnTo>
                      <a:pt x="4290" y="785"/>
                    </a:lnTo>
                    <a:lnTo>
                      <a:pt x="4290" y="0"/>
                    </a:lnTo>
                    <a:lnTo>
                      <a:pt x="4320" y="0"/>
                    </a:lnTo>
                    <a:lnTo>
                      <a:pt x="4320" y="393"/>
                    </a:lnTo>
                    <a:lnTo>
                      <a:pt x="4350" y="785"/>
                    </a:lnTo>
                    <a:lnTo>
                      <a:pt x="4350" y="1964"/>
                    </a:lnTo>
                    <a:lnTo>
                      <a:pt x="4380" y="2356"/>
                    </a:lnTo>
                    <a:lnTo>
                      <a:pt x="4380" y="3535"/>
                    </a:lnTo>
                    <a:lnTo>
                      <a:pt x="4409" y="3927"/>
                    </a:lnTo>
                    <a:lnTo>
                      <a:pt x="4409" y="5105"/>
                    </a:lnTo>
                    <a:lnTo>
                      <a:pt x="4439" y="5498"/>
                    </a:lnTo>
                    <a:lnTo>
                      <a:pt x="4439" y="7069"/>
                    </a:lnTo>
                    <a:lnTo>
                      <a:pt x="4469" y="7069"/>
                    </a:lnTo>
                    <a:lnTo>
                      <a:pt x="4469" y="8640"/>
                    </a:lnTo>
                    <a:lnTo>
                      <a:pt x="4499" y="9033"/>
                    </a:lnTo>
                    <a:lnTo>
                      <a:pt x="4499" y="9818"/>
                    </a:lnTo>
                    <a:lnTo>
                      <a:pt x="4529" y="10211"/>
                    </a:lnTo>
                    <a:lnTo>
                      <a:pt x="4529" y="10996"/>
                    </a:lnTo>
                    <a:lnTo>
                      <a:pt x="4558" y="10996"/>
                    </a:lnTo>
                    <a:lnTo>
                      <a:pt x="4558" y="11782"/>
                    </a:lnTo>
                    <a:lnTo>
                      <a:pt x="4588" y="11782"/>
                    </a:lnTo>
                    <a:lnTo>
                      <a:pt x="4588" y="12567"/>
                    </a:lnTo>
                    <a:lnTo>
                      <a:pt x="4618" y="12567"/>
                    </a:lnTo>
                    <a:lnTo>
                      <a:pt x="4618" y="13353"/>
                    </a:lnTo>
                    <a:lnTo>
                      <a:pt x="4648" y="13353"/>
                    </a:lnTo>
                    <a:lnTo>
                      <a:pt x="4648" y="14138"/>
                    </a:lnTo>
                    <a:lnTo>
                      <a:pt x="4678" y="14531"/>
                    </a:lnTo>
                    <a:lnTo>
                      <a:pt x="4678" y="14924"/>
                    </a:lnTo>
                    <a:lnTo>
                      <a:pt x="4707" y="15316"/>
                    </a:lnTo>
                    <a:lnTo>
                      <a:pt x="4707" y="16102"/>
                    </a:lnTo>
                    <a:lnTo>
                      <a:pt x="4737" y="16102"/>
                    </a:lnTo>
                    <a:lnTo>
                      <a:pt x="4737" y="16887"/>
                    </a:lnTo>
                    <a:lnTo>
                      <a:pt x="4767" y="16887"/>
                    </a:lnTo>
                    <a:lnTo>
                      <a:pt x="4767" y="17673"/>
                    </a:lnTo>
                    <a:lnTo>
                      <a:pt x="4797" y="17673"/>
                    </a:lnTo>
                    <a:lnTo>
                      <a:pt x="4797" y="18458"/>
                    </a:lnTo>
                    <a:lnTo>
                      <a:pt x="4826" y="18851"/>
                    </a:lnTo>
                    <a:lnTo>
                      <a:pt x="4826" y="19244"/>
                    </a:lnTo>
                    <a:lnTo>
                      <a:pt x="4856" y="19636"/>
                    </a:lnTo>
                    <a:lnTo>
                      <a:pt x="4856" y="20029"/>
                    </a:lnTo>
                    <a:lnTo>
                      <a:pt x="4886" y="20029"/>
                    </a:lnTo>
                    <a:lnTo>
                      <a:pt x="4886" y="20422"/>
                    </a:lnTo>
                    <a:lnTo>
                      <a:pt x="4916" y="20422"/>
                    </a:lnTo>
                    <a:lnTo>
                      <a:pt x="4916" y="20815"/>
                    </a:lnTo>
                    <a:lnTo>
                      <a:pt x="4946" y="21207"/>
                    </a:lnTo>
                    <a:lnTo>
                      <a:pt x="5005" y="21207"/>
                    </a:lnTo>
                    <a:lnTo>
                      <a:pt x="5005" y="21600"/>
                    </a:lnTo>
                    <a:lnTo>
                      <a:pt x="6108" y="21600"/>
                    </a:lnTo>
                    <a:lnTo>
                      <a:pt x="6108" y="21207"/>
                    </a:lnTo>
                    <a:lnTo>
                      <a:pt x="7031" y="21207"/>
                    </a:lnTo>
                    <a:lnTo>
                      <a:pt x="7061" y="21600"/>
                    </a:lnTo>
                    <a:lnTo>
                      <a:pt x="11232" y="21600"/>
                    </a:lnTo>
                    <a:lnTo>
                      <a:pt x="11262" y="21207"/>
                    </a:lnTo>
                    <a:lnTo>
                      <a:pt x="11768" y="21207"/>
                    </a:lnTo>
                    <a:lnTo>
                      <a:pt x="11768" y="21600"/>
                    </a:lnTo>
                    <a:lnTo>
                      <a:pt x="12781" y="21600"/>
                    </a:lnTo>
                    <a:lnTo>
                      <a:pt x="12781" y="21207"/>
                    </a:lnTo>
                    <a:lnTo>
                      <a:pt x="12841" y="21207"/>
                    </a:lnTo>
                    <a:lnTo>
                      <a:pt x="12841" y="20815"/>
                    </a:lnTo>
                    <a:lnTo>
                      <a:pt x="12871" y="20815"/>
                    </a:lnTo>
                    <a:lnTo>
                      <a:pt x="12871" y="20422"/>
                    </a:lnTo>
                    <a:lnTo>
                      <a:pt x="12900" y="20422"/>
                    </a:lnTo>
                    <a:lnTo>
                      <a:pt x="12900" y="19636"/>
                    </a:lnTo>
                    <a:lnTo>
                      <a:pt x="12930" y="19636"/>
                    </a:lnTo>
                    <a:lnTo>
                      <a:pt x="12930" y="19244"/>
                    </a:lnTo>
                    <a:lnTo>
                      <a:pt x="12960" y="18851"/>
                    </a:lnTo>
                    <a:lnTo>
                      <a:pt x="12960" y="18065"/>
                    </a:lnTo>
                    <a:lnTo>
                      <a:pt x="12990" y="18065"/>
                    </a:lnTo>
                    <a:lnTo>
                      <a:pt x="12990" y="17280"/>
                    </a:lnTo>
                    <a:lnTo>
                      <a:pt x="13020" y="17280"/>
                    </a:lnTo>
                    <a:lnTo>
                      <a:pt x="13020" y="16495"/>
                    </a:lnTo>
                    <a:lnTo>
                      <a:pt x="13049" y="16495"/>
                    </a:lnTo>
                    <a:lnTo>
                      <a:pt x="13049" y="15709"/>
                    </a:lnTo>
                    <a:lnTo>
                      <a:pt x="13079" y="15316"/>
                    </a:lnTo>
                    <a:lnTo>
                      <a:pt x="13079" y="14924"/>
                    </a:lnTo>
                    <a:lnTo>
                      <a:pt x="13109" y="14531"/>
                    </a:lnTo>
                    <a:lnTo>
                      <a:pt x="13109" y="13745"/>
                    </a:lnTo>
                    <a:lnTo>
                      <a:pt x="13139" y="13745"/>
                    </a:lnTo>
                    <a:lnTo>
                      <a:pt x="13139" y="12960"/>
                    </a:lnTo>
                    <a:lnTo>
                      <a:pt x="13169" y="12960"/>
                    </a:lnTo>
                    <a:lnTo>
                      <a:pt x="13169" y="12175"/>
                    </a:lnTo>
                    <a:lnTo>
                      <a:pt x="13198" y="12175"/>
                    </a:lnTo>
                    <a:lnTo>
                      <a:pt x="13198" y="11389"/>
                    </a:lnTo>
                    <a:lnTo>
                      <a:pt x="13228" y="11389"/>
                    </a:lnTo>
                    <a:lnTo>
                      <a:pt x="13228" y="10604"/>
                    </a:lnTo>
                    <a:lnTo>
                      <a:pt x="13258" y="10211"/>
                    </a:lnTo>
                    <a:lnTo>
                      <a:pt x="13258" y="9425"/>
                    </a:lnTo>
                    <a:lnTo>
                      <a:pt x="13288" y="9425"/>
                    </a:lnTo>
                    <a:lnTo>
                      <a:pt x="13288" y="7855"/>
                    </a:lnTo>
                    <a:lnTo>
                      <a:pt x="13318" y="7855"/>
                    </a:lnTo>
                    <a:lnTo>
                      <a:pt x="13318" y="6284"/>
                    </a:lnTo>
                    <a:lnTo>
                      <a:pt x="13347" y="5891"/>
                    </a:lnTo>
                    <a:lnTo>
                      <a:pt x="13347" y="4713"/>
                    </a:lnTo>
                    <a:lnTo>
                      <a:pt x="13377" y="4320"/>
                    </a:lnTo>
                    <a:lnTo>
                      <a:pt x="13377" y="3142"/>
                    </a:lnTo>
                    <a:lnTo>
                      <a:pt x="13407" y="2749"/>
                    </a:lnTo>
                    <a:lnTo>
                      <a:pt x="13407" y="1571"/>
                    </a:lnTo>
                    <a:lnTo>
                      <a:pt x="13437" y="1178"/>
                    </a:lnTo>
                    <a:lnTo>
                      <a:pt x="13437" y="393"/>
                    </a:lnTo>
                    <a:lnTo>
                      <a:pt x="13466" y="393"/>
                    </a:lnTo>
                    <a:lnTo>
                      <a:pt x="13466" y="0"/>
                    </a:lnTo>
                    <a:lnTo>
                      <a:pt x="13466" y="393"/>
                    </a:lnTo>
                    <a:lnTo>
                      <a:pt x="13496" y="393"/>
                    </a:lnTo>
                    <a:lnTo>
                      <a:pt x="13496" y="1571"/>
                    </a:lnTo>
                    <a:lnTo>
                      <a:pt x="13526" y="1571"/>
                    </a:lnTo>
                    <a:lnTo>
                      <a:pt x="13526" y="2749"/>
                    </a:lnTo>
                    <a:lnTo>
                      <a:pt x="13556" y="3142"/>
                    </a:lnTo>
                    <a:lnTo>
                      <a:pt x="13556" y="3927"/>
                    </a:lnTo>
                    <a:lnTo>
                      <a:pt x="13586" y="4320"/>
                    </a:lnTo>
                    <a:lnTo>
                      <a:pt x="13586" y="5105"/>
                    </a:lnTo>
                    <a:lnTo>
                      <a:pt x="13615" y="5105"/>
                    </a:lnTo>
                    <a:lnTo>
                      <a:pt x="13615" y="6284"/>
                    </a:lnTo>
                    <a:lnTo>
                      <a:pt x="13645" y="6284"/>
                    </a:lnTo>
                    <a:lnTo>
                      <a:pt x="13645" y="7069"/>
                    </a:lnTo>
                    <a:lnTo>
                      <a:pt x="13675" y="7069"/>
                    </a:lnTo>
                    <a:lnTo>
                      <a:pt x="13675" y="7462"/>
                    </a:lnTo>
                    <a:lnTo>
                      <a:pt x="13735" y="7462"/>
                    </a:lnTo>
                    <a:lnTo>
                      <a:pt x="13735" y="7855"/>
                    </a:lnTo>
                    <a:lnTo>
                      <a:pt x="13794" y="7855"/>
                    </a:lnTo>
                    <a:lnTo>
                      <a:pt x="13794" y="8247"/>
                    </a:lnTo>
                    <a:lnTo>
                      <a:pt x="13854" y="8247"/>
                    </a:lnTo>
                    <a:lnTo>
                      <a:pt x="13854" y="8640"/>
                    </a:lnTo>
                    <a:lnTo>
                      <a:pt x="13884" y="8640"/>
                    </a:lnTo>
                    <a:lnTo>
                      <a:pt x="13913" y="9033"/>
                    </a:lnTo>
                    <a:lnTo>
                      <a:pt x="13943" y="9033"/>
                    </a:lnTo>
                    <a:lnTo>
                      <a:pt x="13973" y="9425"/>
                    </a:lnTo>
                    <a:lnTo>
                      <a:pt x="14003" y="9425"/>
                    </a:lnTo>
                    <a:lnTo>
                      <a:pt x="14003" y="9818"/>
                    </a:lnTo>
                    <a:lnTo>
                      <a:pt x="14033" y="9818"/>
                    </a:lnTo>
                    <a:lnTo>
                      <a:pt x="14062" y="10211"/>
                    </a:lnTo>
                    <a:lnTo>
                      <a:pt x="14092" y="10211"/>
                    </a:lnTo>
                    <a:lnTo>
                      <a:pt x="14092" y="10604"/>
                    </a:lnTo>
                    <a:lnTo>
                      <a:pt x="14122" y="10604"/>
                    </a:lnTo>
                    <a:lnTo>
                      <a:pt x="14122" y="10996"/>
                    </a:lnTo>
                    <a:lnTo>
                      <a:pt x="14152" y="10996"/>
                    </a:lnTo>
                    <a:lnTo>
                      <a:pt x="14152" y="11389"/>
                    </a:lnTo>
                    <a:lnTo>
                      <a:pt x="14182" y="11389"/>
                    </a:lnTo>
                    <a:lnTo>
                      <a:pt x="14182" y="11782"/>
                    </a:lnTo>
                    <a:lnTo>
                      <a:pt x="14211" y="11782"/>
                    </a:lnTo>
                    <a:lnTo>
                      <a:pt x="14241" y="12175"/>
                    </a:lnTo>
                    <a:lnTo>
                      <a:pt x="14271" y="12175"/>
                    </a:lnTo>
                    <a:lnTo>
                      <a:pt x="14271" y="12567"/>
                    </a:lnTo>
                    <a:lnTo>
                      <a:pt x="14301" y="12567"/>
                    </a:lnTo>
                    <a:lnTo>
                      <a:pt x="14301" y="12960"/>
                    </a:lnTo>
                    <a:lnTo>
                      <a:pt x="14330" y="12960"/>
                    </a:lnTo>
                    <a:lnTo>
                      <a:pt x="14330" y="13353"/>
                    </a:lnTo>
                    <a:lnTo>
                      <a:pt x="14390" y="13353"/>
                    </a:lnTo>
                    <a:lnTo>
                      <a:pt x="14420" y="12960"/>
                    </a:lnTo>
                    <a:lnTo>
                      <a:pt x="14450" y="12960"/>
                    </a:lnTo>
                    <a:lnTo>
                      <a:pt x="14450" y="12567"/>
                    </a:lnTo>
                    <a:lnTo>
                      <a:pt x="14479" y="12567"/>
                    </a:lnTo>
                    <a:lnTo>
                      <a:pt x="14479" y="12175"/>
                    </a:lnTo>
                    <a:lnTo>
                      <a:pt x="14509" y="12175"/>
                    </a:lnTo>
                    <a:lnTo>
                      <a:pt x="14509" y="11782"/>
                    </a:lnTo>
                    <a:lnTo>
                      <a:pt x="14539" y="11782"/>
                    </a:lnTo>
                    <a:lnTo>
                      <a:pt x="14539" y="11389"/>
                    </a:lnTo>
                    <a:lnTo>
                      <a:pt x="14569" y="11389"/>
                    </a:lnTo>
                    <a:lnTo>
                      <a:pt x="14569" y="10996"/>
                    </a:lnTo>
                    <a:lnTo>
                      <a:pt x="14599" y="10996"/>
                    </a:lnTo>
                    <a:lnTo>
                      <a:pt x="14628" y="10604"/>
                    </a:lnTo>
                    <a:lnTo>
                      <a:pt x="14658" y="10604"/>
                    </a:lnTo>
                    <a:lnTo>
                      <a:pt x="14658" y="10211"/>
                    </a:lnTo>
                    <a:lnTo>
                      <a:pt x="14688" y="10211"/>
                    </a:lnTo>
                    <a:lnTo>
                      <a:pt x="14688" y="9818"/>
                    </a:lnTo>
                    <a:lnTo>
                      <a:pt x="14718" y="9818"/>
                    </a:lnTo>
                    <a:lnTo>
                      <a:pt x="14718" y="9425"/>
                    </a:lnTo>
                    <a:lnTo>
                      <a:pt x="14777" y="9425"/>
                    </a:lnTo>
                    <a:lnTo>
                      <a:pt x="14777" y="9033"/>
                    </a:lnTo>
                    <a:lnTo>
                      <a:pt x="14837" y="9033"/>
                    </a:lnTo>
                    <a:lnTo>
                      <a:pt x="14837" y="8640"/>
                    </a:lnTo>
                    <a:lnTo>
                      <a:pt x="14897" y="8640"/>
                    </a:lnTo>
                    <a:lnTo>
                      <a:pt x="14897" y="8247"/>
                    </a:lnTo>
                    <a:lnTo>
                      <a:pt x="14956" y="8247"/>
                    </a:lnTo>
                    <a:lnTo>
                      <a:pt x="14956" y="7855"/>
                    </a:lnTo>
                    <a:lnTo>
                      <a:pt x="15016" y="7855"/>
                    </a:lnTo>
                    <a:lnTo>
                      <a:pt x="15016" y="7462"/>
                    </a:lnTo>
                    <a:lnTo>
                      <a:pt x="15046" y="7462"/>
                    </a:lnTo>
                    <a:lnTo>
                      <a:pt x="15105" y="6676"/>
                    </a:lnTo>
                    <a:lnTo>
                      <a:pt x="15105" y="5891"/>
                    </a:lnTo>
                    <a:lnTo>
                      <a:pt x="15135" y="5891"/>
                    </a:lnTo>
                    <a:lnTo>
                      <a:pt x="15135" y="4713"/>
                    </a:lnTo>
                    <a:lnTo>
                      <a:pt x="15165" y="4320"/>
                    </a:lnTo>
                    <a:lnTo>
                      <a:pt x="15165" y="3535"/>
                    </a:lnTo>
                    <a:lnTo>
                      <a:pt x="15194" y="3142"/>
                    </a:lnTo>
                    <a:lnTo>
                      <a:pt x="15194" y="2356"/>
                    </a:lnTo>
                    <a:lnTo>
                      <a:pt x="15224" y="1964"/>
                    </a:lnTo>
                    <a:lnTo>
                      <a:pt x="15224" y="1178"/>
                    </a:lnTo>
                    <a:lnTo>
                      <a:pt x="15254" y="785"/>
                    </a:lnTo>
                    <a:lnTo>
                      <a:pt x="15254" y="393"/>
                    </a:lnTo>
                    <a:lnTo>
                      <a:pt x="15284" y="0"/>
                    </a:lnTo>
                    <a:lnTo>
                      <a:pt x="15284" y="785"/>
                    </a:lnTo>
                    <a:lnTo>
                      <a:pt x="15314" y="785"/>
                    </a:lnTo>
                    <a:lnTo>
                      <a:pt x="15314" y="1964"/>
                    </a:lnTo>
                    <a:lnTo>
                      <a:pt x="15343" y="2356"/>
                    </a:lnTo>
                    <a:lnTo>
                      <a:pt x="15343" y="3535"/>
                    </a:lnTo>
                    <a:lnTo>
                      <a:pt x="15373" y="3927"/>
                    </a:lnTo>
                    <a:lnTo>
                      <a:pt x="15373" y="5105"/>
                    </a:lnTo>
                    <a:lnTo>
                      <a:pt x="15403" y="5498"/>
                    </a:lnTo>
                    <a:lnTo>
                      <a:pt x="15403" y="6676"/>
                    </a:lnTo>
                    <a:lnTo>
                      <a:pt x="15433" y="7069"/>
                    </a:lnTo>
                    <a:lnTo>
                      <a:pt x="15433" y="8247"/>
                    </a:lnTo>
                    <a:lnTo>
                      <a:pt x="15463" y="8640"/>
                    </a:lnTo>
                    <a:lnTo>
                      <a:pt x="15463" y="9818"/>
                    </a:lnTo>
                    <a:lnTo>
                      <a:pt x="15492" y="9818"/>
                    </a:lnTo>
                    <a:lnTo>
                      <a:pt x="15492" y="10604"/>
                    </a:lnTo>
                    <a:lnTo>
                      <a:pt x="15522" y="10996"/>
                    </a:lnTo>
                    <a:lnTo>
                      <a:pt x="15522" y="11782"/>
                    </a:lnTo>
                    <a:lnTo>
                      <a:pt x="15552" y="11782"/>
                    </a:lnTo>
                    <a:lnTo>
                      <a:pt x="15552" y="12567"/>
                    </a:lnTo>
                    <a:lnTo>
                      <a:pt x="15582" y="12567"/>
                    </a:lnTo>
                    <a:lnTo>
                      <a:pt x="15582" y="13353"/>
                    </a:lnTo>
                    <a:lnTo>
                      <a:pt x="15612" y="13353"/>
                    </a:lnTo>
                    <a:lnTo>
                      <a:pt x="15612" y="14138"/>
                    </a:lnTo>
                    <a:lnTo>
                      <a:pt x="15641" y="14531"/>
                    </a:lnTo>
                    <a:lnTo>
                      <a:pt x="15641" y="14924"/>
                    </a:lnTo>
                    <a:lnTo>
                      <a:pt x="15671" y="15316"/>
                    </a:lnTo>
                    <a:lnTo>
                      <a:pt x="15671" y="16102"/>
                    </a:lnTo>
                    <a:lnTo>
                      <a:pt x="15701" y="16102"/>
                    </a:lnTo>
                    <a:lnTo>
                      <a:pt x="15701" y="16887"/>
                    </a:lnTo>
                    <a:lnTo>
                      <a:pt x="15731" y="16887"/>
                    </a:lnTo>
                    <a:lnTo>
                      <a:pt x="15731" y="17673"/>
                    </a:lnTo>
                    <a:lnTo>
                      <a:pt x="15761" y="17673"/>
                    </a:lnTo>
                    <a:lnTo>
                      <a:pt x="15761" y="18458"/>
                    </a:lnTo>
                    <a:lnTo>
                      <a:pt x="15790" y="18458"/>
                    </a:lnTo>
                    <a:lnTo>
                      <a:pt x="15790" y="19244"/>
                    </a:lnTo>
                    <a:lnTo>
                      <a:pt x="15820" y="19244"/>
                    </a:lnTo>
                    <a:lnTo>
                      <a:pt x="15820" y="20029"/>
                    </a:lnTo>
                    <a:lnTo>
                      <a:pt x="15850" y="20029"/>
                    </a:lnTo>
                    <a:lnTo>
                      <a:pt x="15850" y="20422"/>
                    </a:lnTo>
                    <a:lnTo>
                      <a:pt x="15880" y="20422"/>
                    </a:lnTo>
                    <a:lnTo>
                      <a:pt x="15880" y="20815"/>
                    </a:lnTo>
                    <a:lnTo>
                      <a:pt x="15910" y="21207"/>
                    </a:lnTo>
                    <a:lnTo>
                      <a:pt x="16952" y="21207"/>
                    </a:lnTo>
                    <a:lnTo>
                      <a:pt x="16952" y="21600"/>
                    </a:lnTo>
                    <a:lnTo>
                      <a:pt x="17489" y="21600"/>
                    </a:lnTo>
                    <a:lnTo>
                      <a:pt x="17489" y="21207"/>
                    </a:lnTo>
                    <a:lnTo>
                      <a:pt x="20825" y="21207"/>
                    </a:lnTo>
                    <a:lnTo>
                      <a:pt x="20825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12700" cap="flat">
                <a:solidFill>
                  <a:srgbClr val="0000FF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39" name="Rectangle 205"/>
              <p:cNvSpPr txBox="1"/>
              <p:nvPr/>
            </p:nvSpPr>
            <p:spPr>
              <a:xfrm>
                <a:off x="1811324" y="1924481"/>
                <a:ext cx="374105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solidFill>
                      <a:srgbClr val="0000FF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DISP_X</a:t>
                </a:r>
              </a:p>
            </p:txBody>
          </p:sp>
          <p:sp>
            <p:nvSpPr>
              <p:cNvPr id="440" name="Freeform 206"/>
              <p:cNvSpPr/>
              <p:nvPr/>
            </p:nvSpPr>
            <p:spPr>
              <a:xfrm>
                <a:off x="115886" y="895550"/>
                <a:ext cx="6905577" cy="36203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9663"/>
                    </a:moveTo>
                    <a:lnTo>
                      <a:pt x="0" y="10232"/>
                    </a:lnTo>
                    <a:lnTo>
                      <a:pt x="30" y="10232"/>
                    </a:lnTo>
                    <a:lnTo>
                      <a:pt x="60" y="10800"/>
                    </a:lnTo>
                    <a:lnTo>
                      <a:pt x="60" y="11368"/>
                    </a:lnTo>
                    <a:lnTo>
                      <a:pt x="89" y="11368"/>
                    </a:lnTo>
                    <a:lnTo>
                      <a:pt x="89" y="11937"/>
                    </a:lnTo>
                    <a:lnTo>
                      <a:pt x="119" y="11937"/>
                    </a:lnTo>
                    <a:lnTo>
                      <a:pt x="119" y="13074"/>
                    </a:lnTo>
                    <a:lnTo>
                      <a:pt x="149" y="13642"/>
                    </a:lnTo>
                    <a:lnTo>
                      <a:pt x="149" y="14779"/>
                    </a:lnTo>
                    <a:lnTo>
                      <a:pt x="179" y="15347"/>
                    </a:lnTo>
                    <a:lnTo>
                      <a:pt x="179" y="17053"/>
                    </a:lnTo>
                    <a:lnTo>
                      <a:pt x="209" y="17053"/>
                    </a:lnTo>
                    <a:lnTo>
                      <a:pt x="209" y="18758"/>
                    </a:lnTo>
                    <a:lnTo>
                      <a:pt x="238" y="18758"/>
                    </a:lnTo>
                    <a:lnTo>
                      <a:pt x="238" y="19895"/>
                    </a:lnTo>
                    <a:lnTo>
                      <a:pt x="268" y="20463"/>
                    </a:lnTo>
                    <a:lnTo>
                      <a:pt x="268" y="21032"/>
                    </a:lnTo>
                    <a:lnTo>
                      <a:pt x="298" y="21032"/>
                    </a:lnTo>
                    <a:lnTo>
                      <a:pt x="298" y="21600"/>
                    </a:lnTo>
                    <a:lnTo>
                      <a:pt x="328" y="21600"/>
                    </a:lnTo>
                    <a:lnTo>
                      <a:pt x="328" y="21032"/>
                    </a:lnTo>
                    <a:lnTo>
                      <a:pt x="358" y="21032"/>
                    </a:lnTo>
                    <a:lnTo>
                      <a:pt x="358" y="19895"/>
                    </a:lnTo>
                    <a:lnTo>
                      <a:pt x="387" y="19895"/>
                    </a:lnTo>
                    <a:lnTo>
                      <a:pt x="387" y="18758"/>
                    </a:lnTo>
                    <a:lnTo>
                      <a:pt x="417" y="18758"/>
                    </a:lnTo>
                    <a:lnTo>
                      <a:pt x="417" y="17621"/>
                    </a:lnTo>
                    <a:lnTo>
                      <a:pt x="447" y="17053"/>
                    </a:lnTo>
                    <a:lnTo>
                      <a:pt x="447" y="15916"/>
                    </a:lnTo>
                    <a:lnTo>
                      <a:pt x="477" y="15916"/>
                    </a:lnTo>
                    <a:lnTo>
                      <a:pt x="477" y="14779"/>
                    </a:lnTo>
                    <a:lnTo>
                      <a:pt x="506" y="14211"/>
                    </a:lnTo>
                    <a:lnTo>
                      <a:pt x="506" y="13074"/>
                    </a:lnTo>
                    <a:lnTo>
                      <a:pt x="536" y="13074"/>
                    </a:lnTo>
                    <a:lnTo>
                      <a:pt x="536" y="11937"/>
                    </a:lnTo>
                    <a:lnTo>
                      <a:pt x="566" y="11368"/>
                    </a:lnTo>
                    <a:lnTo>
                      <a:pt x="566" y="10232"/>
                    </a:lnTo>
                    <a:lnTo>
                      <a:pt x="596" y="10232"/>
                    </a:lnTo>
                    <a:lnTo>
                      <a:pt x="596" y="9095"/>
                    </a:lnTo>
                    <a:lnTo>
                      <a:pt x="626" y="8526"/>
                    </a:lnTo>
                    <a:lnTo>
                      <a:pt x="626" y="7389"/>
                    </a:lnTo>
                    <a:lnTo>
                      <a:pt x="655" y="7389"/>
                    </a:lnTo>
                    <a:lnTo>
                      <a:pt x="655" y="6253"/>
                    </a:lnTo>
                    <a:lnTo>
                      <a:pt x="685" y="5684"/>
                    </a:lnTo>
                    <a:lnTo>
                      <a:pt x="685" y="4547"/>
                    </a:lnTo>
                    <a:lnTo>
                      <a:pt x="715" y="4547"/>
                    </a:lnTo>
                    <a:lnTo>
                      <a:pt x="715" y="3411"/>
                    </a:lnTo>
                    <a:lnTo>
                      <a:pt x="745" y="3411"/>
                    </a:lnTo>
                    <a:lnTo>
                      <a:pt x="745" y="2274"/>
                    </a:lnTo>
                    <a:lnTo>
                      <a:pt x="775" y="2274"/>
                    </a:lnTo>
                    <a:lnTo>
                      <a:pt x="775" y="1705"/>
                    </a:lnTo>
                    <a:lnTo>
                      <a:pt x="834" y="1705"/>
                    </a:lnTo>
                    <a:lnTo>
                      <a:pt x="834" y="2274"/>
                    </a:lnTo>
                    <a:lnTo>
                      <a:pt x="864" y="2274"/>
                    </a:lnTo>
                    <a:lnTo>
                      <a:pt x="864" y="3411"/>
                    </a:lnTo>
                    <a:lnTo>
                      <a:pt x="894" y="3411"/>
                    </a:lnTo>
                    <a:lnTo>
                      <a:pt x="894" y="4547"/>
                    </a:lnTo>
                    <a:lnTo>
                      <a:pt x="924" y="4547"/>
                    </a:lnTo>
                    <a:lnTo>
                      <a:pt x="924" y="5684"/>
                    </a:lnTo>
                    <a:lnTo>
                      <a:pt x="953" y="5684"/>
                    </a:lnTo>
                    <a:lnTo>
                      <a:pt x="953" y="6821"/>
                    </a:lnTo>
                    <a:lnTo>
                      <a:pt x="983" y="7389"/>
                    </a:lnTo>
                    <a:lnTo>
                      <a:pt x="983" y="7958"/>
                    </a:lnTo>
                    <a:lnTo>
                      <a:pt x="1013" y="8526"/>
                    </a:lnTo>
                    <a:lnTo>
                      <a:pt x="1013" y="9095"/>
                    </a:lnTo>
                    <a:lnTo>
                      <a:pt x="1043" y="9095"/>
                    </a:lnTo>
                    <a:lnTo>
                      <a:pt x="1043" y="9663"/>
                    </a:lnTo>
                    <a:lnTo>
                      <a:pt x="1102" y="9663"/>
                    </a:lnTo>
                    <a:lnTo>
                      <a:pt x="1102" y="10232"/>
                    </a:lnTo>
                    <a:lnTo>
                      <a:pt x="1370" y="10232"/>
                    </a:lnTo>
                    <a:lnTo>
                      <a:pt x="1370" y="9663"/>
                    </a:lnTo>
                    <a:lnTo>
                      <a:pt x="3694" y="9663"/>
                    </a:lnTo>
                    <a:lnTo>
                      <a:pt x="3694" y="10232"/>
                    </a:lnTo>
                    <a:lnTo>
                      <a:pt x="5571" y="10232"/>
                    </a:lnTo>
                    <a:lnTo>
                      <a:pt x="5571" y="9663"/>
                    </a:lnTo>
                    <a:lnTo>
                      <a:pt x="5750" y="9663"/>
                    </a:lnTo>
                    <a:lnTo>
                      <a:pt x="5780" y="9095"/>
                    </a:lnTo>
                    <a:lnTo>
                      <a:pt x="5780" y="8526"/>
                    </a:lnTo>
                    <a:lnTo>
                      <a:pt x="5810" y="8526"/>
                    </a:lnTo>
                    <a:lnTo>
                      <a:pt x="5810" y="7389"/>
                    </a:lnTo>
                    <a:lnTo>
                      <a:pt x="5839" y="7389"/>
                    </a:lnTo>
                    <a:lnTo>
                      <a:pt x="5839" y="6253"/>
                    </a:lnTo>
                    <a:lnTo>
                      <a:pt x="5869" y="6253"/>
                    </a:lnTo>
                    <a:lnTo>
                      <a:pt x="5869" y="5116"/>
                    </a:lnTo>
                    <a:lnTo>
                      <a:pt x="5899" y="5116"/>
                    </a:lnTo>
                    <a:lnTo>
                      <a:pt x="5899" y="3979"/>
                    </a:lnTo>
                    <a:lnTo>
                      <a:pt x="5929" y="3979"/>
                    </a:lnTo>
                    <a:lnTo>
                      <a:pt x="5929" y="2842"/>
                    </a:lnTo>
                    <a:lnTo>
                      <a:pt x="5959" y="2274"/>
                    </a:lnTo>
                    <a:lnTo>
                      <a:pt x="5959" y="1705"/>
                    </a:lnTo>
                    <a:lnTo>
                      <a:pt x="6048" y="1705"/>
                    </a:lnTo>
                    <a:lnTo>
                      <a:pt x="6048" y="2842"/>
                    </a:lnTo>
                    <a:lnTo>
                      <a:pt x="6078" y="2842"/>
                    </a:lnTo>
                    <a:lnTo>
                      <a:pt x="6078" y="3979"/>
                    </a:lnTo>
                    <a:lnTo>
                      <a:pt x="6108" y="3979"/>
                    </a:lnTo>
                    <a:lnTo>
                      <a:pt x="6108" y="5116"/>
                    </a:lnTo>
                    <a:lnTo>
                      <a:pt x="6137" y="5684"/>
                    </a:lnTo>
                    <a:lnTo>
                      <a:pt x="6137" y="6821"/>
                    </a:lnTo>
                    <a:lnTo>
                      <a:pt x="6167" y="6821"/>
                    </a:lnTo>
                    <a:lnTo>
                      <a:pt x="6167" y="7958"/>
                    </a:lnTo>
                    <a:lnTo>
                      <a:pt x="6197" y="8526"/>
                    </a:lnTo>
                    <a:lnTo>
                      <a:pt x="6197" y="9663"/>
                    </a:lnTo>
                    <a:lnTo>
                      <a:pt x="6227" y="9663"/>
                    </a:lnTo>
                    <a:lnTo>
                      <a:pt x="6227" y="10800"/>
                    </a:lnTo>
                    <a:lnTo>
                      <a:pt x="6257" y="11368"/>
                    </a:lnTo>
                    <a:lnTo>
                      <a:pt x="6257" y="12505"/>
                    </a:lnTo>
                    <a:lnTo>
                      <a:pt x="6286" y="12505"/>
                    </a:lnTo>
                    <a:lnTo>
                      <a:pt x="6286" y="13642"/>
                    </a:lnTo>
                    <a:lnTo>
                      <a:pt x="6316" y="14211"/>
                    </a:lnTo>
                    <a:lnTo>
                      <a:pt x="6316" y="15347"/>
                    </a:lnTo>
                    <a:lnTo>
                      <a:pt x="6346" y="15347"/>
                    </a:lnTo>
                    <a:lnTo>
                      <a:pt x="6346" y="16484"/>
                    </a:lnTo>
                    <a:lnTo>
                      <a:pt x="6376" y="17053"/>
                    </a:lnTo>
                    <a:lnTo>
                      <a:pt x="6376" y="18189"/>
                    </a:lnTo>
                    <a:lnTo>
                      <a:pt x="6406" y="18189"/>
                    </a:lnTo>
                    <a:lnTo>
                      <a:pt x="6406" y="19326"/>
                    </a:lnTo>
                    <a:lnTo>
                      <a:pt x="6435" y="19326"/>
                    </a:lnTo>
                    <a:lnTo>
                      <a:pt x="6435" y="20463"/>
                    </a:lnTo>
                    <a:lnTo>
                      <a:pt x="6465" y="20463"/>
                    </a:lnTo>
                    <a:lnTo>
                      <a:pt x="6465" y="21032"/>
                    </a:lnTo>
                    <a:lnTo>
                      <a:pt x="6495" y="21032"/>
                    </a:lnTo>
                    <a:lnTo>
                      <a:pt x="6495" y="21600"/>
                    </a:lnTo>
                    <a:lnTo>
                      <a:pt x="6525" y="21600"/>
                    </a:lnTo>
                    <a:lnTo>
                      <a:pt x="6525" y="21032"/>
                    </a:lnTo>
                    <a:lnTo>
                      <a:pt x="6554" y="20463"/>
                    </a:lnTo>
                    <a:lnTo>
                      <a:pt x="6554" y="19326"/>
                    </a:lnTo>
                    <a:lnTo>
                      <a:pt x="6584" y="19326"/>
                    </a:lnTo>
                    <a:lnTo>
                      <a:pt x="6584" y="17621"/>
                    </a:lnTo>
                    <a:lnTo>
                      <a:pt x="6614" y="17621"/>
                    </a:lnTo>
                    <a:lnTo>
                      <a:pt x="6614" y="16484"/>
                    </a:lnTo>
                    <a:lnTo>
                      <a:pt x="6644" y="15916"/>
                    </a:lnTo>
                    <a:lnTo>
                      <a:pt x="6644" y="14211"/>
                    </a:lnTo>
                    <a:lnTo>
                      <a:pt x="6674" y="14211"/>
                    </a:lnTo>
                    <a:lnTo>
                      <a:pt x="6674" y="12505"/>
                    </a:lnTo>
                    <a:lnTo>
                      <a:pt x="6703" y="12505"/>
                    </a:lnTo>
                    <a:lnTo>
                      <a:pt x="6703" y="11368"/>
                    </a:lnTo>
                    <a:lnTo>
                      <a:pt x="6733" y="11368"/>
                    </a:lnTo>
                    <a:lnTo>
                      <a:pt x="6733" y="10800"/>
                    </a:lnTo>
                    <a:lnTo>
                      <a:pt x="6763" y="10800"/>
                    </a:lnTo>
                    <a:lnTo>
                      <a:pt x="6763" y="10232"/>
                    </a:lnTo>
                    <a:lnTo>
                      <a:pt x="9087" y="10232"/>
                    </a:lnTo>
                    <a:lnTo>
                      <a:pt x="9117" y="9663"/>
                    </a:lnTo>
                    <a:lnTo>
                      <a:pt x="10964" y="9663"/>
                    </a:lnTo>
                    <a:lnTo>
                      <a:pt x="10964" y="10232"/>
                    </a:lnTo>
                    <a:lnTo>
                      <a:pt x="10994" y="10232"/>
                    </a:lnTo>
                    <a:lnTo>
                      <a:pt x="10994" y="10800"/>
                    </a:lnTo>
                    <a:lnTo>
                      <a:pt x="11023" y="10800"/>
                    </a:lnTo>
                    <a:lnTo>
                      <a:pt x="11023" y="11937"/>
                    </a:lnTo>
                    <a:lnTo>
                      <a:pt x="11053" y="11937"/>
                    </a:lnTo>
                    <a:lnTo>
                      <a:pt x="11053" y="13074"/>
                    </a:lnTo>
                    <a:lnTo>
                      <a:pt x="11083" y="13642"/>
                    </a:lnTo>
                    <a:lnTo>
                      <a:pt x="11083" y="14779"/>
                    </a:lnTo>
                    <a:lnTo>
                      <a:pt x="11113" y="15347"/>
                    </a:lnTo>
                    <a:lnTo>
                      <a:pt x="11113" y="17053"/>
                    </a:lnTo>
                    <a:lnTo>
                      <a:pt x="11143" y="17053"/>
                    </a:lnTo>
                    <a:lnTo>
                      <a:pt x="11143" y="18758"/>
                    </a:lnTo>
                    <a:lnTo>
                      <a:pt x="11172" y="18758"/>
                    </a:lnTo>
                    <a:lnTo>
                      <a:pt x="11172" y="19895"/>
                    </a:lnTo>
                    <a:lnTo>
                      <a:pt x="11232" y="19895"/>
                    </a:lnTo>
                    <a:lnTo>
                      <a:pt x="11232" y="18758"/>
                    </a:lnTo>
                    <a:lnTo>
                      <a:pt x="11262" y="18758"/>
                    </a:lnTo>
                    <a:lnTo>
                      <a:pt x="11262" y="17053"/>
                    </a:lnTo>
                    <a:lnTo>
                      <a:pt x="11292" y="17053"/>
                    </a:lnTo>
                    <a:lnTo>
                      <a:pt x="11292" y="15347"/>
                    </a:lnTo>
                    <a:lnTo>
                      <a:pt x="11321" y="15347"/>
                    </a:lnTo>
                    <a:lnTo>
                      <a:pt x="11321" y="14211"/>
                    </a:lnTo>
                    <a:lnTo>
                      <a:pt x="11351" y="14211"/>
                    </a:lnTo>
                    <a:lnTo>
                      <a:pt x="11351" y="13074"/>
                    </a:lnTo>
                    <a:lnTo>
                      <a:pt x="11381" y="13074"/>
                    </a:lnTo>
                    <a:lnTo>
                      <a:pt x="11381" y="11937"/>
                    </a:lnTo>
                    <a:lnTo>
                      <a:pt x="11411" y="11937"/>
                    </a:lnTo>
                    <a:lnTo>
                      <a:pt x="11411" y="10800"/>
                    </a:lnTo>
                    <a:lnTo>
                      <a:pt x="11441" y="10800"/>
                    </a:lnTo>
                    <a:lnTo>
                      <a:pt x="11441" y="9663"/>
                    </a:lnTo>
                    <a:lnTo>
                      <a:pt x="11470" y="9663"/>
                    </a:lnTo>
                    <a:lnTo>
                      <a:pt x="11470" y="8526"/>
                    </a:lnTo>
                    <a:lnTo>
                      <a:pt x="11500" y="8526"/>
                    </a:lnTo>
                    <a:lnTo>
                      <a:pt x="11500" y="7389"/>
                    </a:lnTo>
                    <a:lnTo>
                      <a:pt x="11530" y="7389"/>
                    </a:lnTo>
                    <a:lnTo>
                      <a:pt x="11530" y="6253"/>
                    </a:lnTo>
                    <a:lnTo>
                      <a:pt x="11560" y="6253"/>
                    </a:lnTo>
                    <a:lnTo>
                      <a:pt x="11560" y="3979"/>
                    </a:lnTo>
                    <a:lnTo>
                      <a:pt x="11590" y="3979"/>
                    </a:lnTo>
                    <a:lnTo>
                      <a:pt x="11590" y="2274"/>
                    </a:lnTo>
                    <a:lnTo>
                      <a:pt x="11619" y="1705"/>
                    </a:lnTo>
                    <a:lnTo>
                      <a:pt x="11619" y="568"/>
                    </a:lnTo>
                    <a:lnTo>
                      <a:pt x="11649" y="0"/>
                    </a:lnTo>
                    <a:lnTo>
                      <a:pt x="11679" y="0"/>
                    </a:lnTo>
                    <a:lnTo>
                      <a:pt x="11679" y="568"/>
                    </a:lnTo>
                    <a:lnTo>
                      <a:pt x="11709" y="1137"/>
                    </a:lnTo>
                    <a:lnTo>
                      <a:pt x="11709" y="2274"/>
                    </a:lnTo>
                    <a:lnTo>
                      <a:pt x="11738" y="2274"/>
                    </a:lnTo>
                    <a:lnTo>
                      <a:pt x="11738" y="3411"/>
                    </a:lnTo>
                    <a:lnTo>
                      <a:pt x="11768" y="3411"/>
                    </a:lnTo>
                    <a:lnTo>
                      <a:pt x="11768" y="4547"/>
                    </a:lnTo>
                    <a:lnTo>
                      <a:pt x="11798" y="4547"/>
                    </a:lnTo>
                    <a:lnTo>
                      <a:pt x="11798" y="5684"/>
                    </a:lnTo>
                    <a:lnTo>
                      <a:pt x="11828" y="5684"/>
                    </a:lnTo>
                    <a:lnTo>
                      <a:pt x="11828" y="6821"/>
                    </a:lnTo>
                    <a:lnTo>
                      <a:pt x="11858" y="6821"/>
                    </a:lnTo>
                    <a:lnTo>
                      <a:pt x="11858" y="7958"/>
                    </a:lnTo>
                    <a:lnTo>
                      <a:pt x="11887" y="8526"/>
                    </a:lnTo>
                    <a:lnTo>
                      <a:pt x="11887" y="9095"/>
                    </a:lnTo>
                    <a:lnTo>
                      <a:pt x="11917" y="9095"/>
                    </a:lnTo>
                    <a:lnTo>
                      <a:pt x="11917" y="9663"/>
                    </a:lnTo>
                    <a:lnTo>
                      <a:pt x="11947" y="9663"/>
                    </a:lnTo>
                    <a:lnTo>
                      <a:pt x="11947" y="10232"/>
                    </a:lnTo>
                    <a:lnTo>
                      <a:pt x="12066" y="10232"/>
                    </a:lnTo>
                    <a:lnTo>
                      <a:pt x="12066" y="9663"/>
                    </a:lnTo>
                    <a:lnTo>
                      <a:pt x="14062" y="9663"/>
                    </a:lnTo>
                    <a:lnTo>
                      <a:pt x="14062" y="10232"/>
                    </a:lnTo>
                    <a:lnTo>
                      <a:pt x="16625" y="10232"/>
                    </a:lnTo>
                    <a:lnTo>
                      <a:pt x="16654" y="9663"/>
                    </a:lnTo>
                    <a:lnTo>
                      <a:pt x="16833" y="9663"/>
                    </a:lnTo>
                    <a:lnTo>
                      <a:pt x="16833" y="9095"/>
                    </a:lnTo>
                    <a:lnTo>
                      <a:pt x="16863" y="8526"/>
                    </a:lnTo>
                    <a:lnTo>
                      <a:pt x="16863" y="7958"/>
                    </a:lnTo>
                    <a:lnTo>
                      <a:pt x="16893" y="7389"/>
                    </a:lnTo>
                    <a:lnTo>
                      <a:pt x="16893" y="6253"/>
                    </a:lnTo>
                    <a:lnTo>
                      <a:pt x="16922" y="6253"/>
                    </a:lnTo>
                    <a:lnTo>
                      <a:pt x="16922" y="5116"/>
                    </a:lnTo>
                    <a:lnTo>
                      <a:pt x="16952" y="5116"/>
                    </a:lnTo>
                    <a:lnTo>
                      <a:pt x="16952" y="3979"/>
                    </a:lnTo>
                    <a:lnTo>
                      <a:pt x="16982" y="3979"/>
                    </a:lnTo>
                    <a:lnTo>
                      <a:pt x="16982" y="2842"/>
                    </a:lnTo>
                    <a:lnTo>
                      <a:pt x="17012" y="2274"/>
                    </a:lnTo>
                    <a:lnTo>
                      <a:pt x="17012" y="1705"/>
                    </a:lnTo>
                    <a:lnTo>
                      <a:pt x="17042" y="1137"/>
                    </a:lnTo>
                    <a:lnTo>
                      <a:pt x="17042" y="0"/>
                    </a:lnTo>
                    <a:lnTo>
                      <a:pt x="17101" y="0"/>
                    </a:lnTo>
                    <a:lnTo>
                      <a:pt x="17101" y="1137"/>
                    </a:lnTo>
                    <a:lnTo>
                      <a:pt x="17131" y="1137"/>
                    </a:lnTo>
                    <a:lnTo>
                      <a:pt x="17131" y="2842"/>
                    </a:lnTo>
                    <a:lnTo>
                      <a:pt x="17161" y="3411"/>
                    </a:lnTo>
                    <a:lnTo>
                      <a:pt x="17161" y="5116"/>
                    </a:lnTo>
                    <a:lnTo>
                      <a:pt x="17191" y="5684"/>
                    </a:lnTo>
                    <a:lnTo>
                      <a:pt x="17191" y="6821"/>
                    </a:lnTo>
                    <a:lnTo>
                      <a:pt x="17220" y="6821"/>
                    </a:lnTo>
                    <a:lnTo>
                      <a:pt x="17220" y="7958"/>
                    </a:lnTo>
                    <a:lnTo>
                      <a:pt x="17250" y="7958"/>
                    </a:lnTo>
                    <a:lnTo>
                      <a:pt x="17250" y="9095"/>
                    </a:lnTo>
                    <a:lnTo>
                      <a:pt x="17280" y="9095"/>
                    </a:lnTo>
                    <a:lnTo>
                      <a:pt x="17280" y="10232"/>
                    </a:lnTo>
                    <a:lnTo>
                      <a:pt x="17310" y="10232"/>
                    </a:lnTo>
                    <a:lnTo>
                      <a:pt x="17310" y="11368"/>
                    </a:lnTo>
                    <a:lnTo>
                      <a:pt x="17340" y="11368"/>
                    </a:lnTo>
                    <a:lnTo>
                      <a:pt x="17340" y="12505"/>
                    </a:lnTo>
                    <a:lnTo>
                      <a:pt x="17369" y="12505"/>
                    </a:lnTo>
                    <a:lnTo>
                      <a:pt x="17369" y="13642"/>
                    </a:lnTo>
                    <a:lnTo>
                      <a:pt x="17399" y="13642"/>
                    </a:lnTo>
                    <a:lnTo>
                      <a:pt x="17399" y="14779"/>
                    </a:lnTo>
                    <a:lnTo>
                      <a:pt x="17429" y="14779"/>
                    </a:lnTo>
                    <a:lnTo>
                      <a:pt x="17429" y="15916"/>
                    </a:lnTo>
                    <a:lnTo>
                      <a:pt x="17459" y="16484"/>
                    </a:lnTo>
                    <a:lnTo>
                      <a:pt x="17459" y="17621"/>
                    </a:lnTo>
                    <a:lnTo>
                      <a:pt x="17489" y="18189"/>
                    </a:lnTo>
                    <a:lnTo>
                      <a:pt x="17489" y="19326"/>
                    </a:lnTo>
                    <a:lnTo>
                      <a:pt x="17518" y="19895"/>
                    </a:lnTo>
                    <a:lnTo>
                      <a:pt x="17548" y="19895"/>
                    </a:lnTo>
                    <a:lnTo>
                      <a:pt x="17548" y="19326"/>
                    </a:lnTo>
                    <a:lnTo>
                      <a:pt x="17578" y="19326"/>
                    </a:lnTo>
                    <a:lnTo>
                      <a:pt x="17578" y="17621"/>
                    </a:lnTo>
                    <a:lnTo>
                      <a:pt x="17608" y="17621"/>
                    </a:lnTo>
                    <a:lnTo>
                      <a:pt x="17608" y="15916"/>
                    </a:lnTo>
                    <a:lnTo>
                      <a:pt x="17638" y="15916"/>
                    </a:lnTo>
                    <a:lnTo>
                      <a:pt x="17638" y="14211"/>
                    </a:lnTo>
                    <a:lnTo>
                      <a:pt x="17667" y="14211"/>
                    </a:lnTo>
                    <a:lnTo>
                      <a:pt x="17667" y="12505"/>
                    </a:lnTo>
                    <a:lnTo>
                      <a:pt x="17697" y="12505"/>
                    </a:lnTo>
                    <a:lnTo>
                      <a:pt x="17697" y="11368"/>
                    </a:lnTo>
                    <a:lnTo>
                      <a:pt x="17727" y="10800"/>
                    </a:lnTo>
                    <a:lnTo>
                      <a:pt x="17727" y="10232"/>
                    </a:lnTo>
                    <a:lnTo>
                      <a:pt x="17786" y="10232"/>
                    </a:lnTo>
                    <a:lnTo>
                      <a:pt x="17786" y="9663"/>
                    </a:lnTo>
                    <a:lnTo>
                      <a:pt x="20378" y="9663"/>
                    </a:lnTo>
                    <a:lnTo>
                      <a:pt x="20766" y="10232"/>
                    </a:lnTo>
                    <a:lnTo>
                      <a:pt x="21600" y="10232"/>
                    </a:lnTo>
                  </a:path>
                </a:pathLst>
              </a:custGeom>
              <a:noFill/>
              <a:ln w="127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1" name="Rectangle 207"/>
              <p:cNvSpPr txBox="1"/>
              <p:nvPr/>
            </p:nvSpPr>
            <p:spPr>
              <a:xfrm>
                <a:off x="2478069" y="1924481"/>
                <a:ext cx="374105" cy="1270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0" tIns="0" rIns="0" bIns="0" numCol="1" anchor="t">
                <a:spAutoFit/>
              </a:bodyPr>
              <a:lstStyle>
                <a:lvl1pPr>
                  <a:defRPr sz="800" b="1">
                    <a:latin typeface="Arial"/>
                    <a:ea typeface="Arial"/>
                    <a:cs typeface="Arial"/>
                    <a:sym typeface="Arial"/>
                  </a:defRPr>
                </a:lvl1pPr>
              </a:lstStyle>
              <a:p>
                <a:r>
                  <a:t>DISP_Y</a:t>
                </a:r>
              </a:p>
            </p:txBody>
          </p:sp>
          <p:sp>
            <p:nvSpPr>
              <p:cNvPr id="442" name="Rectangle 208"/>
              <p:cNvSpPr/>
              <p:nvPr/>
            </p:nvSpPr>
            <p:spPr>
              <a:xfrm>
                <a:off x="115886" y="2086442"/>
                <a:ext cx="3810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3" name="Rectangle 209"/>
              <p:cNvSpPr/>
              <p:nvPr/>
            </p:nvSpPr>
            <p:spPr>
              <a:xfrm>
                <a:off x="192086" y="2086442"/>
                <a:ext cx="3810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4" name="Rectangle 210"/>
              <p:cNvSpPr/>
              <p:nvPr/>
            </p:nvSpPr>
            <p:spPr>
              <a:xfrm>
                <a:off x="239710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5" name="Rectangle 211"/>
              <p:cNvSpPr/>
              <p:nvPr/>
            </p:nvSpPr>
            <p:spPr>
              <a:xfrm>
                <a:off x="295272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6" name="Rectangle 212"/>
              <p:cNvSpPr/>
              <p:nvPr/>
            </p:nvSpPr>
            <p:spPr>
              <a:xfrm>
                <a:off x="323847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7" name="Rectangle 213"/>
              <p:cNvSpPr/>
              <p:nvPr/>
            </p:nvSpPr>
            <p:spPr>
              <a:xfrm>
                <a:off x="354009" y="2086442"/>
                <a:ext cx="3810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8" name="Rectangle 214"/>
              <p:cNvSpPr/>
              <p:nvPr/>
            </p:nvSpPr>
            <p:spPr>
              <a:xfrm>
                <a:off x="430209" y="2086442"/>
                <a:ext cx="3810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49" name="Rectangle 215"/>
              <p:cNvSpPr/>
              <p:nvPr/>
            </p:nvSpPr>
            <p:spPr>
              <a:xfrm>
                <a:off x="485770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0" name="Rectangle 216"/>
              <p:cNvSpPr/>
              <p:nvPr/>
            </p:nvSpPr>
            <p:spPr>
              <a:xfrm>
                <a:off x="542920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1" name="Rectangle 217"/>
              <p:cNvSpPr/>
              <p:nvPr/>
            </p:nvSpPr>
            <p:spPr>
              <a:xfrm>
                <a:off x="592133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2" name="Rectangle 218"/>
              <p:cNvSpPr/>
              <p:nvPr/>
            </p:nvSpPr>
            <p:spPr>
              <a:xfrm>
                <a:off x="647694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3" name="Rectangle 219"/>
              <p:cNvSpPr/>
              <p:nvPr/>
            </p:nvSpPr>
            <p:spPr>
              <a:xfrm>
                <a:off x="696907" y="2086442"/>
                <a:ext cx="5715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4" name="Rectangle 220"/>
              <p:cNvSpPr/>
              <p:nvPr/>
            </p:nvSpPr>
            <p:spPr>
              <a:xfrm>
                <a:off x="839781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5" name="Rectangle 221"/>
              <p:cNvSpPr/>
              <p:nvPr/>
            </p:nvSpPr>
            <p:spPr>
              <a:xfrm>
                <a:off x="906455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6" name="Rectangle 222"/>
              <p:cNvSpPr/>
              <p:nvPr/>
            </p:nvSpPr>
            <p:spPr>
              <a:xfrm>
                <a:off x="963605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7" name="Rectangle 223"/>
              <p:cNvSpPr/>
              <p:nvPr/>
            </p:nvSpPr>
            <p:spPr>
              <a:xfrm>
                <a:off x="1068379" y="2086442"/>
                <a:ext cx="666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8" name="Rectangle 224"/>
              <p:cNvSpPr/>
              <p:nvPr/>
            </p:nvSpPr>
            <p:spPr>
              <a:xfrm>
                <a:off x="1192203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59" name="Rectangle 225"/>
              <p:cNvSpPr/>
              <p:nvPr/>
            </p:nvSpPr>
            <p:spPr>
              <a:xfrm>
                <a:off x="1277928" y="2086442"/>
                <a:ext cx="5715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0" name="Rectangle 226"/>
              <p:cNvSpPr/>
              <p:nvPr/>
            </p:nvSpPr>
            <p:spPr>
              <a:xfrm>
                <a:off x="1428739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1" name="Rectangle 227"/>
              <p:cNvSpPr/>
              <p:nvPr/>
            </p:nvSpPr>
            <p:spPr>
              <a:xfrm>
                <a:off x="1487476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2" name="Rectangle 228"/>
              <p:cNvSpPr/>
              <p:nvPr/>
            </p:nvSpPr>
            <p:spPr>
              <a:xfrm>
                <a:off x="1544626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3" name="Rectangle 229"/>
              <p:cNvSpPr/>
              <p:nvPr/>
            </p:nvSpPr>
            <p:spPr>
              <a:xfrm>
                <a:off x="1649400" y="2086442"/>
                <a:ext cx="666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4" name="Rectangle 230"/>
              <p:cNvSpPr/>
              <p:nvPr/>
            </p:nvSpPr>
            <p:spPr>
              <a:xfrm>
                <a:off x="1743061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5" name="Rectangle 231"/>
              <p:cNvSpPr/>
              <p:nvPr/>
            </p:nvSpPr>
            <p:spPr>
              <a:xfrm>
                <a:off x="1800211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6" name="Rectangle 232"/>
              <p:cNvSpPr/>
              <p:nvPr/>
            </p:nvSpPr>
            <p:spPr>
              <a:xfrm>
                <a:off x="1849424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7" name="Rectangle 233"/>
              <p:cNvSpPr/>
              <p:nvPr/>
            </p:nvSpPr>
            <p:spPr>
              <a:xfrm>
                <a:off x="1904985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8" name="Rectangle 234"/>
              <p:cNvSpPr/>
              <p:nvPr/>
            </p:nvSpPr>
            <p:spPr>
              <a:xfrm>
                <a:off x="1944673" y="2086442"/>
                <a:ext cx="3810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69" name="Rectangle 235"/>
              <p:cNvSpPr/>
              <p:nvPr/>
            </p:nvSpPr>
            <p:spPr>
              <a:xfrm>
                <a:off x="2011347" y="2086442"/>
                <a:ext cx="4762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0" name="Rectangle 236"/>
              <p:cNvSpPr/>
              <p:nvPr/>
            </p:nvSpPr>
            <p:spPr>
              <a:xfrm>
                <a:off x="2066909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1" name="Rectangle 237"/>
              <p:cNvSpPr/>
              <p:nvPr/>
            </p:nvSpPr>
            <p:spPr>
              <a:xfrm>
                <a:off x="2095484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2" name="Rectangle 238"/>
              <p:cNvSpPr/>
              <p:nvPr/>
            </p:nvSpPr>
            <p:spPr>
              <a:xfrm>
                <a:off x="2152633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3" name="Rectangle 239"/>
              <p:cNvSpPr/>
              <p:nvPr/>
            </p:nvSpPr>
            <p:spPr>
              <a:xfrm>
                <a:off x="2173271" y="2086442"/>
                <a:ext cx="4762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4" name="Rectangle 240"/>
              <p:cNvSpPr/>
              <p:nvPr/>
            </p:nvSpPr>
            <p:spPr>
              <a:xfrm>
                <a:off x="2249471" y="2086442"/>
                <a:ext cx="4762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5" name="Rectangle 241"/>
              <p:cNvSpPr/>
              <p:nvPr/>
            </p:nvSpPr>
            <p:spPr>
              <a:xfrm>
                <a:off x="2362182" y="2086442"/>
                <a:ext cx="12701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6" name="Rectangle 242"/>
              <p:cNvSpPr/>
              <p:nvPr/>
            </p:nvSpPr>
            <p:spPr>
              <a:xfrm>
                <a:off x="2381232" y="2086442"/>
                <a:ext cx="12701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7" name="Rectangle 243"/>
              <p:cNvSpPr/>
              <p:nvPr/>
            </p:nvSpPr>
            <p:spPr>
              <a:xfrm>
                <a:off x="2400282" y="2086442"/>
                <a:ext cx="12701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8" name="Rectangle 244"/>
              <p:cNvSpPr/>
              <p:nvPr/>
            </p:nvSpPr>
            <p:spPr>
              <a:xfrm>
                <a:off x="2476481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79" name="Rectangle 245"/>
              <p:cNvSpPr/>
              <p:nvPr/>
            </p:nvSpPr>
            <p:spPr>
              <a:xfrm>
                <a:off x="2581255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0" name="Rectangle 246"/>
              <p:cNvSpPr/>
              <p:nvPr/>
            </p:nvSpPr>
            <p:spPr>
              <a:xfrm>
                <a:off x="2659043" y="2105497"/>
                <a:ext cx="133350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1" name="Rectangle 247"/>
              <p:cNvSpPr/>
              <p:nvPr/>
            </p:nvSpPr>
            <p:spPr>
              <a:xfrm>
                <a:off x="2849541" y="2105497"/>
                <a:ext cx="133350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2" name="Rectangle 248"/>
              <p:cNvSpPr/>
              <p:nvPr/>
            </p:nvSpPr>
            <p:spPr>
              <a:xfrm>
                <a:off x="3040040" y="2105497"/>
                <a:ext cx="133350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3" name="Rectangle 249"/>
              <p:cNvSpPr/>
              <p:nvPr/>
            </p:nvSpPr>
            <p:spPr>
              <a:xfrm>
                <a:off x="3230539" y="2105497"/>
                <a:ext cx="133350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4" name="Rectangle 250"/>
              <p:cNvSpPr/>
              <p:nvPr/>
            </p:nvSpPr>
            <p:spPr>
              <a:xfrm>
                <a:off x="3438499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5" name="Rectangle 251"/>
              <p:cNvSpPr/>
              <p:nvPr/>
            </p:nvSpPr>
            <p:spPr>
              <a:xfrm>
                <a:off x="3552799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6" name="Rectangle 252"/>
              <p:cNvSpPr/>
              <p:nvPr/>
            </p:nvSpPr>
            <p:spPr>
              <a:xfrm>
                <a:off x="3621061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7" name="Rectangle 253"/>
              <p:cNvSpPr/>
              <p:nvPr/>
            </p:nvSpPr>
            <p:spPr>
              <a:xfrm>
                <a:off x="3687735" y="2086442"/>
                <a:ext cx="1905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8" name="Rectangle 254"/>
              <p:cNvSpPr/>
              <p:nvPr/>
            </p:nvSpPr>
            <p:spPr>
              <a:xfrm>
                <a:off x="3724247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89" name="Rectangle 255"/>
              <p:cNvSpPr/>
              <p:nvPr/>
            </p:nvSpPr>
            <p:spPr>
              <a:xfrm>
                <a:off x="3763935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0" name="Rectangle 256"/>
              <p:cNvSpPr/>
              <p:nvPr/>
            </p:nvSpPr>
            <p:spPr>
              <a:xfrm>
                <a:off x="3800447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1" name="Rectangle 257"/>
              <p:cNvSpPr/>
              <p:nvPr/>
            </p:nvSpPr>
            <p:spPr>
              <a:xfrm>
                <a:off x="3821084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2" name="Rectangle 258"/>
              <p:cNvSpPr/>
              <p:nvPr/>
            </p:nvSpPr>
            <p:spPr>
              <a:xfrm>
                <a:off x="3906809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3" name="Rectangle 259"/>
              <p:cNvSpPr/>
              <p:nvPr/>
            </p:nvSpPr>
            <p:spPr>
              <a:xfrm>
                <a:off x="3952845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4" name="Rectangle 260"/>
              <p:cNvSpPr/>
              <p:nvPr/>
            </p:nvSpPr>
            <p:spPr>
              <a:xfrm>
                <a:off x="4011583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5" name="Rectangle 261"/>
              <p:cNvSpPr/>
              <p:nvPr/>
            </p:nvSpPr>
            <p:spPr>
              <a:xfrm>
                <a:off x="4078258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6" name="Rectangle 262"/>
              <p:cNvSpPr/>
              <p:nvPr/>
            </p:nvSpPr>
            <p:spPr>
              <a:xfrm>
                <a:off x="4143344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7" name="Rectangle 263"/>
              <p:cNvSpPr/>
              <p:nvPr/>
            </p:nvSpPr>
            <p:spPr>
              <a:xfrm>
                <a:off x="4202082" y="2086442"/>
                <a:ext cx="5715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8" name="Rectangle 264"/>
              <p:cNvSpPr/>
              <p:nvPr/>
            </p:nvSpPr>
            <p:spPr>
              <a:xfrm>
                <a:off x="4352893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499" name="Rectangle 265"/>
              <p:cNvSpPr/>
              <p:nvPr/>
            </p:nvSpPr>
            <p:spPr>
              <a:xfrm>
                <a:off x="4411630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0" name="Rectangle 266"/>
              <p:cNvSpPr/>
              <p:nvPr/>
            </p:nvSpPr>
            <p:spPr>
              <a:xfrm>
                <a:off x="4468780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1" name="Rectangle 267"/>
              <p:cNvSpPr/>
              <p:nvPr/>
            </p:nvSpPr>
            <p:spPr>
              <a:xfrm>
                <a:off x="4573554" y="2086442"/>
                <a:ext cx="666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2" name="Rectangle 268"/>
              <p:cNvSpPr/>
              <p:nvPr/>
            </p:nvSpPr>
            <p:spPr>
              <a:xfrm>
                <a:off x="4705315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3" name="Rectangle 269"/>
              <p:cNvSpPr/>
              <p:nvPr/>
            </p:nvSpPr>
            <p:spPr>
              <a:xfrm>
                <a:off x="4783103" y="2086442"/>
                <a:ext cx="57150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4" name="Rectangle 270"/>
              <p:cNvSpPr/>
              <p:nvPr/>
            </p:nvSpPr>
            <p:spPr>
              <a:xfrm>
                <a:off x="4933913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5" name="Rectangle 271"/>
              <p:cNvSpPr/>
              <p:nvPr/>
            </p:nvSpPr>
            <p:spPr>
              <a:xfrm>
                <a:off x="4992651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6" name="Rectangle 272"/>
              <p:cNvSpPr/>
              <p:nvPr/>
            </p:nvSpPr>
            <p:spPr>
              <a:xfrm>
                <a:off x="5057738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7" name="Rectangle 273"/>
              <p:cNvSpPr/>
              <p:nvPr/>
            </p:nvSpPr>
            <p:spPr>
              <a:xfrm>
                <a:off x="5154575" y="2086442"/>
                <a:ext cx="666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8" name="Rectangle 274"/>
              <p:cNvSpPr/>
              <p:nvPr/>
            </p:nvSpPr>
            <p:spPr>
              <a:xfrm>
                <a:off x="5259349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09" name="Rectangle 275"/>
              <p:cNvSpPr/>
              <p:nvPr/>
            </p:nvSpPr>
            <p:spPr>
              <a:xfrm>
                <a:off x="5324436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0" name="Rectangle 276"/>
              <p:cNvSpPr/>
              <p:nvPr/>
            </p:nvSpPr>
            <p:spPr>
              <a:xfrm>
                <a:off x="5391110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1" name="Rectangle 277"/>
              <p:cNvSpPr/>
              <p:nvPr/>
            </p:nvSpPr>
            <p:spPr>
              <a:xfrm>
                <a:off x="5449848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2" name="Rectangle 278"/>
              <p:cNvSpPr/>
              <p:nvPr/>
            </p:nvSpPr>
            <p:spPr>
              <a:xfrm>
                <a:off x="5478422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3" name="Rectangle 279"/>
              <p:cNvSpPr/>
              <p:nvPr/>
            </p:nvSpPr>
            <p:spPr>
              <a:xfrm>
                <a:off x="5564147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4" name="Rectangle 280"/>
              <p:cNvSpPr/>
              <p:nvPr/>
            </p:nvSpPr>
            <p:spPr>
              <a:xfrm>
                <a:off x="5602247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5" name="Rectangle 281"/>
              <p:cNvSpPr/>
              <p:nvPr/>
            </p:nvSpPr>
            <p:spPr>
              <a:xfrm>
                <a:off x="5638758" y="2067388"/>
                <a:ext cx="12701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6" name="Rectangle 282"/>
              <p:cNvSpPr/>
              <p:nvPr/>
            </p:nvSpPr>
            <p:spPr>
              <a:xfrm>
                <a:off x="5678446" y="2067388"/>
                <a:ext cx="19050" cy="66690"/>
              </a:xfrm>
              <a:prstGeom prst="rect">
                <a:avLst/>
              </a:prstGeom>
              <a:solidFill>
                <a:srgbClr val="FF0000"/>
              </a:solidFill>
              <a:ln w="3175" cap="flat">
                <a:solidFill>
                  <a:srgbClr val="FF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7" name="Rectangle 283"/>
              <p:cNvSpPr/>
              <p:nvPr/>
            </p:nvSpPr>
            <p:spPr>
              <a:xfrm>
                <a:off x="5707021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8" name="Rectangle 284"/>
              <p:cNvSpPr/>
              <p:nvPr/>
            </p:nvSpPr>
            <p:spPr>
              <a:xfrm>
                <a:off x="5773696" y="2086442"/>
                <a:ext cx="28575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19" name="Rectangle 285"/>
              <p:cNvSpPr/>
              <p:nvPr/>
            </p:nvSpPr>
            <p:spPr>
              <a:xfrm>
                <a:off x="5867356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0" name="Rectangle 286"/>
              <p:cNvSpPr/>
              <p:nvPr/>
            </p:nvSpPr>
            <p:spPr>
              <a:xfrm>
                <a:off x="5972131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1" name="Rectangle 287"/>
              <p:cNvSpPr/>
              <p:nvPr/>
            </p:nvSpPr>
            <p:spPr>
              <a:xfrm>
                <a:off x="6059443" y="2105497"/>
                <a:ext cx="123825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2" name="Rectangle 288"/>
              <p:cNvSpPr/>
              <p:nvPr/>
            </p:nvSpPr>
            <p:spPr>
              <a:xfrm>
                <a:off x="6249942" y="2105497"/>
                <a:ext cx="123825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3" name="Rectangle 289"/>
              <p:cNvSpPr/>
              <p:nvPr/>
            </p:nvSpPr>
            <p:spPr>
              <a:xfrm>
                <a:off x="6440440" y="2105497"/>
                <a:ext cx="123825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4" name="Rectangle 290"/>
              <p:cNvSpPr/>
              <p:nvPr/>
            </p:nvSpPr>
            <p:spPr>
              <a:xfrm>
                <a:off x="6630939" y="2105497"/>
                <a:ext cx="123825" cy="28582"/>
              </a:xfrm>
              <a:prstGeom prst="rect">
                <a:avLst/>
              </a:prstGeom>
              <a:solidFill>
                <a:srgbClr val="008080"/>
              </a:solidFill>
              <a:ln w="3175" cap="flat">
                <a:solidFill>
                  <a:srgbClr val="00808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5" name="Rectangle 291"/>
              <p:cNvSpPr/>
              <p:nvPr/>
            </p:nvSpPr>
            <p:spPr>
              <a:xfrm>
                <a:off x="6829375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6" name="Rectangle 292"/>
              <p:cNvSpPr/>
              <p:nvPr/>
            </p:nvSpPr>
            <p:spPr>
              <a:xfrm>
                <a:off x="6943674" y="2105497"/>
                <a:ext cx="12701" cy="28582"/>
              </a:xfrm>
              <a:prstGeom prst="rect">
                <a:avLst/>
              </a:prstGeom>
              <a:solidFill>
                <a:srgbClr val="000000"/>
              </a:solidFill>
              <a:ln w="3175" cap="flat">
                <a:solidFill>
                  <a:srgbClr val="000000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527" name="Rectangle 293"/>
              <p:cNvSpPr/>
              <p:nvPr/>
            </p:nvSpPr>
            <p:spPr>
              <a:xfrm>
                <a:off x="7010348" y="2086442"/>
                <a:ext cx="12701" cy="47636"/>
              </a:xfrm>
              <a:prstGeom prst="rect">
                <a:avLst/>
              </a:prstGeom>
              <a:solidFill>
                <a:srgbClr val="0080FF"/>
              </a:solidFill>
              <a:ln w="3175" cap="flat">
                <a:solidFill>
                  <a:srgbClr val="0080FF"/>
                </a:solidFill>
                <a:prstDash val="solid"/>
                <a:miter lim="800000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529" name="Rectangle 2"/>
            <p:cNvSpPr txBox="1"/>
            <p:nvPr/>
          </p:nvSpPr>
          <p:spPr>
            <a:xfrm>
              <a:off x="3536950" y="2187239"/>
              <a:ext cx="882650" cy="24673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4450" tIns="44450" rIns="44450" bIns="44450" numCol="1" anchor="ctr">
              <a:spAutoFit/>
            </a:bodyPr>
            <a:lstStyle>
              <a:lvl1pPr algn="ctr">
                <a:lnSpc>
                  <a:spcPct val="85000"/>
                </a:lnSpc>
                <a:defRPr sz="1200">
                  <a:solidFill>
                    <a:srgbClr val="000066"/>
                  </a:solidFill>
                </a:defRPr>
              </a:lvl1pPr>
            </a:lstStyle>
            <a:p>
              <a:r>
                <a:rPr lang="en-US" dirty="0"/>
                <a:t>87</a:t>
              </a:r>
              <a:r>
                <a:rPr dirty="0"/>
                <a:t> MeV</a:t>
              </a:r>
            </a:p>
          </p:txBody>
        </p:sp>
        <p:sp>
          <p:nvSpPr>
            <p:cNvPr id="530" name="Rectangle 2"/>
            <p:cNvSpPr txBox="1"/>
            <p:nvPr/>
          </p:nvSpPr>
          <p:spPr>
            <a:xfrm>
              <a:off x="6869114" y="2174539"/>
              <a:ext cx="882650" cy="24673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4450" tIns="44450" rIns="44450" bIns="44450" numCol="1" anchor="ctr">
              <a:spAutoFit/>
            </a:bodyPr>
            <a:lstStyle>
              <a:lvl1pPr algn="ctr">
                <a:lnSpc>
                  <a:spcPct val="85000"/>
                </a:lnSpc>
                <a:defRPr sz="1200">
                  <a:solidFill>
                    <a:srgbClr val="000066"/>
                  </a:solidFill>
                </a:defRPr>
              </a:lvl1pPr>
            </a:lstStyle>
            <a:p>
              <a:r>
                <a:rPr lang="en-US" dirty="0"/>
                <a:t>7</a:t>
              </a:r>
              <a:r>
                <a:rPr dirty="0"/>
                <a:t> MeV</a:t>
              </a:r>
            </a:p>
          </p:txBody>
        </p:sp>
      </p:grpSp>
      <p:sp>
        <p:nvSpPr>
          <p:cNvPr id="532" name="Rectangle 2"/>
          <p:cNvSpPr txBox="1"/>
          <p:nvPr/>
        </p:nvSpPr>
        <p:spPr>
          <a:xfrm>
            <a:off x="3542303" y="3936279"/>
            <a:ext cx="1893887" cy="355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4450" tIns="44450" rIns="44450" bIns="44450" anchor="ctr">
            <a:spAutoFit/>
          </a:bodyPr>
          <a:lstStyle/>
          <a:p>
            <a:pPr algn="ctr">
              <a:lnSpc>
                <a:spcPct val="85000"/>
              </a:lnSpc>
              <a:defRPr sz="1600">
                <a:solidFill>
                  <a:srgbClr val="000066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pPr>
            <a:r>
              <a:t>Pass-1 ‘down’</a:t>
            </a:r>
          </a:p>
        </p:txBody>
      </p:sp>
      <p:sp>
        <p:nvSpPr>
          <p:cNvPr id="533" name="ZoneTexte 300"/>
          <p:cNvSpPr txBox="1"/>
          <p:nvPr/>
        </p:nvSpPr>
        <p:spPr>
          <a:xfrm>
            <a:off x="240573" y="2510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1 pass up + 1 pass down optics:</a:t>
            </a:r>
          </a:p>
        </p:txBody>
      </p:sp>
      <p:cxnSp>
        <p:nvCxnSpPr>
          <p:cNvPr id="534" name="Connecteur droit 533">
            <a:extLst>
              <a:ext uri="{FF2B5EF4-FFF2-40B4-BE49-F238E27FC236}">
                <a16:creationId xmlns:a16="http://schemas.microsoft.com/office/drawing/2014/main" id="{50BDE1DD-2234-564B-A595-14E75280C675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6" name="Image 535">
            <a:extLst>
              <a:ext uri="{FF2B5EF4-FFF2-40B4-BE49-F238E27FC236}">
                <a16:creationId xmlns:a16="http://schemas.microsoft.com/office/drawing/2014/main" id="{3EF98A0C-C620-4D40-B710-A8EEACE1B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537" name="Espace réservé du pied de page 2">
            <a:extLst>
              <a:ext uri="{FF2B5EF4-FFF2-40B4-BE49-F238E27FC236}">
                <a16:creationId xmlns:a16="http://schemas.microsoft.com/office/drawing/2014/main" id="{CFC62773-BB79-0845-B84E-F67FEDEABA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951966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" grpId="0" animBg="1" advAuto="0"/>
      <p:bldP spid="532" grpId="0" animBg="1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contenu 2"/>
          <p:cNvSpPr>
            <a:spLocks noGrp="1"/>
          </p:cNvSpPr>
          <p:nvPr>
            <p:ph idx="1"/>
          </p:nvPr>
        </p:nvSpPr>
        <p:spPr>
          <a:xfrm>
            <a:off x="220072" y="1329328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GB" altLang="fr-FR" sz="1600" dirty="0">
                <a:latin typeface="Arial" charset="0"/>
                <a:ea typeface="Arial" charset="0"/>
                <a:cs typeface="Arial" charset="0"/>
              </a:rPr>
              <a:t>Iron-dominated resistive magnets preferred for improving </a:t>
            </a:r>
            <a:r>
              <a:rPr lang="en-GB" altLang="fr-FR" sz="1600" dirty="0" err="1">
                <a:latin typeface="Arial" charset="0"/>
                <a:ea typeface="Arial" charset="0"/>
                <a:cs typeface="Arial" charset="0"/>
              </a:rPr>
              <a:t>tunability</a:t>
            </a:r>
            <a:endParaRPr lang="en-GB" altLang="fr-FR" sz="1600" dirty="0">
              <a:latin typeface="Arial" charset="0"/>
              <a:ea typeface="Arial" charset="0"/>
              <a:cs typeface="Arial" charset="0"/>
            </a:endParaRPr>
          </a:p>
          <a:p>
            <a:pPr eaLnBrk="1" hangingPunct="1"/>
            <a:r>
              <a:rPr lang="en-GB" altLang="fr-FR" sz="1600" dirty="0">
                <a:latin typeface="Arial" charset="0"/>
                <a:ea typeface="Arial" charset="0"/>
                <a:cs typeface="Arial" charset="0"/>
              </a:rPr>
              <a:t>Magnet aperture of +/- 20 mm</a:t>
            </a:r>
          </a:p>
          <a:p>
            <a:pPr eaLnBrk="1" hangingPunct="1"/>
            <a:r>
              <a:rPr lang="en-GB" altLang="fr-FR" sz="1600" dirty="0">
                <a:latin typeface="Arial" charset="0"/>
                <a:ea typeface="Arial" charset="0"/>
                <a:cs typeface="Arial" charset="0"/>
              </a:rPr>
              <a:t>Current density of 7-8 A/mm2</a:t>
            </a:r>
          </a:p>
          <a:p>
            <a:pPr eaLnBrk="1" hangingPunct="1"/>
            <a:r>
              <a:rPr lang="en-GB" altLang="fr-FR" sz="1600" dirty="0">
                <a:latin typeface="Arial" charset="0"/>
                <a:ea typeface="Arial" charset="0"/>
                <a:cs typeface="Arial" charset="0"/>
              </a:rPr>
              <a:t>H design to reduce the magnet height for stacking</a:t>
            </a:r>
          </a:p>
          <a:p>
            <a:pPr eaLnBrk="1" hangingPunct="1"/>
            <a:r>
              <a:rPr lang="en-GB" altLang="fr-FR" sz="1600" dirty="0">
                <a:latin typeface="Arial" charset="0"/>
                <a:ea typeface="Arial" charset="0"/>
                <a:cs typeface="Arial" charset="0"/>
              </a:rPr>
              <a:t>Homogeneous field as low as possible due to the use of one power supply by arc</a:t>
            </a:r>
          </a:p>
          <a:p>
            <a:pPr eaLnBrk="1" hangingPunct="1"/>
            <a:r>
              <a:rPr lang="en-GB" altLang="fr-FR" sz="160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Cost minimization with a design of the arc magnets coupled to studies of the power converters, the vacuum system and cooling as well as only one magnet per bend with a 45° deflection</a:t>
            </a:r>
            <a:endParaRPr lang="en-GB" altLang="fr-FR" sz="1600" dirty="0">
              <a:latin typeface="Arial" charset="0"/>
              <a:ea typeface="Arial" charset="0"/>
              <a:cs typeface="Arial" charset="0"/>
            </a:endParaRPr>
          </a:p>
          <a:p>
            <a:pPr eaLnBrk="1" hangingPunct="1"/>
            <a:endParaRPr lang="en-GB" altLang="fr-FR" sz="16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28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95361" y="6350741"/>
            <a:ext cx="333103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3</a:t>
            </a:fld>
            <a:endParaRPr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0" name="ZoneTexte 7"/>
          <p:cNvSpPr txBox="1"/>
          <p:nvPr/>
        </p:nvSpPr>
        <p:spPr>
          <a:xfrm>
            <a:off x="4295866" y="939004"/>
            <a:ext cx="4633101" cy="338554"/>
          </a:xfrm>
          <a:prstGeom prst="rect">
            <a:avLst/>
          </a:prstGeom>
          <a:ln w="12700">
            <a:solidFill>
              <a:schemeClr val="accent5">
                <a:lumMod val="75000"/>
              </a:schemeClr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u="sng"/>
            </a:lvl1pPr>
          </a:lstStyle>
          <a:p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ynthia Vallerand (LAL) &amp; </a:t>
            </a:r>
            <a:r>
              <a:rPr sz="16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ierre </a:t>
            </a:r>
            <a:r>
              <a:rPr sz="16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Thonet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(CERN)</a:t>
            </a:r>
            <a:r>
              <a:rPr sz="16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231" name="ZoneTexte 8"/>
          <p:cNvSpPr txBox="1"/>
          <p:nvPr/>
        </p:nvSpPr>
        <p:spPr>
          <a:xfrm>
            <a:off x="2659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ost-effective magnet solution: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9800" y="3801474"/>
            <a:ext cx="7067550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517C8F5B-00E5-FE42-AE5B-5D7FADBC5250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Image 12">
            <a:extLst>
              <a:ext uri="{FF2B5EF4-FFF2-40B4-BE49-F238E27FC236}">
                <a16:creationId xmlns:a16="http://schemas.microsoft.com/office/drawing/2014/main" id="{8B151C2F-FD4C-8941-8C8D-DC898B090A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1" name="Espace réservé du pied de page 2">
            <a:extLst>
              <a:ext uri="{FF2B5EF4-FFF2-40B4-BE49-F238E27FC236}">
                <a16:creationId xmlns:a16="http://schemas.microsoft.com/office/drawing/2014/main" id="{4A04AF05-6F81-2748-B637-23BBE9593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633463" y="6413879"/>
            <a:ext cx="333102" cy="27703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4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35" name="ZoneTexte 8"/>
          <p:cNvSpPr txBox="1"/>
          <p:nvPr/>
        </p:nvSpPr>
        <p:spPr>
          <a:xfrm>
            <a:off x="227873" y="2510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ERLE magnet design (dipoles and quadrupoles):</a:t>
            </a:r>
          </a:p>
        </p:txBody>
      </p:sp>
      <p:pic>
        <p:nvPicPr>
          <p:cNvPr id="236" name="Picture 2" descr="Picture 2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36024" y="941416"/>
            <a:ext cx="8054432" cy="5478835"/>
          </a:xfrm>
          <a:prstGeom prst="rect">
            <a:avLst/>
          </a:prstGeom>
          <a:ln w="12700">
            <a:miter lim="400000"/>
          </a:ln>
        </p:spPr>
      </p:pic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4F06E35C-DAD7-124D-A57B-A3629307191B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 8">
            <a:extLst>
              <a:ext uri="{FF2B5EF4-FFF2-40B4-BE49-F238E27FC236}">
                <a16:creationId xmlns:a16="http://schemas.microsoft.com/office/drawing/2014/main" id="{0C1A6071-9B4E-9D4A-91F7-D33F101F72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0" name="Espace réservé du pied de page 2">
            <a:extLst>
              <a:ext uri="{FF2B5EF4-FFF2-40B4-BE49-F238E27FC236}">
                <a16:creationId xmlns:a16="http://schemas.microsoft.com/office/drawing/2014/main" id="{19E1192B-055D-A544-BC76-3A124C0ED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8F48B29-B8DE-AC47-8EC4-47CD04A01C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/>
          <a:lstStyle/>
          <a:p>
            <a:pPr eaLnBrk="1" hangingPunct="1"/>
            <a:r>
              <a:rPr lang="en-US" sz="2000">
                <a:latin typeface="Calibri" charset="0"/>
              </a:rPr>
              <a:t>3D Simulation results from 2D design with bedstead coils</a:t>
            </a: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A12C5126-7906-834B-A9F0-BFDC2ACA90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1" y="1469340"/>
            <a:ext cx="4287794" cy="2027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>
            <a:extLst>
              <a:ext uri="{FF2B5EF4-FFF2-40B4-BE49-F238E27FC236}">
                <a16:creationId xmlns:a16="http://schemas.microsoft.com/office/drawing/2014/main" id="{8C4A755E-11DB-EB4B-BC36-2EFE636C2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" y="3625240"/>
            <a:ext cx="8893089" cy="83099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alue of vertical field at the center fulfill the requirements. We obtained with the same number of turns the same value but with a current density much lower than model with racetrack coil :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5A/mm2 instead of 7.8 A/mm.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780E53C2-E2D4-B046-8476-39C44AF208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6906" y="1583067"/>
            <a:ext cx="3626525" cy="1782529"/>
          </a:xfrm>
          <a:prstGeom prst="rect">
            <a:avLst/>
          </a:prstGeom>
        </p:spPr>
      </p:pic>
      <p:pic>
        <p:nvPicPr>
          <p:cNvPr id="9" name="Picture 1">
            <a:extLst>
              <a:ext uri="{FF2B5EF4-FFF2-40B4-BE49-F238E27FC236}">
                <a16:creationId xmlns:a16="http://schemas.microsoft.com/office/drawing/2014/main" id="{8A3EB885-979A-9B4D-90D3-70DE16C07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406" y="4472337"/>
            <a:ext cx="3867665" cy="219516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1">
            <a:extLst>
              <a:ext uri="{FF2B5EF4-FFF2-40B4-BE49-F238E27FC236}">
                <a16:creationId xmlns:a16="http://schemas.microsoft.com/office/drawing/2014/main" id="{947E7629-68E9-564B-83EB-EC65C3CA9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5762" y="4830180"/>
            <a:ext cx="3678538" cy="83099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field homogeneity with the optimized shim is 8.8 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5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t ± 20 mm (GFR), better than expected (5 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11" name="ZoneTexte 8">
            <a:extLst>
              <a:ext uri="{FF2B5EF4-FFF2-40B4-BE49-F238E27FC236}">
                <a16:creationId xmlns:a16="http://schemas.microsoft.com/office/drawing/2014/main" id="{3776B5FF-8671-D84D-89AA-FFD79E6010A1}"/>
              </a:ext>
            </a:extLst>
          </p:cNvPr>
          <p:cNvSpPr txBox="1"/>
          <p:nvPr/>
        </p:nvSpPr>
        <p:spPr>
          <a:xfrm>
            <a:off x="227873" y="2510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ERLE magnet design: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6E6B37B-6406-3D49-B9E9-8FC6B817E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78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5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5BC18548-6CB7-894C-80A1-B1B65332AEDD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age 13">
            <a:extLst>
              <a:ext uri="{FF2B5EF4-FFF2-40B4-BE49-F238E27FC236}">
                <a16:creationId xmlns:a16="http://schemas.microsoft.com/office/drawing/2014/main" id="{7906B99D-977D-0748-8342-05B60B1024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5" name="Espace réservé du pied de page 2">
            <a:extLst>
              <a:ext uri="{FF2B5EF4-FFF2-40B4-BE49-F238E27FC236}">
                <a16:creationId xmlns:a16="http://schemas.microsoft.com/office/drawing/2014/main" id="{37DE8081-EE65-F844-A580-C7A15B1F0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2854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56174" y="6363806"/>
            <a:ext cx="411479" cy="345312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6</a:t>
            </a:fld>
            <a:endParaRPr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46" name="ZoneTexte 6"/>
          <p:cNvSpPr txBox="1"/>
          <p:nvPr/>
        </p:nvSpPr>
        <p:spPr>
          <a:xfrm>
            <a:off x="403148" y="1317609"/>
            <a:ext cx="8296156" cy="18934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Preferred concept: Photocathodes, DC Gun, </a:t>
            </a:r>
            <a:r>
              <a:rPr lang="en-US" dirty="0"/>
              <a:t>NC </a:t>
            </a:r>
            <a:r>
              <a:rPr dirty="0"/>
              <a:t>single cell </a:t>
            </a:r>
            <a:r>
              <a:rPr dirty="0" err="1"/>
              <a:t>buncher</a:t>
            </a:r>
            <a:r>
              <a:rPr dirty="0"/>
              <a:t> and SRF accelerator (booster),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Laser allows flexible bunching sequence,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Nominal repetition rate 40.1 MHz (20</a:t>
            </a:r>
            <a:r>
              <a:rPr baseline="30000" dirty="0"/>
              <a:t>th</a:t>
            </a:r>
            <a:r>
              <a:rPr dirty="0"/>
              <a:t> sub-harmonic of 801.56 MHz),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Nominal bunch charge: </a:t>
            </a:r>
            <a:r>
              <a:rPr lang="en-US" dirty="0">
                <a:solidFill>
                  <a:schemeClr val="tx1"/>
                </a:solidFill>
              </a:rPr>
              <a:t>3.12</a:t>
            </a:r>
            <a:r>
              <a:rPr dirty="0">
                <a:solidFill>
                  <a:schemeClr val="tx1"/>
                </a:solidFill>
              </a:rPr>
              <a:t> </a:t>
            </a:r>
            <a:r>
              <a:rPr dirty="0"/>
              <a:t>10</a:t>
            </a:r>
            <a:r>
              <a:rPr baseline="30000" dirty="0"/>
              <a:t>9 </a:t>
            </a:r>
            <a:r>
              <a:rPr dirty="0"/>
              <a:t>e- =  </a:t>
            </a:r>
            <a:r>
              <a:rPr lang="en-US" dirty="0">
                <a:solidFill>
                  <a:schemeClr val="tx1"/>
                </a:solidFill>
              </a:rPr>
              <a:t>500 </a:t>
            </a:r>
            <a:r>
              <a:rPr dirty="0" err="1"/>
              <a:t>pC</a:t>
            </a:r>
            <a:r>
              <a:rPr dirty="0"/>
              <a:t> </a:t>
            </a:r>
            <a:r>
              <a:rPr dirty="0">
                <a:latin typeface="Wingdings"/>
                <a:ea typeface="Wingdings"/>
                <a:cs typeface="Wingdings"/>
                <a:sym typeface="Wingdings"/>
              </a:rPr>
              <a:t>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ea typeface="Wingdings"/>
                <a:cs typeface="Arial" panose="020B0604020202020204" pitchFamily="34" charset="0"/>
                <a:sym typeface="Wingdings"/>
              </a:rPr>
              <a:t>500</a:t>
            </a:r>
            <a:r>
              <a:rPr dirty="0"/>
              <a:t> </a:t>
            </a:r>
            <a:r>
              <a:rPr dirty="0" err="1"/>
              <a:t>pC</a:t>
            </a:r>
            <a:r>
              <a:rPr dirty="0"/>
              <a:t> x 40 MHz = </a:t>
            </a:r>
            <a:r>
              <a:rPr lang="en-US" dirty="0">
                <a:solidFill>
                  <a:schemeClr val="tx1"/>
                </a:solidFill>
              </a:rPr>
              <a:t>20</a:t>
            </a:r>
            <a:r>
              <a:rPr dirty="0"/>
              <a:t> mA.</a:t>
            </a:r>
          </a:p>
        </p:txBody>
      </p:sp>
      <p:sp>
        <p:nvSpPr>
          <p:cNvPr id="556" name="ZoneTexte 16"/>
          <p:cNvSpPr txBox="1"/>
          <p:nvPr/>
        </p:nvSpPr>
        <p:spPr>
          <a:xfrm>
            <a:off x="2405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Electron source and injector:</a:t>
            </a:r>
          </a:p>
        </p:txBody>
      </p:sp>
      <p:sp>
        <p:nvSpPr>
          <p:cNvPr id="15" name="ZoneTexte 13"/>
          <p:cNvSpPr txBox="1"/>
          <p:nvPr/>
        </p:nvSpPr>
        <p:spPr>
          <a:xfrm>
            <a:off x="4522572" y="932888"/>
            <a:ext cx="4514217" cy="338554"/>
          </a:xfrm>
          <a:prstGeom prst="rect">
            <a:avLst/>
          </a:prstGeom>
          <a:ln w="12700">
            <a:solidFill>
              <a:schemeClr val="accent5">
                <a:lumMod val="75000"/>
              </a:schemeClr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 algn="ctr">
              <a:defRPr u="sng"/>
            </a:lvl1pPr>
          </a:lstStyle>
          <a:p>
            <a:r>
              <a:rPr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is </a:t>
            </a:r>
            <a:r>
              <a:rPr sz="16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itsyn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Benjamin </a:t>
            </a:r>
            <a:r>
              <a:rPr lang="en-US" sz="16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unsell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Daresbury</a:t>
            </a:r>
            <a:endParaRPr sz="16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1E12B9FD-30EE-944B-A60E-4B7E9C8DF62C}"/>
              </a:ext>
            </a:extLst>
          </p:cNvPr>
          <p:cNvGrpSpPr/>
          <p:nvPr/>
        </p:nvGrpSpPr>
        <p:grpSpPr>
          <a:xfrm>
            <a:off x="276314" y="3420382"/>
            <a:ext cx="8624549" cy="2786766"/>
            <a:chOff x="263956" y="3272098"/>
            <a:chExt cx="8880044" cy="2786766"/>
          </a:xfrm>
        </p:grpSpPr>
        <p:sp>
          <p:nvSpPr>
            <p:cNvPr id="552" name="ZoneTexte 12"/>
            <p:cNvSpPr txBox="1"/>
            <p:nvPr/>
          </p:nvSpPr>
          <p:spPr>
            <a:xfrm>
              <a:off x="4394200" y="5574450"/>
              <a:ext cx="4749800" cy="47661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45719" rIns="45719">
              <a:spAutoFit/>
            </a:bodyPr>
            <a:lstStyle/>
            <a:p>
              <a:pPr>
                <a:lnSpc>
                  <a:spcPct val="120000"/>
                </a:lnSpc>
                <a:defRPr sz="1200">
                  <a:solidFill>
                    <a:srgbClr val="404040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r>
                <a:t>350 kV for Sb-based photocathodes (unpolarized)</a:t>
              </a:r>
            </a:p>
            <a:p>
              <a:pPr>
                <a:lnSpc>
                  <a:spcPct val="120000"/>
                </a:lnSpc>
                <a:defRPr sz="1200">
                  <a:solidFill>
                    <a:srgbClr val="404040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r>
                <a:t>220kV for GaAs photocathodes (polarized) to reduce dark current</a:t>
              </a:r>
            </a:p>
          </p:txBody>
        </p:sp>
        <p:pic>
          <p:nvPicPr>
            <p:cNvPr id="14" name="Picture 15" descr="Picture1">
              <a:extLst>
                <a:ext uri="{FF2B5EF4-FFF2-40B4-BE49-F238E27FC236}">
                  <a16:creationId xmlns:a16="http://schemas.microsoft.com/office/drawing/2014/main" id="{10397F14-969C-FE4E-B451-FA4DE0A78E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556" y="3984885"/>
              <a:ext cx="8570913" cy="1420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7D6ACE86-4112-6741-8202-22A5934A5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56" y="3275273"/>
              <a:ext cx="175240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b="1">
                  <a:latin typeface="Arial" panose="020B0604020202020204" pitchFamily="34" charset="0"/>
                  <a:cs typeface="Arial" panose="020B0604020202020204" pitchFamily="34" charset="0"/>
                </a:rPr>
                <a:t>Photocathode gun</a:t>
              </a:r>
              <a:endParaRPr lang="en-US" altLang="en-US" sz="14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 Box 17">
              <a:extLst>
                <a:ext uri="{FF2B5EF4-FFF2-40B4-BE49-F238E27FC236}">
                  <a16:creationId xmlns:a16="http://schemas.microsoft.com/office/drawing/2014/main" id="{266DDEF4-C842-8E43-B6D2-6DFE31446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88" y="5751087"/>
              <a:ext cx="201136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alt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Focusing solenoids</a:t>
              </a:r>
              <a:endParaRPr lang="en-US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 Box 18">
              <a:extLst>
                <a:ext uri="{FF2B5EF4-FFF2-40B4-BE49-F238E27FC236}">
                  <a16:creationId xmlns:a16="http://schemas.microsoft.com/office/drawing/2014/main" id="{86C20CE3-DCC8-F541-9191-11DBB1870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606" y="3919798"/>
              <a:ext cx="98777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Light box</a:t>
              </a:r>
              <a:endParaRPr lang="en-US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 Box 19">
              <a:extLst>
                <a:ext uri="{FF2B5EF4-FFF2-40B4-BE49-F238E27FC236}">
                  <a16:creationId xmlns:a16="http://schemas.microsoft.com/office/drawing/2014/main" id="{AA90530B-ED4E-0A48-AAB6-91BC8678A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1881" y="3272098"/>
              <a:ext cx="91082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uncher</a:t>
              </a:r>
              <a:endParaRPr lang="en-US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 Box 20">
              <a:extLst>
                <a:ext uri="{FF2B5EF4-FFF2-40B4-BE49-F238E27FC236}">
                  <a16:creationId xmlns:a16="http://schemas.microsoft.com/office/drawing/2014/main" id="{B2AE1A25-9AD4-A245-B112-82F4F98C8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7781" y="3327533"/>
              <a:ext cx="124906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SRF booster</a:t>
              </a:r>
              <a:endParaRPr lang="en-US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22">
              <a:extLst>
                <a:ext uri="{FF2B5EF4-FFF2-40B4-BE49-F238E27FC236}">
                  <a16:creationId xmlns:a16="http://schemas.microsoft.com/office/drawing/2014/main" id="{4ED57F39-EE83-3D4A-82EE-AD1FB3D327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0056" y="5124710"/>
              <a:ext cx="1266825" cy="676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Line 23">
              <a:extLst>
                <a:ext uri="{FF2B5EF4-FFF2-40B4-BE49-F238E27FC236}">
                  <a16:creationId xmlns:a16="http://schemas.microsoft.com/office/drawing/2014/main" id="{0265B832-51F3-324A-9022-7EE2AFE856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206931" y="5067560"/>
              <a:ext cx="873125" cy="733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88EEEFFE-A52F-A549-9505-E1DF57AACF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9419" y="3641985"/>
              <a:ext cx="611187" cy="644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Line 27">
              <a:extLst>
                <a:ext uri="{FF2B5EF4-FFF2-40B4-BE49-F238E27FC236}">
                  <a16:creationId xmlns:a16="http://schemas.microsoft.com/office/drawing/2014/main" id="{AA58FA09-6704-0041-A2BC-4850CDE0C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9556" y="4286510"/>
              <a:ext cx="76200" cy="166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Line 28">
              <a:extLst>
                <a:ext uri="{FF2B5EF4-FFF2-40B4-BE49-F238E27FC236}">
                  <a16:creationId xmlns:a16="http://schemas.microsoft.com/office/drawing/2014/main" id="{C7419018-DD7F-AB48-8625-BEE3115C4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7306" y="3632460"/>
              <a:ext cx="280988" cy="8207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Line 29">
              <a:extLst>
                <a:ext uri="{FF2B5EF4-FFF2-40B4-BE49-F238E27FC236}">
                  <a16:creationId xmlns:a16="http://schemas.microsoft.com/office/drawing/2014/main" id="{DE837837-F09A-F44A-996D-B9180B8F8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3894" y="3632460"/>
              <a:ext cx="249237" cy="8207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325DB6AE-7FCB-584F-BA13-8097F3F4C8BC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Image 28">
            <a:extLst>
              <a:ext uri="{FF2B5EF4-FFF2-40B4-BE49-F238E27FC236}">
                <a16:creationId xmlns:a16="http://schemas.microsoft.com/office/drawing/2014/main" id="{0DCB591B-E260-3F48-9D33-66A4EED674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30" name="Espace réservé du pied de page 2">
            <a:extLst>
              <a:ext uri="{FF2B5EF4-FFF2-40B4-BE49-F238E27FC236}">
                <a16:creationId xmlns:a16="http://schemas.microsoft.com/office/drawing/2014/main" id="{CAF79DE8-92F4-0E4E-B64F-70601C6F9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497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56174" y="6363806"/>
            <a:ext cx="372291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7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6" name="ZoneTexte 16"/>
          <p:cNvSpPr txBox="1"/>
          <p:nvPr/>
        </p:nvSpPr>
        <p:spPr>
          <a:xfrm>
            <a:off x="2405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Electron source and injector:</a:t>
            </a:r>
          </a:p>
        </p:txBody>
      </p:sp>
      <p:grpSp>
        <p:nvGrpSpPr>
          <p:cNvPr id="6" name="Groupe 5">
            <a:extLst>
              <a:ext uri="{FF2B5EF4-FFF2-40B4-BE49-F238E27FC236}">
                <a16:creationId xmlns:a16="http://schemas.microsoft.com/office/drawing/2014/main" id="{F0E41826-40E1-B942-804C-9B88BE0957D5}"/>
              </a:ext>
            </a:extLst>
          </p:cNvPr>
          <p:cNvGrpSpPr/>
          <p:nvPr/>
        </p:nvGrpSpPr>
        <p:grpSpPr>
          <a:xfrm>
            <a:off x="263415" y="1526563"/>
            <a:ext cx="3984894" cy="3958829"/>
            <a:chOff x="424055" y="1304137"/>
            <a:chExt cx="4345655" cy="4450823"/>
          </a:xfrm>
        </p:grpSpPr>
        <p:pic>
          <p:nvPicPr>
            <p:cNvPr id="11" name="Picture 14" descr="etc poster4.jpg">
              <a:extLst>
                <a:ext uri="{FF2B5EF4-FFF2-40B4-BE49-F238E27FC236}">
                  <a16:creationId xmlns:a16="http://schemas.microsoft.com/office/drawing/2014/main" id="{4BF725AC-7D8F-574D-8A12-27D32EC3128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>
              <a:off x="424055" y="1350708"/>
              <a:ext cx="4345655" cy="4365900"/>
            </a:xfrm>
            <a:prstGeom prst="rect">
              <a:avLst/>
            </a:prstGeom>
          </p:spPr>
        </p:pic>
        <p:grpSp>
          <p:nvGrpSpPr>
            <p:cNvPr id="12" name="Group 15">
              <a:extLst>
                <a:ext uri="{FF2B5EF4-FFF2-40B4-BE49-F238E27FC236}">
                  <a16:creationId xmlns:a16="http://schemas.microsoft.com/office/drawing/2014/main" id="{B9BC3062-55F9-E242-B6BB-A643FFADC21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46539" y="1304137"/>
              <a:ext cx="4161427" cy="4450823"/>
              <a:chOff x="1257" y="3561"/>
              <a:chExt cx="6944" cy="7329"/>
            </a:xfrm>
          </p:grpSpPr>
          <p:sp>
            <p:nvSpPr>
              <p:cNvPr id="13" name="Text Box 12">
                <a:extLst>
                  <a:ext uri="{FF2B5EF4-FFF2-40B4-BE49-F238E27FC236}">
                    <a16:creationId xmlns:a16="http://schemas.microsoft.com/office/drawing/2014/main" id="{9DEEB71B-8398-994E-94D9-BCFF276B886C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257" y="3561"/>
                <a:ext cx="2636" cy="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defTabSz="4422775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sz="1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hotocathode gun</a:t>
                </a:r>
                <a:endParaRPr lang="en-US" sz="12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7E102313-D7B3-A54D-80BA-3ABD57004F3D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873" y="9921"/>
                <a:ext cx="2328" cy="9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defTabSz="4422775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500kV power</a:t>
                </a:r>
              </a:p>
              <a:p>
                <a:pPr algn="ctr" defTabSz="4422775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supply</a:t>
                </a:r>
                <a:endParaRPr 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07646EC4-AF9A-FC48-A585-E25C0636D5EE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332" y="9641"/>
                <a:ext cx="3055" cy="9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defTabSz="4422775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hotocathode </a:t>
                </a:r>
              </a:p>
              <a:p>
                <a:pPr algn="ctr" defTabSz="4422775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GB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reparation facility</a:t>
                </a:r>
                <a:endParaRPr 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A3AEB5C4-C899-F54B-8525-8E1CD0DE15CE}"/>
              </a:ext>
            </a:extLst>
          </p:cNvPr>
          <p:cNvGrpSpPr>
            <a:grpSpLocks/>
          </p:cNvGrpSpPr>
          <p:nvPr/>
        </p:nvGrpSpPr>
        <p:grpSpPr>
          <a:xfrm>
            <a:off x="4631554" y="931861"/>
            <a:ext cx="4420480" cy="2733977"/>
            <a:chOff x="410198" y="1247011"/>
            <a:chExt cx="8733802" cy="5179896"/>
          </a:xfrm>
        </p:grpSpPr>
        <p:pic>
          <p:nvPicPr>
            <p:cNvPr id="18" name="Picture 19" descr="iso cathode.jpg">
              <a:extLst>
                <a:ext uri="{FF2B5EF4-FFF2-40B4-BE49-F238E27FC236}">
                  <a16:creationId xmlns:a16="http://schemas.microsoft.com/office/drawing/2014/main" id="{6C7CC735-C76C-4E40-B995-956A6D9636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31491" y="1462564"/>
              <a:ext cx="8212509" cy="4426922"/>
            </a:xfrm>
            <a:prstGeom prst="rect">
              <a:avLst/>
            </a:prstGeom>
          </p:spPr>
        </p:pic>
        <p:sp>
          <p:nvSpPr>
            <p:cNvPr id="19" name="TextBox 8">
              <a:extLst>
                <a:ext uri="{FF2B5EF4-FFF2-40B4-BE49-F238E27FC236}">
                  <a16:creationId xmlns:a16="http://schemas.microsoft.com/office/drawing/2014/main" id="{63778546-6024-6F4E-ACFF-5A5CFD9990B9}"/>
                </a:ext>
              </a:extLst>
            </p:cNvPr>
            <p:cNvSpPr txBox="1"/>
            <p:nvPr/>
          </p:nvSpPr>
          <p:spPr>
            <a:xfrm>
              <a:off x="3596669" y="1247011"/>
              <a:ext cx="982830" cy="5575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RGA</a:t>
              </a:r>
            </a:p>
          </p:txBody>
        </p:sp>
        <p:sp>
          <p:nvSpPr>
            <p:cNvPr id="20" name="TextBox 9">
              <a:extLst>
                <a:ext uri="{FF2B5EF4-FFF2-40B4-BE49-F238E27FC236}">
                  <a16:creationId xmlns:a16="http://schemas.microsoft.com/office/drawing/2014/main" id="{DCB9D611-9147-6C44-938C-8A36CFE3F690}"/>
                </a:ext>
              </a:extLst>
            </p:cNvPr>
            <p:cNvSpPr txBox="1"/>
            <p:nvPr/>
          </p:nvSpPr>
          <p:spPr>
            <a:xfrm>
              <a:off x="410198" y="2948299"/>
              <a:ext cx="2853005" cy="9292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Dedicated pumping</a:t>
              </a:r>
            </a:p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port for </a:t>
              </a:r>
              <a:r>
                <a:rPr lang="en-GB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bakeout</a:t>
              </a:r>
              <a:endParaRPr lang="en-GB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10">
              <a:extLst>
                <a:ext uri="{FF2B5EF4-FFF2-40B4-BE49-F238E27FC236}">
                  <a16:creationId xmlns:a16="http://schemas.microsoft.com/office/drawing/2014/main" id="{43059CAD-F2CE-1040-ACF9-C25F5B579BF6}"/>
                </a:ext>
              </a:extLst>
            </p:cNvPr>
            <p:cNvSpPr txBox="1"/>
            <p:nvPr/>
          </p:nvSpPr>
          <p:spPr>
            <a:xfrm>
              <a:off x="3660832" y="6074043"/>
              <a:ext cx="1775154" cy="3528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400" dirty="0">
                  <a:latin typeface="Arial" panose="020B0604020202020204" pitchFamily="34" charset="0"/>
                  <a:cs typeface="Arial" panose="020B0604020202020204" pitchFamily="34" charset="0"/>
                </a:rPr>
                <a:t>NEG pumping</a:t>
              </a:r>
            </a:p>
          </p:txBody>
        </p:sp>
        <p:sp>
          <p:nvSpPr>
            <p:cNvPr id="22" name="TextBox 11">
              <a:extLst>
                <a:ext uri="{FF2B5EF4-FFF2-40B4-BE49-F238E27FC236}">
                  <a16:creationId xmlns:a16="http://schemas.microsoft.com/office/drawing/2014/main" id="{9FCC1695-7C9C-9B4D-B0A5-9858B26839BB}"/>
                </a:ext>
              </a:extLst>
            </p:cNvPr>
            <p:cNvSpPr txBox="1"/>
            <p:nvPr/>
          </p:nvSpPr>
          <p:spPr>
            <a:xfrm>
              <a:off x="589586" y="1354426"/>
              <a:ext cx="3500722" cy="9292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Transfer arm for </a:t>
              </a:r>
            </a:p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winding cathode forward</a:t>
              </a:r>
            </a:p>
          </p:txBody>
        </p:sp>
        <p:sp>
          <p:nvSpPr>
            <p:cNvPr id="23" name="TextBox 12">
              <a:extLst>
                <a:ext uri="{FF2B5EF4-FFF2-40B4-BE49-F238E27FC236}">
                  <a16:creationId xmlns:a16="http://schemas.microsoft.com/office/drawing/2014/main" id="{77728933-0FB6-B64E-B77C-7F3958E1C6E1}"/>
                </a:ext>
              </a:extLst>
            </p:cNvPr>
            <p:cNvSpPr txBox="1"/>
            <p:nvPr/>
          </p:nvSpPr>
          <p:spPr>
            <a:xfrm>
              <a:off x="5504543" y="1354426"/>
              <a:ext cx="2284349" cy="619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400" dirty="0">
                  <a:latin typeface="Arial" panose="020B0604020202020204" pitchFamily="34" charset="0"/>
                  <a:cs typeface="Arial" panose="020B0604020202020204" pitchFamily="34" charset="0"/>
                </a:rPr>
                <a:t>Viewing </a:t>
              </a: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ports</a:t>
              </a:r>
            </a:p>
          </p:txBody>
        </p:sp>
        <p:sp>
          <p:nvSpPr>
            <p:cNvPr id="24" name="TextBox 13">
              <a:extLst>
                <a:ext uri="{FF2B5EF4-FFF2-40B4-BE49-F238E27FC236}">
                  <a16:creationId xmlns:a16="http://schemas.microsoft.com/office/drawing/2014/main" id="{469230C1-920D-B344-AD8F-C8546347FD55}"/>
                </a:ext>
              </a:extLst>
            </p:cNvPr>
            <p:cNvSpPr txBox="1"/>
            <p:nvPr/>
          </p:nvSpPr>
          <p:spPr>
            <a:xfrm>
              <a:off x="7133772" y="4230168"/>
              <a:ext cx="1448094" cy="9292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Ceramic</a:t>
              </a:r>
            </a:p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insulator</a:t>
              </a:r>
            </a:p>
          </p:txBody>
        </p:sp>
        <p:sp>
          <p:nvSpPr>
            <p:cNvPr id="25" name="TextBox 14">
              <a:extLst>
                <a:ext uri="{FF2B5EF4-FFF2-40B4-BE49-F238E27FC236}">
                  <a16:creationId xmlns:a16="http://schemas.microsoft.com/office/drawing/2014/main" id="{CF74F59B-94FA-C447-AEC0-110F56DA46A3}"/>
                </a:ext>
              </a:extLst>
            </p:cNvPr>
            <p:cNvSpPr txBox="1"/>
            <p:nvPr/>
          </p:nvSpPr>
          <p:spPr>
            <a:xfrm>
              <a:off x="589586" y="4810509"/>
              <a:ext cx="1563650" cy="5575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200" dirty="0">
                  <a:latin typeface="Arial" panose="020B0604020202020204" pitchFamily="34" charset="0"/>
                  <a:cs typeface="Arial" panose="020B0604020202020204" pitchFamily="34" charset="0"/>
                </a:rPr>
                <a:t>Electrons</a:t>
              </a:r>
            </a:p>
          </p:txBody>
        </p:sp>
        <p:cxnSp>
          <p:nvCxnSpPr>
            <p:cNvPr id="26" name="Straight Arrow Connector 16">
              <a:extLst>
                <a:ext uri="{FF2B5EF4-FFF2-40B4-BE49-F238E27FC236}">
                  <a16:creationId xmlns:a16="http://schemas.microsoft.com/office/drawing/2014/main" id="{8ABCB345-2CA4-F34A-B426-56C47DBF5668}"/>
                </a:ext>
              </a:extLst>
            </p:cNvPr>
            <p:cNvCxnSpPr/>
            <p:nvPr/>
          </p:nvCxnSpPr>
          <p:spPr bwMode="auto">
            <a:xfrm rot="5400000">
              <a:off x="4806032" y="1981977"/>
              <a:ext cx="1458687" cy="100380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18">
              <a:extLst>
                <a:ext uri="{FF2B5EF4-FFF2-40B4-BE49-F238E27FC236}">
                  <a16:creationId xmlns:a16="http://schemas.microsoft.com/office/drawing/2014/main" id="{7A82A5ED-0C48-5B4F-B4BA-D5D38E06EF3F}"/>
                </a:ext>
              </a:extLst>
            </p:cNvPr>
            <p:cNvCxnSpPr/>
            <p:nvPr/>
          </p:nvCxnSpPr>
          <p:spPr bwMode="auto">
            <a:xfrm rot="10800000" flipV="1">
              <a:off x="4700188" y="1754533"/>
              <a:ext cx="1337089" cy="119376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0">
              <a:extLst>
                <a:ext uri="{FF2B5EF4-FFF2-40B4-BE49-F238E27FC236}">
                  <a16:creationId xmlns:a16="http://schemas.microsoft.com/office/drawing/2014/main" id="{8DF667AC-BE90-0F40-B22F-FB3D706EAD4C}"/>
                </a:ext>
              </a:extLst>
            </p:cNvPr>
            <p:cNvCxnSpPr/>
            <p:nvPr/>
          </p:nvCxnSpPr>
          <p:spPr bwMode="auto">
            <a:xfrm>
              <a:off x="3970479" y="1678847"/>
              <a:ext cx="473334" cy="20005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2">
              <a:extLst>
                <a:ext uri="{FF2B5EF4-FFF2-40B4-BE49-F238E27FC236}">
                  <a16:creationId xmlns:a16="http://schemas.microsoft.com/office/drawing/2014/main" id="{44A8E2AB-B0A3-9541-979B-F73479A4FC85}"/>
                </a:ext>
              </a:extLst>
            </p:cNvPr>
            <p:cNvCxnSpPr/>
            <p:nvPr/>
          </p:nvCxnSpPr>
          <p:spPr bwMode="auto">
            <a:xfrm>
              <a:off x="2062168" y="2280990"/>
              <a:ext cx="945951" cy="42622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4">
              <a:extLst>
                <a:ext uri="{FF2B5EF4-FFF2-40B4-BE49-F238E27FC236}">
                  <a16:creationId xmlns:a16="http://schemas.microsoft.com/office/drawing/2014/main" id="{9720D60E-376C-6744-BBC7-240263BADBD9}"/>
                </a:ext>
              </a:extLst>
            </p:cNvPr>
            <p:cNvCxnSpPr>
              <a:stCxn id="29" idx="1"/>
            </p:cNvCxnSpPr>
            <p:nvPr/>
          </p:nvCxnSpPr>
          <p:spPr bwMode="auto">
            <a:xfrm flipH="1" flipV="1">
              <a:off x="5873152" y="3446587"/>
              <a:ext cx="1260620" cy="117724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26">
              <a:extLst>
                <a:ext uri="{FF2B5EF4-FFF2-40B4-BE49-F238E27FC236}">
                  <a16:creationId xmlns:a16="http://schemas.microsoft.com/office/drawing/2014/main" id="{DB2B58A7-4B3A-BE43-A8BB-5558AC7AE570}"/>
                </a:ext>
              </a:extLst>
            </p:cNvPr>
            <p:cNvCxnSpPr/>
            <p:nvPr/>
          </p:nvCxnSpPr>
          <p:spPr bwMode="auto">
            <a:xfrm rot="16200000" flipV="1">
              <a:off x="3768696" y="5247117"/>
              <a:ext cx="1298960" cy="56402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28">
              <a:extLst>
                <a:ext uri="{FF2B5EF4-FFF2-40B4-BE49-F238E27FC236}">
                  <a16:creationId xmlns:a16="http://schemas.microsoft.com/office/drawing/2014/main" id="{ABF9D28B-CD19-EC43-A665-2742B78C39C4}"/>
                </a:ext>
              </a:extLst>
            </p:cNvPr>
            <p:cNvCxnSpPr/>
            <p:nvPr/>
          </p:nvCxnSpPr>
          <p:spPr bwMode="auto">
            <a:xfrm>
              <a:off x="1775539" y="3869088"/>
              <a:ext cx="1378643" cy="36108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0">
              <a:extLst>
                <a:ext uri="{FF2B5EF4-FFF2-40B4-BE49-F238E27FC236}">
                  <a16:creationId xmlns:a16="http://schemas.microsoft.com/office/drawing/2014/main" id="{BA48F093-3602-A745-A7CE-CF7345224D7E}"/>
                </a:ext>
              </a:extLst>
            </p:cNvPr>
            <p:cNvCxnSpPr/>
            <p:nvPr/>
          </p:nvCxnSpPr>
          <p:spPr bwMode="auto">
            <a:xfrm rot="10800000" flipV="1">
              <a:off x="1775540" y="4049934"/>
              <a:ext cx="2534786" cy="76057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Straight Arrow Connector 27">
              <a:extLst>
                <a:ext uri="{FF2B5EF4-FFF2-40B4-BE49-F238E27FC236}">
                  <a16:creationId xmlns:a16="http://schemas.microsoft.com/office/drawing/2014/main" id="{430A6FC0-954F-7D45-AF18-FB30A2B245FC}"/>
                </a:ext>
              </a:extLst>
            </p:cNvPr>
            <p:cNvCxnSpPr/>
            <p:nvPr/>
          </p:nvCxnSpPr>
          <p:spPr bwMode="auto">
            <a:xfrm rot="5400000" flipH="1" flipV="1">
              <a:off x="4597638" y="5383851"/>
              <a:ext cx="897308" cy="69220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35" name="Picture 4" descr="DSC_0408">
            <a:extLst>
              <a:ext uri="{FF2B5EF4-FFF2-40B4-BE49-F238E27FC236}">
                <a16:creationId xmlns:a16="http://schemas.microsoft.com/office/drawing/2014/main" id="{E57DE112-19C9-F14F-9AC8-344DA188BD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575692" y="4132874"/>
            <a:ext cx="2288790" cy="195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" descr="DL09-031-017">
            <a:extLst>
              <a:ext uri="{FF2B5EF4-FFF2-40B4-BE49-F238E27FC236}">
                <a16:creationId xmlns:a16="http://schemas.microsoft.com/office/drawing/2014/main" id="{F4F8E7D6-54AC-8540-9668-D0A96B9438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21169" y="3802638"/>
            <a:ext cx="2310679" cy="251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6517CD41-BCFF-2241-9784-A8B2C10F9B0A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Image 38">
            <a:extLst>
              <a:ext uri="{FF2B5EF4-FFF2-40B4-BE49-F238E27FC236}">
                <a16:creationId xmlns:a16="http://schemas.microsoft.com/office/drawing/2014/main" id="{BC985DC4-6C24-274F-8A92-D3A2BD7557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40" name="Espace réservé du pied de page 2">
            <a:extLst>
              <a:ext uri="{FF2B5EF4-FFF2-40B4-BE49-F238E27FC236}">
                <a16:creationId xmlns:a16="http://schemas.microsoft.com/office/drawing/2014/main" id="{2C0C3A1D-B346-1844-A449-D8EFF7D07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53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1" y="939893"/>
            <a:ext cx="9052560" cy="1325563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GB" sz="1700" dirty="0" err="1">
                <a:latin typeface="Arial" charset="0"/>
                <a:ea typeface="Arial" charset="0"/>
                <a:cs typeface="Arial" charset="0"/>
              </a:rPr>
              <a:t>AST</a:t>
            </a:r>
            <a:r>
              <a:rPr lang="en-GB" sz="1700" cap="none" dirty="0" err="1">
                <a:latin typeface="Arial" charset="0"/>
                <a:ea typeface="Arial" charset="0"/>
                <a:cs typeface="Arial" charset="0"/>
              </a:rPr>
              <a:t>e</a:t>
            </a:r>
            <a:r>
              <a:rPr lang="en-GB" sz="1700" dirty="0" err="1"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GB" sz="1700" dirty="0">
                <a:latin typeface="Arial" charset="0"/>
                <a:ea typeface="Arial" charset="0"/>
                <a:cs typeface="Arial" charset="0"/>
              </a:rPr>
              <a:t>/C</a:t>
            </a:r>
            <a:r>
              <a:rPr lang="en-GB" sz="1700" cap="none" dirty="0">
                <a:latin typeface="Arial" charset="0"/>
                <a:ea typeface="Arial" charset="0"/>
                <a:cs typeface="Arial" charset="0"/>
              </a:rPr>
              <a:t>ockcroft</a:t>
            </a:r>
            <a:r>
              <a:rPr lang="en-GB" sz="17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700" cap="none" dirty="0">
                <a:latin typeface="Arial" charset="0"/>
                <a:ea typeface="Arial" charset="0"/>
                <a:cs typeface="Arial" charset="0"/>
              </a:rPr>
              <a:t>Institute</a:t>
            </a:r>
            <a:r>
              <a:rPr lang="en-GB" sz="1700" dirty="0">
                <a:latin typeface="Arial" charset="0"/>
                <a:ea typeface="Arial" charset="0"/>
                <a:cs typeface="Arial" charset="0"/>
              </a:rPr>
              <a:t>: </a:t>
            </a:r>
            <a:br>
              <a:rPr lang="en-GB" sz="1700" dirty="0">
                <a:latin typeface="Arial" charset="0"/>
                <a:ea typeface="Arial" charset="0"/>
                <a:cs typeface="Arial" charset="0"/>
              </a:rPr>
            </a:br>
            <a:r>
              <a:rPr lang="en-GB" sz="1700" cap="none" dirty="0">
                <a:latin typeface="Arial" charset="0"/>
                <a:ea typeface="Arial" charset="0"/>
                <a:cs typeface="Arial" charset="0"/>
              </a:rPr>
              <a:t>Investigation operation of ALICE gun upgrade at up to 500 pc- Beam dynamic simulation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80630" y="2152562"/>
            <a:ext cx="8382073" cy="405773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The goals of the simulations are:</a:t>
            </a:r>
          </a:p>
          <a:p>
            <a:pPr algn="just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Optimisation of the laser pulse size (transverse and longitudinal) to minimise emittance of 500 pC beam delivered by the gun</a:t>
            </a:r>
          </a:p>
          <a:p>
            <a:pPr algn="just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Choice of buncher frequency in order to minimize emittance growth</a:t>
            </a:r>
          </a:p>
          <a:p>
            <a:pPr algn="just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Optimise beam transport from the gun to entrance of the booster to minimize transverse beam size and compensate emittance</a:t>
            </a:r>
          </a:p>
          <a:p>
            <a:pPr marL="0" indent="0" algn="just">
              <a:buNone/>
            </a:pP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Current results:</a:t>
            </a:r>
          </a:p>
          <a:p>
            <a:pPr algn="just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 Beam dynamic simulation have been done at a bunch length of 28 ps delivered by existing ALICE laser with a pulse diameter of 8 mm</a:t>
            </a:r>
          </a:p>
          <a:p>
            <a:pPr algn="just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800 MHz normal conducting low-beta buncher cavity does not provide significant emittance growth</a:t>
            </a:r>
          </a:p>
          <a:p>
            <a:pPr algn="just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Uncompensated beam emittance at the entrance of the booster is about 5.8 </a:t>
            </a:r>
            <a:r>
              <a:rPr lang="el-GR" sz="1600" dirty="0">
                <a:latin typeface="Arial" charset="0"/>
                <a:ea typeface="Arial" charset="0"/>
                <a:cs typeface="Arial" charset="0"/>
              </a:rPr>
              <a:t>π∙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mm</a:t>
            </a:r>
            <a:r>
              <a:rPr lang="el-GR" sz="1600" dirty="0">
                <a:latin typeface="Arial" charset="0"/>
                <a:ea typeface="Arial" charset="0"/>
                <a:cs typeface="Arial" charset="0"/>
              </a:rPr>
              <a:t>∙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mrad</a:t>
            </a:r>
          </a:p>
          <a:p>
            <a:pPr algn="just"/>
            <a:r>
              <a:rPr lang="en-GB" sz="1600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Maximum RMS beam diameter in the second solenoid is 8 mm. It may require adjustment of the gun optics to minimize it. </a:t>
            </a:r>
          </a:p>
        </p:txBody>
      </p:sp>
      <p:sp>
        <p:nvSpPr>
          <p:cNvPr id="545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94274" y="6363806"/>
            <a:ext cx="372291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18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6" name="ZoneTexte 16"/>
          <p:cNvSpPr txBox="1"/>
          <p:nvPr/>
        </p:nvSpPr>
        <p:spPr>
          <a:xfrm>
            <a:off x="2405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Electron source and injector:</a:t>
            </a:r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D48B19AA-1C1D-2F4D-833A-F7510C559C64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 9">
            <a:extLst>
              <a:ext uri="{FF2B5EF4-FFF2-40B4-BE49-F238E27FC236}">
                <a16:creationId xmlns:a16="http://schemas.microsoft.com/office/drawing/2014/main" id="{84D0422F-F076-2D4F-978F-C292C57AAD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1" name="Espace réservé du pied de page 2">
            <a:extLst>
              <a:ext uri="{FF2B5EF4-FFF2-40B4-BE49-F238E27FC236}">
                <a16:creationId xmlns:a16="http://schemas.microsoft.com/office/drawing/2014/main" id="{DF7E41DE-BDEF-554F-9908-C0B63BA00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1253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" name="Objet 5" descr="Objet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6863" y="1409091"/>
            <a:ext cx="6875545" cy="3112885"/>
          </a:xfrm>
          <a:prstGeom prst="rect">
            <a:avLst/>
          </a:prstGeom>
          <a:ln w="12700">
            <a:miter lim="400000"/>
          </a:ln>
        </p:spPr>
      </p:pic>
      <p:sp>
        <p:nvSpPr>
          <p:cNvPr id="579" name="ZoneTexte 9"/>
          <p:cNvSpPr txBox="1"/>
          <p:nvPr/>
        </p:nvSpPr>
        <p:spPr>
          <a:xfrm>
            <a:off x="241951" y="261053"/>
            <a:ext cx="5453616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Main cavity parameters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  <a:endParaRPr sz="2200" dirty="0">
              <a:solidFill>
                <a:schemeClr val="accent1">
                  <a:lumMod val="7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grpSp>
        <p:nvGrpSpPr>
          <p:cNvPr id="582" name="Grouper"/>
          <p:cNvGrpSpPr/>
          <p:nvPr/>
        </p:nvGrpSpPr>
        <p:grpSpPr>
          <a:xfrm>
            <a:off x="2053347" y="4510366"/>
            <a:ext cx="4821666" cy="1523692"/>
            <a:chOff x="0" y="0"/>
            <a:chExt cx="4821664" cy="1523690"/>
          </a:xfrm>
        </p:grpSpPr>
        <p:pic>
          <p:nvPicPr>
            <p:cNvPr id="580" name="pasted-image.tiff" descr="pasted-image.tiff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0"/>
              <a:ext cx="4544425" cy="152369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581" name="pasted-image.tiff" descr="pasted-image.tif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47792" y="7758"/>
              <a:ext cx="273873" cy="118840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" name="ZoneTexte 1"/>
          <p:cNvSpPr txBox="1"/>
          <p:nvPr/>
        </p:nvSpPr>
        <p:spPr>
          <a:xfrm>
            <a:off x="6582381" y="926757"/>
            <a:ext cx="2326843" cy="338552"/>
          </a:xfrm>
          <a:prstGeom prst="rect">
            <a:avLst/>
          </a:prstGeom>
          <a:noFill/>
          <a:ln w="12700" cap="flat">
            <a:solidFill>
              <a:schemeClr val="accent5">
                <a:lumMod val="75000"/>
              </a:schemeClr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fr-FR" sz="1600" b="0" i="0" u="sng" strike="noStrike" cap="none" spc="0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Frank </a:t>
            </a:r>
            <a:r>
              <a:rPr kumimoji="0" lang="fr-FR" sz="1600" b="0" i="0" u="sng" strike="noStrike" cap="none" spc="0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Marhauser</a:t>
            </a:r>
            <a:r>
              <a:rPr kumimoji="0" lang="fr-FR" sz="1600" b="0" i="0" u="sng" strike="noStrike" cap="none" spc="0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-JLAB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6B419ED1-6B3B-964C-8AED-EDF24A8BB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151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19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7F7F7B49-44DC-5E48-BFEE-E8348A02BFEB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age 13">
            <a:extLst>
              <a:ext uri="{FF2B5EF4-FFF2-40B4-BE49-F238E27FC236}">
                <a16:creationId xmlns:a16="http://schemas.microsoft.com/office/drawing/2014/main" id="{4F509869-3051-FA44-BDD6-5F646C6386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5" name="Espace réservé du pied de page 2">
            <a:extLst>
              <a:ext uri="{FF2B5EF4-FFF2-40B4-BE49-F238E27FC236}">
                <a16:creationId xmlns:a16="http://schemas.microsoft.com/office/drawing/2014/main" id="{5F015EDE-9421-BF4D-9F16-BB8EFD900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657366" y="6398910"/>
            <a:ext cx="231141" cy="3454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31" name="ZoneTexte 9"/>
          <p:cNvSpPr txBox="1"/>
          <p:nvPr/>
        </p:nvSpPr>
        <p:spPr>
          <a:xfrm>
            <a:off x="27421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Introduction:</a:t>
            </a:r>
          </a:p>
        </p:txBody>
      </p:sp>
      <p:sp>
        <p:nvSpPr>
          <p:cNvPr id="132" name="PERLE is a high current, multi-turn ERL facility, designed to study and validate main principles of the Large Hadron Electron Collider (LHeC).…"/>
          <p:cNvSpPr txBox="1"/>
          <p:nvPr/>
        </p:nvSpPr>
        <p:spPr>
          <a:xfrm>
            <a:off x="324476" y="1025313"/>
            <a:ext cx="8214360" cy="16158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just">
              <a:lnSpc>
                <a:spcPct val="150000"/>
              </a:lnSpc>
            </a:pPr>
            <a:r>
              <a:rPr sz="1600" dirty="0">
                <a:latin typeface="Arial"/>
                <a:ea typeface="Arial"/>
                <a:cs typeface="Arial"/>
                <a:sym typeface="Arial"/>
              </a:rPr>
              <a:t>PERLE is a high current, multi-turn ERL facility</a:t>
            </a:r>
            <a:r>
              <a:rPr lang="en-US" sz="1600" dirty="0">
                <a:latin typeface="Arial"/>
                <a:ea typeface="Arial"/>
                <a:cs typeface="Arial"/>
                <a:sym typeface="Arial"/>
              </a:rPr>
              <a:t> (900 MeV)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, designed to study and validate main principles of the Large Hadron Electron Collider (</a:t>
            </a:r>
            <a:r>
              <a:rPr sz="1600" dirty="0" err="1">
                <a:latin typeface="Arial"/>
                <a:ea typeface="Arial"/>
                <a:cs typeface="Arial"/>
                <a:sym typeface="Arial"/>
              </a:rPr>
              <a:t>LHeC</a:t>
            </a:r>
            <a:r>
              <a:rPr lang="en-US" sz="1600" dirty="0">
                <a:latin typeface="Arial"/>
                <a:ea typeface="Arial"/>
                <a:cs typeface="Arial"/>
                <a:sym typeface="Arial"/>
              </a:rPr>
              <a:t>: 60 GeV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). </a:t>
            </a:r>
          </a:p>
          <a:p>
            <a:pPr algn="just">
              <a:lnSpc>
                <a:spcPct val="150000"/>
              </a:lnSpc>
            </a:pPr>
            <a:r>
              <a:rPr sz="1600" dirty="0">
                <a:latin typeface="Arial"/>
                <a:ea typeface="Arial"/>
                <a:cs typeface="Arial"/>
                <a:sym typeface="Arial"/>
              </a:rPr>
              <a:t>The </a:t>
            </a:r>
            <a:r>
              <a:rPr sz="1600" dirty="0" err="1">
                <a:latin typeface="Arial"/>
                <a:ea typeface="Arial"/>
                <a:cs typeface="Arial"/>
                <a:sym typeface="Arial"/>
              </a:rPr>
              <a:t>Orsay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 realization of PERLE (Called </a:t>
            </a:r>
            <a:r>
              <a:rPr sz="1600" dirty="0" err="1">
                <a:latin typeface="Arial"/>
                <a:ea typeface="Arial"/>
                <a:cs typeface="Arial"/>
                <a:sym typeface="Arial"/>
              </a:rPr>
              <a:t>PERLE@Orsay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) is a smaller version (</a:t>
            </a:r>
            <a:r>
              <a:rPr lang="en-US" sz="1600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5</a:t>
            </a:r>
            <a:r>
              <a:rPr sz="1600" dirty="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rPr>
              <a:t>00 MeV</a:t>
            </a:r>
            <a:r>
              <a:rPr sz="1600" dirty="0">
                <a:latin typeface="Arial"/>
                <a:ea typeface="Arial"/>
                <a:cs typeface="Arial"/>
                <a:sym typeface="Arial"/>
              </a:rPr>
              <a:t>) with the same design challenges and the same beam parameters: </a:t>
            </a:r>
            <a:r>
              <a:rPr dirty="0"/>
              <a:t>  </a:t>
            </a: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064987"/>
              </p:ext>
            </p:extLst>
          </p:nvPr>
        </p:nvGraphicFramePr>
        <p:xfrm>
          <a:off x="1854200" y="2827858"/>
          <a:ext cx="5435600" cy="3445940"/>
        </p:xfrm>
        <a:graphic>
          <a:graphicData uri="http://schemas.openxmlformats.org/drawingml/2006/table">
            <a:tbl>
              <a:tblPr firstRow="1" firstCol="1" bandRow="1"/>
              <a:tblGrid>
                <a:gridCol w="26858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3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6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550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arget Parameter</a:t>
                      </a:r>
                      <a:endParaRPr lang="fr-FR" sz="14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Unit</a:t>
                      </a:r>
                      <a:endParaRPr lang="fr-FR" sz="14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Value</a:t>
                      </a:r>
                      <a:endParaRPr lang="fr-FR" sz="14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19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Injection energy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V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7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01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Electron beam energy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eV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00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19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ormalised Emittance </a:t>
                      </a:r>
                      <a:r>
                        <a:rPr lang="en-GB" sz="1400" b="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γε</a:t>
                      </a:r>
                      <a:r>
                        <a:rPr lang="en-GB" sz="1400" b="0" baseline="-250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x,y</a:t>
                      </a:r>
                      <a:endParaRPr lang="fr-FR" sz="1400" b="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m mrad</a:t>
                      </a:r>
                      <a:endParaRPr lang="fr-FR" sz="1400" b="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59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verage beam current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A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0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380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Bunch charge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pC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00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59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Bunch length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m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59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Bunch spacing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ns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5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23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F frequency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Hz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801.58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31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Duty factor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 </a:t>
                      </a:r>
                      <a:endParaRPr lang="fr-FR" sz="1400" b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b="0" dirty="0"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W</a:t>
                      </a:r>
                      <a:endParaRPr lang="fr-FR" sz="1400" b="0" dirty="0">
                        <a:solidFill>
                          <a:schemeClr val="tx1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EE0E6B44-8547-8544-937E-C5297FC8A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DE0D4B0D-9C6A-9D48-9B06-C40634A4A073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 5">
            <a:extLst>
              <a:ext uri="{FF2B5EF4-FFF2-40B4-BE49-F238E27FC236}">
                <a16:creationId xmlns:a16="http://schemas.microsoft.com/office/drawing/2014/main" id="{B1B6FC34-46C0-3F47-B1B0-D5F1E40504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3430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ZoneTexte 9"/>
          <p:cNvSpPr txBox="1"/>
          <p:nvPr/>
        </p:nvSpPr>
        <p:spPr>
          <a:xfrm>
            <a:off x="241951" y="261053"/>
            <a:ext cx="5453616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avity fabrication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and test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96" y="1322917"/>
            <a:ext cx="2912140" cy="2148417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96" y="3811113"/>
            <a:ext cx="3319765" cy="1751487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8693" y="1719847"/>
            <a:ext cx="4966464" cy="276748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4199467" y="4800600"/>
            <a:ext cx="4394200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The first </a:t>
            </a:r>
            <a:r>
              <a:rPr kumimoji="0" lang="en-GB" sz="18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Nb</a:t>
            </a: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 </a:t>
            </a:r>
            <a:r>
              <a:rPr kumimoji="0" lang="en-GB" sz="18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802 MHz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-Cell</a:t>
            </a:r>
            <a:r>
              <a:rPr kumimoji="0" lang="en-GB" sz="18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 cavity fabricated mid-October at JLAB </a:t>
            </a:r>
            <a:r>
              <a:rPr kumimoji="0" lang="en-GB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 pitchFamily="34" charset="0"/>
                <a:cs typeface="Arial" panose="020B0604020202020204" pitchFamily="34" charset="0"/>
                <a:sym typeface="News Gothic MT"/>
              </a:rPr>
              <a:t> 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A4B4D728-D335-D04D-95D3-32BBD4BE5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78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0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B75AC2B8-CE53-3B40-8E33-8EE6A0AE72FD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 11">
            <a:extLst>
              <a:ext uri="{FF2B5EF4-FFF2-40B4-BE49-F238E27FC236}">
                <a16:creationId xmlns:a16="http://schemas.microsoft.com/office/drawing/2014/main" id="{69984203-D226-9045-8D80-1C38971526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3" name="Espace réservé du pied de page 2">
            <a:extLst>
              <a:ext uri="{FF2B5EF4-FFF2-40B4-BE49-F238E27FC236}">
                <a16:creationId xmlns:a16="http://schemas.microsoft.com/office/drawing/2014/main" id="{8853FDFD-6B8A-EE43-B89E-8FFA5F6A5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674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ZoneTexte 9"/>
          <p:cNvSpPr txBox="1"/>
          <p:nvPr/>
        </p:nvSpPr>
        <p:spPr>
          <a:xfrm>
            <a:off x="241951" y="261053"/>
            <a:ext cx="5453616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avity fabrication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and test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949" y="2142312"/>
            <a:ext cx="4886696" cy="2939143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735" y="1175655"/>
            <a:ext cx="1414300" cy="1815739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2497" y="3141158"/>
            <a:ext cx="1402262" cy="1806303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2497" y="5097225"/>
            <a:ext cx="1381304" cy="1242357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4222" y="1188710"/>
            <a:ext cx="1713972" cy="1567283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707" y="2871186"/>
            <a:ext cx="1701487" cy="2158018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2309949" y="5434149"/>
            <a:ext cx="4886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rial" charset="0"/>
                <a:ea typeface="Arial" charset="0"/>
                <a:cs typeface="Arial" charset="0"/>
              </a:rPr>
              <a:t>5-cell cavity successfully electropolished with new flange adapters</a:t>
            </a:r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6707" y="5144397"/>
            <a:ext cx="1701487" cy="1588329"/>
          </a:xfrm>
          <a:prstGeom prst="rect">
            <a:avLst/>
          </a:prstGeom>
        </p:spPr>
      </p:pic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37FE30C-BC71-1441-9592-6FEFBF631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78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1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id="{79497ED0-41DA-6D41-B042-4A88CA434BC0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Image 18">
            <a:extLst>
              <a:ext uri="{FF2B5EF4-FFF2-40B4-BE49-F238E27FC236}">
                <a16:creationId xmlns:a16="http://schemas.microsoft.com/office/drawing/2014/main" id="{F6C1CDF4-8DD0-7A4D-92FE-A27D4A9839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8" name="Espace réservé du pied de page 2">
            <a:extLst>
              <a:ext uri="{FF2B5EF4-FFF2-40B4-BE49-F238E27FC236}">
                <a16:creationId xmlns:a16="http://schemas.microsoft.com/office/drawing/2014/main" id="{5521D2D6-BA32-E947-92DF-CBE5DE88B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7181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0" descr="D:\projects\LHeC_CERN\RF_TESTS\CRN-5\FigureTest2_Corrected_Data\CRN5_Corrected_Thinned.png">
            <a:extLst>
              <a:ext uri="{FF2B5EF4-FFF2-40B4-BE49-F238E27FC236}">
                <a16:creationId xmlns:a16="http://schemas.microsoft.com/office/drawing/2014/main" id="{14163B4B-CFB1-0942-9406-C87DD6782ED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3700" y="1225627"/>
            <a:ext cx="8469002" cy="4596318"/>
          </a:xfrm>
          <a:prstGeom prst="rect">
            <a:avLst/>
          </a:prstGeom>
          <a:noFill/>
          <a:ln>
            <a:noFill/>
          </a:ln>
        </p:spPr>
      </p:pic>
      <p:sp>
        <p:nvSpPr>
          <p:cNvPr id="586" name="ZoneTexte 9"/>
          <p:cNvSpPr txBox="1"/>
          <p:nvPr/>
        </p:nvSpPr>
        <p:spPr>
          <a:xfrm>
            <a:off x="229251" y="261053"/>
            <a:ext cx="5453616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avity fabrication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and test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B493FA4F-3A4A-5646-844F-E971A8EBE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05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2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B6103CCD-93A1-AB45-AC18-3AE6E3208EDC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 10">
            <a:extLst>
              <a:ext uri="{FF2B5EF4-FFF2-40B4-BE49-F238E27FC236}">
                <a16:creationId xmlns:a16="http://schemas.microsoft.com/office/drawing/2014/main" id="{F789B76C-967E-DB41-B30E-3184EA4A0D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4FB29CC-A956-244C-92C3-201E37F0D8CD}"/>
              </a:ext>
            </a:extLst>
          </p:cNvPr>
          <p:cNvSpPr/>
          <p:nvPr/>
        </p:nvSpPr>
        <p:spPr>
          <a:xfrm>
            <a:off x="4800600" y="1764958"/>
            <a:ext cx="596900" cy="3479800"/>
          </a:xfrm>
          <a:prstGeom prst="rect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1B7F18-8994-1644-B625-BD439D5B66BF}"/>
              </a:ext>
            </a:extLst>
          </p:cNvPr>
          <p:cNvSpPr/>
          <p:nvPr/>
        </p:nvSpPr>
        <p:spPr>
          <a:xfrm rot="16200000">
            <a:off x="4028990" y="3824810"/>
            <a:ext cx="2095500" cy="6987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me of </a:t>
            </a:r>
            <a:r>
              <a:rPr lang="en-US" sz="1400" i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i="1" baseline="-25000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quirements in PERLE</a:t>
            </a:r>
          </a:p>
        </p:txBody>
      </p:sp>
      <p:sp>
        <p:nvSpPr>
          <p:cNvPr id="15" name="Espace réservé du pied de page 2">
            <a:extLst>
              <a:ext uri="{FF2B5EF4-FFF2-40B4-BE49-F238E27FC236}">
                <a16:creationId xmlns:a16="http://schemas.microsoft.com/office/drawing/2014/main" id="{6E706EEE-89ED-C14B-A328-2F8DBC4C6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CEA3D0D5-C035-4B4B-838B-16312596C83A}"/>
              </a:ext>
            </a:extLst>
          </p:cNvPr>
          <p:cNvGrpSpPr/>
          <p:nvPr/>
        </p:nvGrpSpPr>
        <p:grpSpPr>
          <a:xfrm>
            <a:off x="5930396" y="1808304"/>
            <a:ext cx="2782392" cy="705998"/>
            <a:chOff x="5930396" y="1808304"/>
            <a:chExt cx="2782392" cy="705998"/>
          </a:xfrm>
        </p:grpSpPr>
        <p:sp>
          <p:nvSpPr>
            <p:cNvPr id="14" name="ZoneTexte 13">
              <a:extLst>
                <a:ext uri="{FF2B5EF4-FFF2-40B4-BE49-F238E27FC236}">
                  <a16:creationId xmlns:a16="http://schemas.microsoft.com/office/drawing/2014/main" id="{4C4C581E-8E6F-3044-A27B-6347DDA8117C}"/>
                </a:ext>
              </a:extLst>
            </p:cNvPr>
            <p:cNvSpPr txBox="1"/>
            <p:nvPr/>
          </p:nvSpPr>
          <p:spPr>
            <a:xfrm>
              <a:off x="5930396" y="1808304"/>
              <a:ext cx="2782392" cy="3957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GB" sz="1500" u="sng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ea typeface="Arial" charset="0"/>
                  <a:cs typeface="Arial" panose="020B0604020202020204" pitchFamily="34" charset="0"/>
                </a:rPr>
                <a:t>Q</a:t>
              </a:r>
              <a:r>
                <a:rPr lang="en-GB" sz="1500" u="sng" baseline="-250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ea typeface="Arial" charset="0"/>
                  <a:cs typeface="Arial" panose="020B0604020202020204" pitchFamily="34" charset="0"/>
                </a:rPr>
                <a:t>0</a:t>
              </a:r>
              <a:r>
                <a:rPr lang="en-GB" sz="1500" u="sng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ea typeface="Arial" charset="0"/>
                  <a:cs typeface="Arial" panose="020B0604020202020204" pitchFamily="34" charset="0"/>
                </a:rPr>
                <a:t> (2k)</a:t>
              </a:r>
              <a:r>
                <a:rPr lang="en-US" sz="1500" u="sng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3 e10 @ ~27 MV/m</a:t>
              </a:r>
            </a:p>
          </p:txBody>
        </p:sp>
        <p:cxnSp>
          <p:nvCxnSpPr>
            <p:cNvPr id="3" name="Connecteur droit avec flèche 2">
              <a:extLst>
                <a:ext uri="{FF2B5EF4-FFF2-40B4-BE49-F238E27FC236}">
                  <a16:creationId xmlns:a16="http://schemas.microsoft.com/office/drawing/2014/main" id="{269B56A7-AE3F-8344-A29E-4EC9ED54A0E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42207" y="2191696"/>
              <a:ext cx="191742" cy="3226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e 19">
            <a:extLst>
              <a:ext uri="{FF2B5EF4-FFF2-40B4-BE49-F238E27FC236}">
                <a16:creationId xmlns:a16="http://schemas.microsoft.com/office/drawing/2014/main" id="{31D2C964-7930-BF47-9121-732A5C6F1872}"/>
              </a:ext>
            </a:extLst>
          </p:cNvPr>
          <p:cNvGrpSpPr/>
          <p:nvPr/>
        </p:nvGrpSpPr>
        <p:grpSpPr>
          <a:xfrm>
            <a:off x="6365971" y="3015054"/>
            <a:ext cx="2498629" cy="647422"/>
            <a:chOff x="6365971" y="3015054"/>
            <a:chExt cx="2498629" cy="647422"/>
          </a:xfrm>
        </p:grpSpPr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723753DE-0599-D948-A10A-96F3EDB8B6B2}"/>
                </a:ext>
              </a:extLst>
            </p:cNvPr>
            <p:cNvSpPr txBox="1"/>
            <p:nvPr/>
          </p:nvSpPr>
          <p:spPr>
            <a:xfrm>
              <a:off x="6365971" y="3247106"/>
              <a:ext cx="2498629" cy="4153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GB" sz="1500" u="sng" dirty="0">
                  <a:solidFill>
                    <a:srgbClr val="C00000"/>
                  </a:solidFill>
                  <a:latin typeface="Arial" charset="0"/>
                  <a:ea typeface="Arial" charset="0"/>
                  <a:cs typeface="Arial" charset="0"/>
                </a:rPr>
                <a:t>Quench @ </a:t>
              </a:r>
              <a:r>
                <a:rPr lang="en-GB" sz="1500" u="sng" dirty="0" err="1">
                  <a:solidFill>
                    <a:srgbClr val="C00000"/>
                  </a:solidFill>
                  <a:latin typeface="Arial" charset="0"/>
                  <a:ea typeface="Arial" charset="0"/>
                  <a:cs typeface="Arial" charset="0"/>
                </a:rPr>
                <a:t>E</a:t>
              </a:r>
              <a:r>
                <a:rPr lang="en-GB" sz="1500" u="sng" baseline="-25000" dirty="0" err="1">
                  <a:solidFill>
                    <a:srgbClr val="C00000"/>
                  </a:solidFill>
                  <a:latin typeface="Arial" charset="0"/>
                  <a:ea typeface="Arial" charset="0"/>
                  <a:cs typeface="Arial" charset="0"/>
                </a:rPr>
                <a:t>acc</a:t>
              </a:r>
              <a:r>
                <a:rPr lang="en-GB" sz="1500" u="sng" dirty="0">
                  <a:solidFill>
                    <a:srgbClr val="C00000"/>
                  </a:solidFill>
                  <a:latin typeface="Arial" charset="0"/>
                  <a:ea typeface="Arial" charset="0"/>
                  <a:cs typeface="Arial" charset="0"/>
                </a:rPr>
                <a:t> </a:t>
              </a:r>
              <a:r>
                <a:rPr lang="en-US" sz="1600" u="sng" dirty="0">
                  <a:solidFill>
                    <a:srgbClr val="C00000"/>
                  </a:solidFill>
                </a:rPr>
                <a:t>~</a:t>
              </a:r>
              <a:r>
                <a:rPr lang="en-GB" sz="1500" u="sng" dirty="0">
                  <a:solidFill>
                    <a:srgbClr val="C00000"/>
                  </a:solidFill>
                  <a:latin typeface="Arial" charset="0"/>
                  <a:ea typeface="Arial" charset="0"/>
                  <a:cs typeface="Arial" charset="0"/>
                </a:rPr>
                <a:t> 30 MV/m</a:t>
              </a:r>
              <a:endParaRPr lang="en-US" sz="1500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Connecteur droit avec flèche 16">
              <a:extLst>
                <a:ext uri="{FF2B5EF4-FFF2-40B4-BE49-F238E27FC236}">
                  <a16:creationId xmlns:a16="http://schemas.microsoft.com/office/drawing/2014/main" id="{C0819187-C840-6A48-90FB-1B276EE255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28787" y="3015054"/>
              <a:ext cx="107687" cy="232052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615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ZoneTexte 9"/>
          <p:cNvSpPr txBox="1"/>
          <p:nvPr/>
        </p:nvSpPr>
        <p:spPr>
          <a:xfrm>
            <a:off x="229251" y="261053"/>
            <a:ext cx="5453616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pPr algn="just"/>
            <a:r>
              <a:rPr lang="fr-FR"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avity</a:t>
            </a:r>
            <a:r>
              <a:rPr lang="fr-FR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fabrication and test: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30" y="2360570"/>
            <a:ext cx="3058959" cy="2360526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8599" y="927462"/>
            <a:ext cx="2632919" cy="5384437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1031" y="1403659"/>
            <a:ext cx="2540901" cy="4349077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28378" y="1214846"/>
            <a:ext cx="2836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u="sng">
                <a:latin typeface="Arial" charset="0"/>
                <a:ea typeface="Arial" charset="0"/>
                <a:cs typeface="Arial" charset="0"/>
              </a:rPr>
              <a:t>Single Cell: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180630" y="4924697"/>
            <a:ext cx="30589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Arial" charset="0"/>
                <a:ea typeface="Arial" charset="0"/>
                <a:cs typeface="Arial" charset="0"/>
              </a:rPr>
              <a:t>802 MHz Niobium single cell cavity has been completed in August’ 17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C48254D7-56F3-7547-9197-653D17842B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151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3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4BE0D5E3-3CD8-5D4C-981C-267B989B8949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age 13">
            <a:extLst>
              <a:ext uri="{FF2B5EF4-FFF2-40B4-BE49-F238E27FC236}">
                <a16:creationId xmlns:a16="http://schemas.microsoft.com/office/drawing/2014/main" id="{020A5077-1CB2-BC4E-98A9-2E0F85F5FD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2" name="Espace réservé du pied de page 2">
            <a:extLst>
              <a:ext uri="{FF2B5EF4-FFF2-40B4-BE49-F238E27FC236}">
                <a16:creationId xmlns:a16="http://schemas.microsoft.com/office/drawing/2014/main" id="{31A8C7E3-9423-454C-BB6E-0D95C6480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D:\projects\LHeC_CERN\RF_TESTS\CRN-5\FigureTest2_Corrected_Data\CRN1_CRN5_Corrected_Thinned2.png">
            <a:extLst>
              <a:ext uri="{FF2B5EF4-FFF2-40B4-BE49-F238E27FC236}">
                <a16:creationId xmlns:a16="http://schemas.microsoft.com/office/drawing/2014/main" id="{9629A1D6-B559-6347-87E3-88772A689EF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107" y="1255797"/>
            <a:ext cx="8843135" cy="5100553"/>
          </a:xfrm>
          <a:prstGeom prst="rect">
            <a:avLst/>
          </a:prstGeom>
          <a:noFill/>
          <a:ln>
            <a:noFill/>
          </a:ln>
        </p:spPr>
      </p:pic>
      <p:sp>
        <p:nvSpPr>
          <p:cNvPr id="586" name="ZoneTexte 9"/>
          <p:cNvSpPr txBox="1"/>
          <p:nvPr/>
        </p:nvSpPr>
        <p:spPr>
          <a:xfrm>
            <a:off x="241951" y="261053"/>
            <a:ext cx="5453616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ingle c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avity fabrication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and test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6244055" y="3733970"/>
            <a:ext cx="27823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Quench @ </a:t>
            </a:r>
            <a:r>
              <a:rPr lang="en-GB" sz="1500" dirty="0" err="1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E</a:t>
            </a:r>
            <a:r>
              <a:rPr lang="en-GB" sz="1500" baseline="-25000" dirty="0" err="1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acc</a:t>
            </a:r>
            <a:r>
              <a:rPr lang="en-GB" sz="15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= 32.3 MV/m (Q</a:t>
            </a:r>
            <a:r>
              <a:rPr lang="en-GB" sz="1500" baseline="-250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0</a:t>
            </a:r>
            <a:r>
              <a:rPr lang="en-GB" sz="15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= 1.7 10</a:t>
            </a:r>
            <a:r>
              <a:rPr lang="en-GB" sz="1500" baseline="300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10</a:t>
            </a:r>
            <a:r>
              <a:rPr lang="en-GB" sz="15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)</a:t>
            </a:r>
          </a:p>
        </p:txBody>
      </p:sp>
      <p:cxnSp>
        <p:nvCxnSpPr>
          <p:cNvPr id="6" name="Connecteur droit avec flèche 5"/>
          <p:cNvCxnSpPr>
            <a:cxnSpLocks/>
          </p:cNvCxnSpPr>
          <p:nvPr/>
        </p:nvCxnSpPr>
        <p:spPr>
          <a:xfrm flipV="1">
            <a:off x="7594599" y="3108960"/>
            <a:ext cx="550595" cy="599610"/>
          </a:xfrm>
          <a:prstGeom prst="straightConnector1">
            <a:avLst/>
          </a:prstGeom>
          <a:ln>
            <a:solidFill>
              <a:schemeClr val="accent4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3414986" y="5057279"/>
            <a:ext cx="295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err="1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Multipactor</a:t>
            </a:r>
            <a:r>
              <a:rPr lang="en-GB" sz="1600" dirty="0">
                <a:solidFill>
                  <a:schemeClr val="bg2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 barrier and radiation @ 10MV/m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3240594" y="3358156"/>
            <a:ext cx="24558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C00000"/>
                </a:solidFill>
                <a:latin typeface="Arial" charset="0"/>
                <a:ea typeface="Arial" charset="0"/>
                <a:cs typeface="Arial" charset="0"/>
              </a:rPr>
              <a:t>30 min processing</a:t>
            </a:r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3636500" y="3712864"/>
            <a:ext cx="1561010" cy="10373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>
            <a:cxnSpLocks/>
          </p:cNvCxnSpPr>
          <p:nvPr/>
        </p:nvCxnSpPr>
        <p:spPr>
          <a:xfrm flipH="1" flipV="1">
            <a:off x="3377252" y="4885509"/>
            <a:ext cx="319088" cy="46415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EC1F38EE-74BB-2D45-B7A2-A47F9951D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78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4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8" name="Connecteur droit 17">
            <a:extLst>
              <a:ext uri="{FF2B5EF4-FFF2-40B4-BE49-F238E27FC236}">
                <a16:creationId xmlns:a16="http://schemas.microsoft.com/office/drawing/2014/main" id="{01304808-1ECD-6D4B-A400-0D60DC86B457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Image 20">
            <a:extLst>
              <a:ext uri="{FF2B5EF4-FFF2-40B4-BE49-F238E27FC236}">
                <a16:creationId xmlns:a16="http://schemas.microsoft.com/office/drawing/2014/main" id="{6593139A-F55E-584E-B1F8-D3AD78A08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22" name="Espace réservé du pied de page 2">
            <a:extLst>
              <a:ext uri="{FF2B5EF4-FFF2-40B4-BE49-F238E27FC236}">
                <a16:creationId xmlns:a16="http://schemas.microsoft.com/office/drawing/2014/main" id="{64EEB9B8-5ACB-1348-9F0E-B411EA0AA2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8758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ZoneTexte 6"/>
          <p:cNvSpPr txBox="1"/>
          <p:nvPr/>
        </p:nvSpPr>
        <p:spPr>
          <a:xfrm>
            <a:off x="253274" y="264885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design study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pic>
        <p:nvPicPr>
          <p:cNvPr id="7" name="Imag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88720" y="1790700"/>
            <a:ext cx="6824980" cy="39308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ZoneTexte 1"/>
          <p:cNvSpPr txBox="1"/>
          <p:nvPr/>
        </p:nvSpPr>
        <p:spPr>
          <a:xfrm>
            <a:off x="718458" y="5944326"/>
            <a:ext cx="7968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u="sng" dirty="0">
                <a:latin typeface="Arial" charset="0"/>
                <a:ea typeface="Arial" charset="0"/>
                <a:cs typeface="Arial" charset="0"/>
              </a:rPr>
              <a:t>SPL </a:t>
            </a:r>
            <a:r>
              <a:rPr lang="en-GB" u="sng" dirty="0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GB" u="sng" dirty="0">
                <a:latin typeface="Arial" charset="0"/>
                <a:ea typeface="Arial" charset="0"/>
                <a:cs typeface="Arial" charset="0"/>
              </a:rPr>
              <a:t>: designed to integrate 4 elliptical 5-cells 704 MHz cavities</a:t>
            </a:r>
            <a:endParaRPr lang="fr-FR" u="sng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28378" y="922020"/>
            <a:ext cx="8741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charset="0"/>
                <a:ea typeface="Arial" charset="0"/>
                <a:cs typeface="Arial" charset="0"/>
              </a:rPr>
              <a:t>IPN-</a:t>
            </a:r>
            <a:r>
              <a:rPr lang="en-GB" dirty="0" err="1">
                <a:latin typeface="Arial" charset="0"/>
                <a:ea typeface="Arial" charset="0"/>
                <a:cs typeface="Arial" charset="0"/>
              </a:rPr>
              <a:t>Orsay</a:t>
            </a:r>
            <a:r>
              <a:rPr lang="en-GB" dirty="0">
                <a:latin typeface="Arial" charset="0"/>
                <a:ea typeface="Arial" charset="0"/>
                <a:cs typeface="Arial" charset="0"/>
              </a:rPr>
              <a:t> &amp; CERN, started the study of the SPL </a:t>
            </a:r>
            <a:r>
              <a:rPr lang="en-GB" dirty="0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GB" dirty="0">
                <a:latin typeface="Arial" charset="0"/>
                <a:ea typeface="Arial" charset="0"/>
                <a:cs typeface="Arial" charset="0"/>
              </a:rPr>
              <a:t> adaptation for PERLE. 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942A4376-6B54-B244-8897-F69800B0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532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5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A6F3CC02-061C-EE4D-8308-82D25D912F33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 11">
            <a:extLst>
              <a:ext uri="{FF2B5EF4-FFF2-40B4-BE49-F238E27FC236}">
                <a16:creationId xmlns:a16="http://schemas.microsoft.com/office/drawing/2014/main" id="{467D8A09-E7C3-724B-837E-5F5A572858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0" name="Espace réservé du pied de page 2">
            <a:extLst>
              <a:ext uri="{FF2B5EF4-FFF2-40B4-BE49-F238E27FC236}">
                <a16:creationId xmlns:a16="http://schemas.microsoft.com/office/drawing/2014/main" id="{AC43756C-DE5F-404C-B7AE-F784F7681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ZoneTexte 6"/>
          <p:cNvSpPr txBox="1"/>
          <p:nvPr/>
        </p:nvSpPr>
        <p:spPr>
          <a:xfrm>
            <a:off x="253274" y="264885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design study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28378" y="1277620"/>
            <a:ext cx="8741302" cy="419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 dirty="0">
                <a:latin typeface="Arial" charset="0"/>
                <a:ea typeface="Arial" charset="0"/>
                <a:cs typeface="Arial" charset="0"/>
              </a:rPr>
              <a:t>First results:</a:t>
            </a:r>
          </a:p>
          <a:p>
            <a:pPr marL="285750" indent="-285750">
              <a:lnSpc>
                <a:spcPct val="150000"/>
              </a:lnSpc>
              <a:buClr>
                <a:schemeClr val="accent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GB" dirty="0">
                <a:latin typeface="Arial" charset="0"/>
                <a:ea typeface="Arial" charset="0"/>
                <a:cs typeface="Arial" charset="0"/>
              </a:rPr>
              <a:t>Thermal and magnetic shielding are well sized for PERLE operation parameters,</a:t>
            </a:r>
          </a:p>
          <a:p>
            <a:pPr marL="285750" indent="-285750">
              <a:lnSpc>
                <a:spcPct val="150000"/>
              </a:lnSpc>
              <a:buClr>
                <a:schemeClr val="accent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GB" dirty="0">
                <a:latin typeface="Arial" charset="0"/>
                <a:ea typeface="Arial" charset="0"/>
                <a:cs typeface="Arial" charset="0"/>
              </a:rPr>
              <a:t>Input coupler designed for SPL cavity could be easily adapted to meet PERLE requirement,</a:t>
            </a:r>
          </a:p>
          <a:p>
            <a:pPr marL="285750" indent="-285750">
              <a:lnSpc>
                <a:spcPct val="150000"/>
              </a:lnSpc>
              <a:buClr>
                <a:schemeClr val="accent1">
                  <a:lumMod val="75000"/>
                </a:schemeClr>
              </a:buClr>
              <a:buFont typeface="Wingdings" pitchFamily="2" charset="2"/>
              <a:buChar char="§"/>
            </a:pPr>
            <a:r>
              <a:rPr lang="en-GB" dirty="0">
                <a:latin typeface="Arial" charset="0"/>
                <a:ea typeface="Arial" charset="0"/>
                <a:cs typeface="Arial" charset="0"/>
              </a:rPr>
              <a:t>Space liberated due to cavity frequency difference give a margin for auxiliaries integration,</a:t>
            </a:r>
          </a:p>
          <a:p>
            <a:pPr>
              <a:lnSpc>
                <a:spcPct val="150000"/>
              </a:lnSpc>
              <a:buClr>
                <a:schemeClr val="accent1">
                  <a:lumMod val="75000"/>
                </a:schemeClr>
              </a:buClr>
            </a:pPr>
            <a:r>
              <a:rPr lang="en-GB" b="1" dirty="0">
                <a:latin typeface="Arial" charset="0"/>
                <a:ea typeface="Arial" charset="0"/>
                <a:cs typeface="Arial" charset="0"/>
              </a:rPr>
              <a:t>Pending issues:</a:t>
            </a: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GB" dirty="0">
                <a:latin typeface="Arial" charset="0"/>
                <a:ea typeface="Arial" charset="0"/>
                <a:cs typeface="Arial" charset="0"/>
              </a:rPr>
              <a:t>Find alternative solution to the beam line vacuum valve system,</a:t>
            </a:r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GB" dirty="0">
                <a:latin typeface="Arial" charset="0"/>
                <a:ea typeface="Arial" charset="0"/>
                <a:cs typeface="Arial" charset="0"/>
              </a:rPr>
              <a:t>HOM study will define the design and the number of HOM couplers to be used </a:t>
            </a:r>
            <a:r>
              <a:rPr lang="en-GB" dirty="0">
                <a:latin typeface="Arial" charset="0"/>
                <a:ea typeface="Arial" charset="0"/>
                <a:cs typeface="Arial" charset="0"/>
                <a:sym typeface="Wingdings" pitchFamily="2" charset="2"/>
              </a:rPr>
              <a:t> Will define the final decision to adapt the SPL </a:t>
            </a:r>
            <a:r>
              <a:rPr lang="en-GB" dirty="0" err="1">
                <a:latin typeface="Arial" charset="0"/>
                <a:ea typeface="Arial" charset="0"/>
                <a:cs typeface="Arial" charset="0"/>
                <a:sym typeface="Wingdings" pitchFamily="2" charset="2"/>
              </a:rPr>
              <a:t>cryomodule</a:t>
            </a:r>
            <a:r>
              <a:rPr lang="en-GB" dirty="0">
                <a:latin typeface="Arial" charset="0"/>
                <a:ea typeface="Arial" charset="0"/>
                <a:cs typeface="Arial" charset="0"/>
                <a:sym typeface="Wingdings" pitchFamily="2" charset="2"/>
              </a:rPr>
              <a:t> for PERLE or not. </a:t>
            </a:r>
            <a:r>
              <a:rPr lang="en-GB" dirty="0">
                <a:latin typeface="Arial" charset="0"/>
                <a:ea typeface="Arial" charset="0"/>
                <a:cs typeface="Arial" charset="0"/>
              </a:rPr>
              <a:t>      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942A4376-6B54-B244-8897-F69800B03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532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6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A6F3CC02-061C-EE4D-8308-82D25D912F33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 9">
            <a:extLst>
              <a:ext uri="{FF2B5EF4-FFF2-40B4-BE49-F238E27FC236}">
                <a16:creationId xmlns:a16="http://schemas.microsoft.com/office/drawing/2014/main" id="{57FCAF8A-4980-0A43-A429-AF965EBB1B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8" name="Espace réservé du pied de page 2">
            <a:extLst>
              <a:ext uri="{FF2B5EF4-FFF2-40B4-BE49-F238E27FC236}">
                <a16:creationId xmlns:a16="http://schemas.microsoft.com/office/drawing/2014/main" id="{F76DB75E-1B19-B14F-9B63-67F7C336B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2687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ZoneTexte 6"/>
          <p:cNvSpPr txBox="1"/>
          <p:nvPr/>
        </p:nvSpPr>
        <p:spPr>
          <a:xfrm>
            <a:off x="240574" y="264885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design study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2142310" y="5982792"/>
            <a:ext cx="5238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u="sng">
                <a:latin typeface="Arial" charset="0"/>
                <a:ea typeface="Arial" charset="0"/>
                <a:cs typeface="Arial" charset="0"/>
              </a:rPr>
              <a:t>ESS elliptical </a:t>
            </a:r>
            <a:r>
              <a:rPr lang="en-GB" u="sng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GB" u="sng">
                <a:latin typeface="Arial" charset="0"/>
                <a:ea typeface="Arial" charset="0"/>
                <a:cs typeface="Arial" charset="0"/>
              </a:rPr>
              <a:t> general assembly view</a:t>
            </a:r>
            <a:r>
              <a:rPr lang="fr-FR" u="sng">
                <a:latin typeface="Arial" charset="0"/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28378" y="1188720"/>
            <a:ext cx="8741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>
                <a:latin typeface="Arial" charset="0"/>
                <a:ea typeface="Arial" charset="0"/>
                <a:cs typeface="Arial" charset="0"/>
              </a:rPr>
              <a:t>ESS </a:t>
            </a:r>
            <a:r>
              <a:rPr lang="en-GB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GB">
                <a:latin typeface="Arial" charset="0"/>
                <a:ea typeface="Arial" charset="0"/>
                <a:cs typeface="Arial" charset="0"/>
              </a:rPr>
              <a:t> adaptation remain a possible solution for PERLE.  </a:t>
            </a:r>
          </a:p>
        </p:txBody>
      </p:sp>
      <p:grpSp>
        <p:nvGrpSpPr>
          <p:cNvPr id="9" name="Groupe 20"/>
          <p:cNvGrpSpPr/>
          <p:nvPr/>
        </p:nvGrpSpPr>
        <p:grpSpPr>
          <a:xfrm>
            <a:off x="1384658" y="1835051"/>
            <a:ext cx="6322425" cy="3990985"/>
            <a:chOff x="-187460" y="0"/>
            <a:chExt cx="4536503" cy="3306501"/>
          </a:xfrm>
        </p:grpSpPr>
        <p:pic>
          <p:nvPicPr>
            <p:cNvPr id="10" name="Picture 2" descr="C:\D\Projets\ESS\CALHI\Project3&amp;8\images\images ECCTD 20150529\Cryomodule ESS 05B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7460" y="0"/>
              <a:ext cx="4536503" cy="3306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-74981" y="72008"/>
              <a:ext cx="3315342" cy="288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spcAft>
                  <a:spcPts val="0"/>
                </a:spcAft>
              </a:pPr>
              <a:r>
                <a:rPr lang="en-GB" sz="1200">
                  <a:effectLst/>
                  <a:ea typeface="Times New Roman" charset="0"/>
                  <a:cs typeface="Times New Roman" charset="0"/>
                </a:rPr>
                <a:t> </a:t>
              </a:r>
              <a:endParaRPr lang="fr-FR" sz="1200">
                <a:effectLst/>
                <a:ea typeface="ＭＳ 明朝" charset="-128"/>
                <a:cs typeface="Times New Roman" charset="0"/>
              </a:endParaRPr>
            </a:p>
          </p:txBody>
        </p:sp>
      </p:grp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44756D72-D7D8-AD42-BC94-C17EA1B6C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78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7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1C3FD9A2-A0DA-9043-9864-AC2421C1D23C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Image 14">
            <a:extLst>
              <a:ext uri="{FF2B5EF4-FFF2-40B4-BE49-F238E27FC236}">
                <a16:creationId xmlns:a16="http://schemas.microsoft.com/office/drawing/2014/main" id="{0CE54233-7337-3745-BA4A-2C1BCEEEEF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2" name="Espace réservé du pied de page 2">
            <a:extLst>
              <a:ext uri="{FF2B5EF4-FFF2-40B4-BE49-F238E27FC236}">
                <a16:creationId xmlns:a16="http://schemas.microsoft.com/office/drawing/2014/main" id="{838B0D80-E0B6-DF4D-9699-3F9F85E18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3644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ZoneTexte 5"/>
          <p:cNvSpPr txBox="1"/>
          <p:nvPr/>
        </p:nvSpPr>
        <p:spPr>
          <a:xfrm>
            <a:off x="2532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Next step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</a:t>
            </a:r>
            <a:endParaRPr sz="2200" dirty="0">
              <a:solidFill>
                <a:schemeClr val="accent1">
                  <a:lumMod val="7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46" name="ZoneTexte 6"/>
          <p:cNvSpPr txBox="1"/>
          <p:nvPr/>
        </p:nvSpPr>
        <p:spPr>
          <a:xfrm>
            <a:off x="223279" y="833900"/>
            <a:ext cx="8757438" cy="56420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algn="just"/>
            <a:r>
              <a:rPr lang="en-US" b="1" u="sng" dirty="0">
                <a:latin typeface="Arial" charset="0"/>
                <a:ea typeface="Arial" charset="0"/>
                <a:cs typeface="Arial" charset="0"/>
              </a:rPr>
              <a:t>Main goal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: </a:t>
            </a:r>
          </a:p>
          <a:p>
            <a:pPr algn="just"/>
            <a:endParaRPr lang="en-US" sz="1600" dirty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sz="1600" dirty="0">
                <a:latin typeface="Arial" charset="0"/>
                <a:ea typeface="Arial" charset="0"/>
                <a:cs typeface="Arial" charset="0"/>
              </a:rPr>
              <a:t>to have a complete </a:t>
            </a:r>
            <a:r>
              <a:rPr lang="en-US" sz="1600" dirty="0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 assembled and ready for test in </a:t>
            </a:r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3 years (Jan2018 – Dec2020)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 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b="1" u="sng" dirty="0">
                <a:latin typeface="Arial" charset="0"/>
                <a:ea typeface="Arial" charset="0"/>
                <a:cs typeface="Arial" charset="0"/>
              </a:rPr>
              <a:t>How ? </a:t>
            </a:r>
            <a:r>
              <a:rPr lang="en-US" b="1" u="sng" dirty="0">
                <a:latin typeface="Arial" charset="0"/>
                <a:ea typeface="Arial" charset="0"/>
                <a:cs typeface="Arial" charset="0"/>
                <a:sym typeface="Wingdings"/>
              </a:rPr>
              <a:t> </a:t>
            </a:r>
            <a:r>
              <a:rPr lang="en-US" b="1" u="sng" dirty="0">
                <a:latin typeface="Arial" charset="0"/>
                <a:ea typeface="Arial" charset="0"/>
                <a:cs typeface="Arial" charset="0"/>
              </a:rPr>
              <a:t>2 stages:</a:t>
            </a:r>
          </a:p>
          <a:p>
            <a:pPr algn="just"/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P1: Prototype phase: 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Cavity: ongoing work on “naked” 5-cells (HOM study &amp; BBU studies) + produce and test a complete cavity (cav#1)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Couplers: design, produce and test 2 couplers (RF conditioning)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: analyze the possibility to adapt SPL </a:t>
            </a:r>
            <a:r>
              <a:rPr lang="en-US" sz="1600" dirty="0" err="1"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 to the 802 MHz PERLE cavity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HOM design</a:t>
            </a:r>
          </a:p>
          <a:p>
            <a:pPr lvl="0" algn="just"/>
            <a:r>
              <a:rPr lang="en-US" sz="1600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  <a:sym typeface="Wingdings"/>
              </a:rPr>
              <a:t> In this first phase, all the design studies and test results of several components will be included in the TDR. </a:t>
            </a:r>
            <a:endParaRPr lang="fr-FR" sz="1600" dirty="0">
              <a:solidFill>
                <a:srgbClr val="0070C0"/>
              </a:solidFill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sz="1600" dirty="0">
                <a:latin typeface="Arial" charset="0"/>
                <a:ea typeface="Arial" charset="0"/>
                <a:cs typeface="Arial" charset="0"/>
              </a:rPr>
              <a:t> 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algn="just"/>
            <a:r>
              <a:rPr lang="en-US" sz="1600" b="1" dirty="0">
                <a:latin typeface="Arial" charset="0"/>
                <a:ea typeface="Arial" charset="0"/>
                <a:cs typeface="Arial" charset="0"/>
              </a:rPr>
              <a:t>P2: series phase: 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3 more cavities produced and tested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Detailed design and fabrication of </a:t>
            </a:r>
            <a:r>
              <a:rPr lang="en-US" sz="1600" dirty="0" err="1">
                <a:latin typeface="Arial" charset="0"/>
                <a:ea typeface="Arial" charset="0"/>
                <a:cs typeface="Arial" charset="0"/>
              </a:rPr>
              <a:t>cryomodule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2 additional power coupler fabricated and tested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All remaining HOM couplers produced</a:t>
            </a:r>
            <a:endParaRPr lang="fr-FR" sz="1600" dirty="0">
              <a:latin typeface="Arial" charset="0"/>
              <a:ea typeface="Arial" charset="0"/>
              <a:cs typeface="Arial" charset="0"/>
            </a:endParaRPr>
          </a:p>
          <a:p>
            <a:pPr marL="285750" lvl="0" indent="-285750" algn="just">
              <a:buFont typeface="Wingdings" charset="2"/>
              <a:buChar char="§"/>
            </a:pPr>
            <a:r>
              <a:rPr lang="en-US" sz="1600" dirty="0">
                <a:latin typeface="Arial" charset="0"/>
                <a:ea typeface="Arial" charset="0"/>
                <a:cs typeface="Arial" charset="0"/>
              </a:rPr>
              <a:t>3 additional cold tuning system produced</a:t>
            </a:r>
          </a:p>
          <a:p>
            <a:pPr algn="just">
              <a:lnSpc>
                <a:spcPct val="120000"/>
              </a:lnSpc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sz="1600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  <a:sym typeface="Wingdings"/>
              </a:rPr>
              <a:t> Staging will allow to maintain the current dynamic within the collaboration and give time to think about a funding strategy. </a:t>
            </a:r>
            <a:endParaRPr sz="1600" dirty="0">
              <a:solidFill>
                <a:srgbClr val="0070C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27B6982-B35F-B840-AF68-31F903EB6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897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8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2EC0CC34-A0B2-BD4A-96C0-102D1445E5BD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 8">
            <a:extLst>
              <a:ext uri="{FF2B5EF4-FFF2-40B4-BE49-F238E27FC236}">
                <a16:creationId xmlns:a16="http://schemas.microsoft.com/office/drawing/2014/main" id="{81A721F3-2356-2A4D-BB2D-553E0D50D0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0" name="Espace réservé du pied de page 2">
            <a:extLst>
              <a:ext uri="{FF2B5EF4-FFF2-40B4-BE49-F238E27FC236}">
                <a16:creationId xmlns:a16="http://schemas.microsoft.com/office/drawing/2014/main" id="{9499D4C0-1986-F243-A191-B103AE2F6F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1" y="790034"/>
            <a:ext cx="9052560" cy="1325563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GB" sz="1800" dirty="0" err="1">
                <a:latin typeface="Arial" charset="0"/>
                <a:ea typeface="Arial" charset="0"/>
                <a:cs typeface="Arial" charset="0"/>
              </a:rPr>
              <a:t>AST</a:t>
            </a:r>
            <a:r>
              <a:rPr lang="en-GB" sz="1800" cap="none" dirty="0" err="1">
                <a:latin typeface="Arial" charset="0"/>
                <a:ea typeface="Arial" charset="0"/>
                <a:cs typeface="Arial" charset="0"/>
              </a:rPr>
              <a:t>e</a:t>
            </a:r>
            <a:r>
              <a:rPr lang="en-GB" sz="1800" dirty="0" err="1"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GB" sz="1800" dirty="0">
                <a:latin typeface="Arial" charset="0"/>
                <a:ea typeface="Arial" charset="0"/>
                <a:cs typeface="Arial" charset="0"/>
              </a:rPr>
              <a:t>/C</a:t>
            </a:r>
            <a:r>
              <a:rPr lang="en-GB" sz="1800" cap="none" dirty="0">
                <a:latin typeface="Arial" charset="0"/>
                <a:ea typeface="Arial" charset="0"/>
                <a:cs typeface="Arial" charset="0"/>
              </a:rPr>
              <a:t>ockcroft</a:t>
            </a:r>
            <a:r>
              <a:rPr lang="en-GB" sz="18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GB" sz="1800" cap="none" dirty="0">
                <a:latin typeface="Arial" charset="0"/>
                <a:ea typeface="Arial" charset="0"/>
                <a:cs typeface="Arial" charset="0"/>
              </a:rPr>
              <a:t>Institute</a:t>
            </a:r>
            <a:r>
              <a:rPr lang="en-GB" sz="1800" dirty="0">
                <a:latin typeface="Arial" charset="0"/>
                <a:ea typeface="Arial" charset="0"/>
                <a:cs typeface="Arial" charset="0"/>
              </a:rPr>
              <a:t>: </a:t>
            </a:r>
            <a:br>
              <a:rPr lang="en-GB" sz="1800" dirty="0">
                <a:latin typeface="Arial" charset="0"/>
                <a:ea typeface="Arial" charset="0"/>
                <a:cs typeface="Arial" charset="0"/>
              </a:rPr>
            </a:br>
            <a:r>
              <a:rPr lang="en-GB" sz="1800" cap="none" dirty="0">
                <a:latin typeface="Arial" charset="0"/>
                <a:ea typeface="Arial" charset="0"/>
                <a:cs typeface="Arial" charset="0"/>
              </a:rPr>
              <a:t>Investigation possibility of using ALICE photo-injector as electron source for </a:t>
            </a:r>
            <a:r>
              <a:rPr lang="en-GB" sz="1800" dirty="0">
                <a:latin typeface="Arial" charset="0"/>
                <a:ea typeface="Arial" charset="0"/>
                <a:cs typeface="Arial" charset="0"/>
              </a:rPr>
              <a:t>PERLE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65974" y="2019301"/>
            <a:ext cx="8466548" cy="4162700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50000"/>
              </a:lnSpc>
            </a:pPr>
            <a:r>
              <a:rPr lang="en-GB" sz="1600" b="1" dirty="0">
                <a:latin typeface="Arial" charset="0"/>
                <a:ea typeface="Arial" charset="0"/>
                <a:cs typeface="Arial" charset="0"/>
              </a:rPr>
              <a:t>350 kV photocathode gun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: Needs upgrade to operate with interchangeable Sb-based photocathodes. The upgrade was designed and many mechanical components have been delivered.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Prototype of the </a:t>
            </a:r>
            <a:r>
              <a:rPr lang="en-GB" sz="1600" b="1" dirty="0">
                <a:latin typeface="Arial" charset="0"/>
                <a:ea typeface="Arial" charset="0"/>
                <a:cs typeface="Arial" charset="0"/>
              </a:rPr>
              <a:t>photocathode preparation system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 for Sb-based photocathode has been designed.</a:t>
            </a: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500 kV 8 mA </a:t>
            </a:r>
            <a:r>
              <a:rPr lang="en-GB" sz="1600" b="1" dirty="0">
                <a:latin typeface="Arial" charset="0"/>
                <a:ea typeface="Arial" charset="0"/>
                <a:cs typeface="Arial" charset="0"/>
              </a:rPr>
              <a:t>gun power supply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: Could be used as it is with operational current of up to 5 mA. Operation with 20 mA requires upgrade.</a:t>
            </a:r>
          </a:p>
          <a:p>
            <a:pPr algn="just">
              <a:lnSpc>
                <a:spcPct val="150000"/>
              </a:lnSpc>
            </a:pPr>
            <a:r>
              <a:rPr lang="en-GB" sz="1600" b="1" dirty="0">
                <a:latin typeface="Arial" charset="0"/>
                <a:ea typeface="Arial" charset="0"/>
                <a:cs typeface="Arial" charset="0"/>
              </a:rPr>
              <a:t>Injector laser system: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 Delivers 2.5 W 81.25 MHz 7 ps pulses in 532 nm. Laser may be used as such with high (more than 4%) QE photocathodes. Other laser components need upgrade as specified for low power train pulse operation.</a:t>
            </a:r>
          </a:p>
          <a:p>
            <a:pPr algn="just">
              <a:lnSpc>
                <a:spcPct val="150000"/>
              </a:lnSpc>
            </a:pPr>
            <a:r>
              <a:rPr lang="en-GB" sz="1600" b="1" dirty="0">
                <a:latin typeface="Arial" charset="0"/>
                <a:ea typeface="Arial" charset="0"/>
                <a:cs typeface="Arial" charset="0"/>
              </a:rPr>
              <a:t>Buncher and booster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:</a:t>
            </a:r>
            <a:r>
              <a:rPr lang="en-GB" sz="1600" dirty="0">
                <a:latin typeface="Arial" charset="0"/>
                <a:ea typeface="Arial" charset="0"/>
                <a:cs typeface="Arial" charset="0"/>
                <a:sym typeface="Wingdings"/>
              </a:rPr>
              <a:t> To be designed</a:t>
            </a:r>
            <a:endParaRPr lang="en-GB" sz="1600" dirty="0">
              <a:latin typeface="Arial" charset="0"/>
              <a:ea typeface="Arial" charset="0"/>
              <a:cs typeface="Arial" charset="0"/>
            </a:endParaRPr>
          </a:p>
          <a:p>
            <a:pPr algn="just">
              <a:lnSpc>
                <a:spcPct val="150000"/>
              </a:lnSpc>
            </a:pP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Use of the </a:t>
            </a:r>
            <a:r>
              <a:rPr lang="en-GB" sz="1600" b="1" dirty="0">
                <a:latin typeface="Arial" charset="0"/>
                <a:ea typeface="Arial" charset="0"/>
                <a:cs typeface="Arial" charset="0"/>
              </a:rPr>
              <a:t>gun solenoids </a:t>
            </a:r>
            <a:r>
              <a:rPr lang="en-GB" sz="1600" dirty="0">
                <a:latin typeface="Arial" charset="0"/>
                <a:ea typeface="Arial" charset="0"/>
                <a:cs typeface="Arial" charset="0"/>
              </a:rPr>
              <a:t>is under discussion as increase of the aperture may be required</a:t>
            </a:r>
          </a:p>
        </p:txBody>
      </p:sp>
      <p:sp>
        <p:nvSpPr>
          <p:cNvPr id="545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03922" y="6350742"/>
            <a:ext cx="437606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29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56" name="ZoneTexte 16"/>
          <p:cNvSpPr txBox="1"/>
          <p:nvPr/>
        </p:nvSpPr>
        <p:spPr>
          <a:xfrm>
            <a:off x="2659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fr-FR"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Next</a:t>
            </a:r>
            <a:r>
              <a:rPr lang="fr-FR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fr-FR"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teps</a:t>
            </a:r>
            <a:endParaRPr lang="fr-FR" sz="2200" dirty="0">
              <a:solidFill>
                <a:schemeClr val="accent1">
                  <a:lumMod val="7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862620F3-125D-0649-ACAD-07D92DEA0C03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 8">
            <a:extLst>
              <a:ext uri="{FF2B5EF4-FFF2-40B4-BE49-F238E27FC236}">
                <a16:creationId xmlns:a16="http://schemas.microsoft.com/office/drawing/2014/main" id="{90AD04D6-632A-804C-93AD-FA671AD4E1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0" name="Espace réservé du pied de page 2">
            <a:extLst>
              <a:ext uri="{FF2B5EF4-FFF2-40B4-BE49-F238E27FC236}">
                <a16:creationId xmlns:a16="http://schemas.microsoft.com/office/drawing/2014/main" id="{101C3888-2CC0-704C-AF1A-C116331B4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6706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695466" y="6398910"/>
            <a:ext cx="231141" cy="3454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168" name="Grouper 88"/>
          <p:cNvGrpSpPr/>
          <p:nvPr/>
        </p:nvGrpSpPr>
        <p:grpSpPr>
          <a:xfrm>
            <a:off x="482600" y="1054503"/>
            <a:ext cx="8216900" cy="5435600"/>
            <a:chOff x="0" y="0"/>
            <a:chExt cx="8216900" cy="5435600"/>
          </a:xfrm>
        </p:grpSpPr>
        <p:grpSp>
          <p:nvGrpSpPr>
            <p:cNvPr id="165" name="Grouper 83"/>
            <p:cNvGrpSpPr/>
            <p:nvPr/>
          </p:nvGrpSpPr>
          <p:grpSpPr>
            <a:xfrm>
              <a:off x="0" y="0"/>
              <a:ext cx="8216900" cy="5435600"/>
              <a:chOff x="0" y="0"/>
              <a:chExt cx="8216900" cy="5435600"/>
            </a:xfrm>
          </p:grpSpPr>
          <p:pic>
            <p:nvPicPr>
              <p:cNvPr id="136" name="Picture 1" descr="Picture 1"/>
              <p:cNvPicPr>
                <a:picLocks noChangeAspect="1"/>
              </p:cNvPicPr>
              <p:nvPr/>
            </p:nvPicPr>
            <p:blipFill>
              <a:blip r:embed="rId2">
                <a:extLst/>
              </a:blip>
              <a:stretch>
                <a:fillRect/>
              </a:stretch>
            </p:blipFill>
            <p:spPr>
              <a:xfrm>
                <a:off x="0" y="0"/>
                <a:ext cx="8216900" cy="5435600"/>
              </a:xfrm>
              <a:prstGeom prst="rect">
                <a:avLst/>
              </a:prstGeom>
              <a:ln w="9525" cap="flat">
                <a:solidFill>
                  <a:srgbClr val="C87700"/>
                </a:solidFill>
                <a:prstDash val="solid"/>
                <a:miter lim="800000"/>
              </a:ln>
              <a:effectLst/>
            </p:spPr>
          </p:pic>
          <p:sp>
            <p:nvSpPr>
              <p:cNvPr id="137" name="TextBox 21"/>
              <p:cNvSpPr txBox="1"/>
              <p:nvPr/>
            </p:nvSpPr>
            <p:spPr>
              <a:xfrm>
                <a:off x="664002" y="4558056"/>
                <a:ext cx="1179296" cy="31459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Symbol"/>
                    <a:ea typeface="Symbol"/>
                    <a:cs typeface="Symbol"/>
                    <a:sym typeface="Symbol"/>
                  </a:defRPr>
                </a:pPr>
                <a:r>
                  <a:t>D</a:t>
                </a:r>
                <a:r>
                  <a:rPr>
                    <a:latin typeface="Arial Unicode MS"/>
                    <a:ea typeface="Arial Unicode MS"/>
                    <a:cs typeface="Arial Unicode MS"/>
                    <a:sym typeface="Arial Unicode MS"/>
                  </a:rPr>
                  <a:t>C = </a:t>
                </a:r>
                <a:r>
                  <a:t>l</a:t>
                </a:r>
                <a:r>
                  <a:rPr baseline="-25000">
                    <a:latin typeface="Arial"/>
                    <a:ea typeface="Arial"/>
                    <a:cs typeface="Arial"/>
                    <a:sym typeface="Arial"/>
                  </a:rPr>
                  <a:t>RF</a:t>
                </a:r>
                <a:r>
                  <a:rPr>
                    <a:latin typeface="Arial Unicode MS"/>
                    <a:ea typeface="Arial Unicode MS"/>
                    <a:cs typeface="Arial Unicode MS"/>
                    <a:sym typeface="Arial Unicode MS"/>
                  </a:rPr>
                  <a:t>/2</a:t>
                </a:r>
              </a:p>
            </p:txBody>
          </p:sp>
          <p:sp>
            <p:nvSpPr>
              <p:cNvPr id="138" name="TextBox 12"/>
              <p:cNvSpPr txBox="1"/>
              <p:nvPr/>
            </p:nvSpPr>
            <p:spPr>
              <a:xfrm>
                <a:off x="1675436" y="2640567"/>
                <a:ext cx="700327" cy="2946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>
                <a:lvl1pPr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defRPr>
                </a:lvl1pPr>
              </a:lstStyle>
              <a:p>
                <a:r>
                  <a:rPr lang="en-US" dirty="0"/>
                  <a:t>7</a:t>
                </a:r>
                <a:r>
                  <a:rPr dirty="0">
                    <a:solidFill>
                      <a:srgbClr val="C00000"/>
                    </a:solidFill>
                  </a:rPr>
                  <a:t> </a:t>
                </a:r>
                <a:r>
                  <a:rPr dirty="0"/>
                  <a:t>MeV</a:t>
                </a:r>
              </a:p>
            </p:txBody>
          </p:sp>
          <p:sp>
            <p:nvSpPr>
              <p:cNvPr id="139" name="TextBox 13"/>
              <p:cNvSpPr txBox="1"/>
              <p:nvPr/>
            </p:nvSpPr>
            <p:spPr>
              <a:xfrm rot="20272894">
                <a:off x="5008213" y="3606286"/>
                <a:ext cx="1275583" cy="29888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/>
              <a:p>
                <a:pPr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Symbol"/>
                    <a:ea typeface="Symbol"/>
                    <a:cs typeface="Symbol"/>
                    <a:sym typeface="Symbol"/>
                  </a:defRPr>
                </a:pPr>
                <a:r>
                  <a:rPr dirty="0"/>
                  <a:t>D</a:t>
                </a:r>
                <a:r>
                  <a:rPr dirty="0">
                    <a:latin typeface="Arial Unicode MS"/>
                    <a:ea typeface="Arial Unicode MS"/>
                    <a:cs typeface="Arial Unicode MS"/>
                    <a:sym typeface="Arial Unicode MS"/>
                  </a:rPr>
                  <a:t>E = </a:t>
                </a:r>
                <a:r>
                  <a:rPr lang="en-US" dirty="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rPr>
                  <a:t>80</a:t>
                </a:r>
                <a:r>
                  <a:rPr dirty="0">
                    <a:latin typeface="Arial Unicode MS"/>
                    <a:ea typeface="Arial Unicode MS"/>
                    <a:cs typeface="Arial Unicode MS"/>
                    <a:sym typeface="Arial Unicode MS"/>
                  </a:rPr>
                  <a:t> MeV</a:t>
                </a:r>
              </a:p>
            </p:txBody>
          </p:sp>
          <p:sp>
            <p:nvSpPr>
              <p:cNvPr id="140" name="TextBox 15"/>
              <p:cNvSpPr txBox="1"/>
              <p:nvPr/>
            </p:nvSpPr>
            <p:spPr>
              <a:xfrm>
                <a:off x="3988164" y="3851702"/>
                <a:ext cx="679335" cy="2946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>
                <a:lvl1pPr algn="r"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defRPr>
                </a:lvl1pPr>
              </a:lstStyle>
              <a:p>
                <a:r>
                  <a:rPr lang="en-US" dirty="0"/>
                  <a:t>7</a:t>
                </a:r>
                <a:r>
                  <a:rPr dirty="0"/>
                  <a:t> MeV </a:t>
                </a:r>
              </a:p>
            </p:txBody>
          </p:sp>
          <p:sp>
            <p:nvSpPr>
              <p:cNvPr id="148" name="TextBox 12"/>
              <p:cNvSpPr txBox="1"/>
              <p:nvPr/>
            </p:nvSpPr>
            <p:spPr>
              <a:xfrm>
                <a:off x="7169208" y="1022373"/>
                <a:ext cx="992288" cy="2946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>
                <a:lvl1pPr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defRPr>
                </a:lvl1pPr>
              </a:lstStyle>
              <a:p>
                <a:r>
                  <a:t>1 : 3 : 5</a:t>
                </a:r>
              </a:p>
            </p:txBody>
          </p:sp>
          <p:sp>
            <p:nvSpPr>
              <p:cNvPr id="149" name="TextBox 12"/>
              <p:cNvSpPr txBox="1"/>
              <p:nvPr/>
            </p:nvSpPr>
            <p:spPr>
              <a:xfrm>
                <a:off x="536151" y="3777350"/>
                <a:ext cx="898783" cy="2946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>
                <a:lvl1pPr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defRPr>
                </a:lvl1pPr>
              </a:lstStyle>
              <a:p>
                <a:r>
                  <a:t>2 : 4 : 6</a:t>
                </a:r>
              </a:p>
            </p:txBody>
          </p:sp>
          <p:sp>
            <p:nvSpPr>
              <p:cNvPr id="150" name="Straight Arrow Connector 16"/>
              <p:cNvSpPr/>
              <p:nvPr/>
            </p:nvSpPr>
            <p:spPr>
              <a:xfrm flipH="1">
                <a:off x="3753451" y="3671690"/>
                <a:ext cx="658344" cy="389375"/>
              </a:xfrm>
              <a:prstGeom prst="line">
                <a:avLst/>
              </a:prstGeom>
              <a:noFill/>
              <a:ln w="12699" cap="flat">
                <a:solidFill>
                  <a:srgbClr val="FFFF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151" name="TextBox 15"/>
              <p:cNvSpPr txBox="1"/>
              <p:nvPr/>
            </p:nvSpPr>
            <p:spPr>
              <a:xfrm rot="20492133">
                <a:off x="3404070" y="4176555"/>
                <a:ext cx="616363" cy="2946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>
                <a:lvl1pPr algn="r"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defRPr>
                </a:lvl1pPr>
              </a:lstStyle>
              <a:p>
                <a:r>
                  <a:t>dump</a:t>
                </a:r>
              </a:p>
            </p:txBody>
          </p:sp>
          <p:grpSp>
            <p:nvGrpSpPr>
              <p:cNvPr id="156" name="Cube 50"/>
              <p:cNvGrpSpPr/>
              <p:nvPr/>
            </p:nvGrpSpPr>
            <p:grpSpPr>
              <a:xfrm>
                <a:off x="887429" y="2952858"/>
                <a:ext cx="749618" cy="224534"/>
                <a:chOff x="0" y="0"/>
                <a:chExt cx="749617" cy="224533"/>
              </a:xfrm>
            </p:grpSpPr>
            <p:sp>
              <p:nvSpPr>
                <p:cNvPr id="152" name="Figure"/>
                <p:cNvSpPr/>
                <p:nvPr/>
              </p:nvSpPr>
              <p:spPr>
                <a:xfrm rot="21040540">
                  <a:off x="3655" y="59437"/>
                  <a:ext cx="742307" cy="105660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5400"/>
                      </a:moveTo>
                      <a:lnTo>
                        <a:pt x="769" y="0"/>
                      </a:lnTo>
                      <a:lnTo>
                        <a:pt x="21600" y="0"/>
                      </a:lnTo>
                      <a:lnTo>
                        <a:pt x="21600" y="16200"/>
                      </a:lnTo>
                      <a:lnTo>
                        <a:pt x="20831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00863D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  <p:sp>
              <p:nvSpPr>
                <p:cNvPr id="153" name="Figure"/>
                <p:cNvSpPr/>
                <p:nvPr/>
              </p:nvSpPr>
              <p:spPr>
                <a:xfrm rot="21040540">
                  <a:off x="714817" y="1441"/>
                  <a:ext cx="26416" cy="105660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5400"/>
                      </a:moveTo>
                      <a:lnTo>
                        <a:pt x="21600" y="0"/>
                      </a:lnTo>
                      <a:lnTo>
                        <a:pt x="21600" y="162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000000">
                    <a:alpha val="20000"/>
                  </a:srgbClr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  <p:sp>
              <p:nvSpPr>
                <p:cNvPr id="154" name="Figure"/>
                <p:cNvSpPr/>
                <p:nvPr/>
              </p:nvSpPr>
              <p:spPr>
                <a:xfrm rot="21040540">
                  <a:off x="-2765" y="59960"/>
                  <a:ext cx="742307" cy="26416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21600"/>
                      </a:moveTo>
                      <a:lnTo>
                        <a:pt x="769" y="0"/>
                      </a:lnTo>
                      <a:lnTo>
                        <a:pt x="21600" y="0"/>
                      </a:lnTo>
                      <a:lnTo>
                        <a:pt x="20831" y="21600"/>
                      </a:lnTo>
                      <a:close/>
                    </a:path>
                  </a:pathLst>
                </a:custGeom>
                <a:solidFill>
                  <a:srgbClr val="FFFFFF">
                    <a:alpha val="20000"/>
                  </a:srgbClr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  <p:sp>
              <p:nvSpPr>
                <p:cNvPr id="155" name="Figure"/>
                <p:cNvSpPr/>
                <p:nvPr/>
              </p:nvSpPr>
              <p:spPr>
                <a:xfrm rot="21040540">
                  <a:off x="3655" y="59437"/>
                  <a:ext cx="742307" cy="105660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5400"/>
                      </a:moveTo>
                      <a:lnTo>
                        <a:pt x="769" y="0"/>
                      </a:lnTo>
                      <a:lnTo>
                        <a:pt x="21600" y="0"/>
                      </a:lnTo>
                      <a:lnTo>
                        <a:pt x="21600" y="16200"/>
                      </a:lnTo>
                      <a:lnTo>
                        <a:pt x="20831" y="21600"/>
                      </a:lnTo>
                      <a:lnTo>
                        <a:pt x="0" y="21600"/>
                      </a:lnTo>
                      <a:close/>
                      <a:moveTo>
                        <a:pt x="0" y="5400"/>
                      </a:moveTo>
                      <a:lnTo>
                        <a:pt x="20831" y="5400"/>
                      </a:lnTo>
                      <a:lnTo>
                        <a:pt x="21600" y="0"/>
                      </a:lnTo>
                      <a:moveTo>
                        <a:pt x="20831" y="5400"/>
                      </a:moveTo>
                      <a:lnTo>
                        <a:pt x="20831" y="21600"/>
                      </a:lnTo>
                    </a:path>
                  </a:pathLst>
                </a:custGeom>
                <a:noFill/>
                <a:ln w="12699" cap="flat">
                  <a:solidFill>
                    <a:srgbClr val="00B050"/>
                  </a:solidFill>
                  <a:prstDash val="solid"/>
                  <a:round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</p:grpSp>
          <p:sp>
            <p:nvSpPr>
              <p:cNvPr id="157" name="Straight Arrow Connector 8"/>
              <p:cNvSpPr/>
              <p:nvPr/>
            </p:nvSpPr>
            <p:spPr>
              <a:xfrm flipV="1">
                <a:off x="1629574" y="2998600"/>
                <a:ext cx="639263" cy="11740"/>
              </a:xfrm>
              <a:prstGeom prst="line">
                <a:avLst/>
              </a:prstGeom>
              <a:noFill/>
              <a:ln w="12699" cap="flat">
                <a:solidFill>
                  <a:srgbClr val="FFFF00"/>
                </a:solidFill>
                <a:prstDash val="solid"/>
                <a:round/>
                <a:tailEnd type="triangle" w="med" len="med"/>
              </a:ln>
              <a:effectLst/>
            </p:spPr>
            <p:txBody>
              <a:bodyPr wrap="square" lIns="45719" tIns="45719" rIns="45719" bIns="45719" numCol="1" anchor="t">
                <a:noAutofit/>
              </a:bodyPr>
              <a:lstStyle/>
              <a:p>
                <a:endParaRPr/>
              </a:p>
            </p:txBody>
          </p:sp>
          <p:sp>
            <p:nvSpPr>
              <p:cNvPr id="158" name="TextBox 15"/>
              <p:cNvSpPr txBox="1"/>
              <p:nvPr/>
            </p:nvSpPr>
            <p:spPr>
              <a:xfrm rot="21160245">
                <a:off x="813983" y="2660892"/>
                <a:ext cx="734674" cy="29464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45719" tIns="45719" rIns="45719" bIns="45719" numCol="1" anchor="t">
                <a:spAutoFit/>
              </a:bodyPr>
              <a:lstStyle>
                <a:lvl1pPr algn="ctr">
                  <a:lnSpc>
                    <a:spcPct val="120000"/>
                  </a:lnSpc>
                  <a:defRPr sz="1200">
                    <a:solidFill>
                      <a:srgbClr val="FFFF00"/>
                    </a:solidFill>
                    <a:latin typeface="Arial Unicode MS"/>
                    <a:ea typeface="Arial Unicode MS"/>
                    <a:cs typeface="Arial Unicode MS"/>
                    <a:sym typeface="Arial Unicode MS"/>
                  </a:defRPr>
                </a:lvl1pPr>
              </a:lstStyle>
              <a:p>
                <a:r>
                  <a:t>injector</a:t>
                </a:r>
              </a:p>
            </p:txBody>
          </p:sp>
          <p:grpSp>
            <p:nvGrpSpPr>
              <p:cNvPr id="163" name="Cube 60"/>
              <p:cNvGrpSpPr/>
              <p:nvPr/>
            </p:nvGrpSpPr>
            <p:grpSpPr>
              <a:xfrm>
                <a:off x="3485612" y="4004178"/>
                <a:ext cx="320046" cy="240957"/>
                <a:chOff x="0" y="0"/>
                <a:chExt cx="320044" cy="240956"/>
              </a:xfrm>
            </p:grpSpPr>
            <p:sp>
              <p:nvSpPr>
                <p:cNvPr id="159" name="Figure"/>
                <p:cNvSpPr/>
                <p:nvPr/>
              </p:nvSpPr>
              <p:spPr>
                <a:xfrm rot="20483132" flipH="1">
                  <a:off x="17857" y="41233"/>
                  <a:ext cx="284330" cy="15849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5400"/>
                      </a:moveTo>
                      <a:lnTo>
                        <a:pt x="3010" y="0"/>
                      </a:lnTo>
                      <a:lnTo>
                        <a:pt x="21600" y="0"/>
                      </a:lnTo>
                      <a:lnTo>
                        <a:pt x="21600" y="16200"/>
                      </a:lnTo>
                      <a:lnTo>
                        <a:pt x="1859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B40000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  <p:sp>
              <p:nvSpPr>
                <p:cNvPr id="160" name="Figure"/>
                <p:cNvSpPr/>
                <p:nvPr/>
              </p:nvSpPr>
              <p:spPr>
                <a:xfrm rot="20483132" flipH="1">
                  <a:off x="24258" y="80288"/>
                  <a:ext cx="39623" cy="15849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5400"/>
                      </a:moveTo>
                      <a:lnTo>
                        <a:pt x="21600" y="0"/>
                      </a:lnTo>
                      <a:lnTo>
                        <a:pt x="21600" y="162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rgbClr val="000000">
                    <a:alpha val="20000"/>
                  </a:srgbClr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  <p:sp>
              <p:nvSpPr>
                <p:cNvPr id="161" name="Figure"/>
                <p:cNvSpPr/>
                <p:nvPr/>
              </p:nvSpPr>
              <p:spPr>
                <a:xfrm rot="20483132" flipH="1">
                  <a:off x="-1114" y="44342"/>
                  <a:ext cx="284330" cy="39624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21600"/>
                      </a:moveTo>
                      <a:lnTo>
                        <a:pt x="3010" y="0"/>
                      </a:lnTo>
                      <a:lnTo>
                        <a:pt x="21600" y="0"/>
                      </a:lnTo>
                      <a:lnTo>
                        <a:pt x="18590" y="21600"/>
                      </a:lnTo>
                      <a:close/>
                    </a:path>
                  </a:pathLst>
                </a:custGeom>
                <a:solidFill>
                  <a:srgbClr val="FFFFFF">
                    <a:alpha val="20000"/>
                  </a:srgbClr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  <p:sp>
              <p:nvSpPr>
                <p:cNvPr id="162" name="Figure"/>
                <p:cNvSpPr/>
                <p:nvPr/>
              </p:nvSpPr>
              <p:spPr>
                <a:xfrm rot="20483132" flipH="1">
                  <a:off x="17857" y="41233"/>
                  <a:ext cx="284330" cy="158491"/>
                </a:xfrm>
                <a:custGeom>
                  <a:avLst/>
                  <a:gdLst/>
                  <a:ahLst/>
                  <a:cxnLst>
                    <a:cxn ang="0">
                      <a:pos x="wd2" y="hd2"/>
                    </a:cxn>
                    <a:cxn ang="5400000">
                      <a:pos x="wd2" y="hd2"/>
                    </a:cxn>
                    <a:cxn ang="10800000">
                      <a:pos x="wd2" y="hd2"/>
                    </a:cxn>
                    <a:cxn ang="16200000">
                      <a:pos x="wd2" y="hd2"/>
                    </a:cxn>
                  </a:cxnLst>
                  <a:rect l="0" t="0" r="r" b="b"/>
                  <a:pathLst>
                    <a:path w="21600" h="21600" extrusionOk="0">
                      <a:moveTo>
                        <a:pt x="0" y="5400"/>
                      </a:moveTo>
                      <a:lnTo>
                        <a:pt x="3010" y="0"/>
                      </a:lnTo>
                      <a:lnTo>
                        <a:pt x="21600" y="0"/>
                      </a:lnTo>
                      <a:lnTo>
                        <a:pt x="21600" y="16200"/>
                      </a:lnTo>
                      <a:lnTo>
                        <a:pt x="18590" y="21600"/>
                      </a:lnTo>
                      <a:lnTo>
                        <a:pt x="0" y="21600"/>
                      </a:lnTo>
                      <a:close/>
                      <a:moveTo>
                        <a:pt x="0" y="5400"/>
                      </a:moveTo>
                      <a:lnTo>
                        <a:pt x="18590" y="5400"/>
                      </a:lnTo>
                      <a:lnTo>
                        <a:pt x="21600" y="0"/>
                      </a:lnTo>
                      <a:moveTo>
                        <a:pt x="18590" y="5400"/>
                      </a:moveTo>
                      <a:lnTo>
                        <a:pt x="18590" y="21600"/>
                      </a:lnTo>
                    </a:path>
                  </a:pathLst>
                </a:custGeom>
                <a:noFill/>
                <a:ln w="12699" cap="flat">
                  <a:solidFill>
                    <a:srgbClr val="DE8400"/>
                  </a:solidFill>
                  <a:prstDash val="solid"/>
                  <a:round/>
                </a:ln>
                <a:effectLst/>
              </p:spPr>
              <p:txBody>
                <a:bodyPr wrap="square" lIns="45719" tIns="45719" rIns="45719" bIns="45719" numCol="1" anchor="ctr">
                  <a:noAutofit/>
                </a:bodyPr>
                <a:lstStyle/>
                <a:p>
                  <a:pPr>
                    <a:lnSpc>
                      <a:spcPct val="120000"/>
                    </a:lnSpc>
                  </a:pPr>
                  <a:endParaRPr/>
                </a:p>
              </p:txBody>
            </p:sp>
          </p:grpSp>
          <p:sp>
            <p:nvSpPr>
              <p:cNvPr id="164" name="Oval 26"/>
              <p:cNvSpPr/>
              <p:nvPr/>
            </p:nvSpPr>
            <p:spPr>
              <a:xfrm>
                <a:off x="868185" y="3063168"/>
                <a:ext cx="125945" cy="119357"/>
              </a:xfrm>
              <a:prstGeom prst="ellipse">
                <a:avLst/>
              </a:prstGeom>
              <a:solidFill>
                <a:srgbClr val="FF0000"/>
              </a:solidFill>
              <a:ln w="12700" cap="flat">
                <a:noFill/>
                <a:miter lim="400000"/>
              </a:ln>
              <a:effectLst/>
            </p:spPr>
            <p:txBody>
              <a:bodyPr wrap="square" lIns="45719" tIns="45719" rIns="45719" bIns="45719" numCol="1" anchor="ctr">
                <a:noAutofit/>
              </a:bodyPr>
              <a:lstStyle/>
              <a:p>
                <a:pPr>
                  <a:lnSpc>
                    <a:spcPct val="120000"/>
                  </a:lnSpc>
                </a:pPr>
                <a:endParaRPr/>
              </a:p>
            </p:txBody>
          </p:sp>
        </p:grpSp>
        <p:pic>
          <p:nvPicPr>
            <p:cNvPr id="166" name="Image 86" descr="Image 86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4276990" y="2570148"/>
              <a:ext cx="1982581" cy="125215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67" name="Image 87" descr="Image 87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2268837" y="1851505"/>
              <a:ext cx="1982581" cy="125215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69" name="TextBox 13"/>
          <p:cNvSpPr txBox="1"/>
          <p:nvPr/>
        </p:nvSpPr>
        <p:spPr>
          <a:xfrm rot="20272894">
            <a:off x="2885177" y="2898583"/>
            <a:ext cx="1275583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200">
                <a:solidFill>
                  <a:srgbClr val="FFFF00"/>
                </a:solidFill>
                <a:latin typeface="Symbol"/>
                <a:ea typeface="Symbol"/>
                <a:cs typeface="Symbol"/>
                <a:sym typeface="Symbol"/>
              </a:defRPr>
            </a:pPr>
            <a:r>
              <a:rPr dirty="0"/>
              <a:t>D</a:t>
            </a:r>
            <a:r>
              <a:rPr dirty="0">
                <a:latin typeface="Arial Unicode MS"/>
                <a:ea typeface="Arial Unicode MS"/>
                <a:cs typeface="Arial Unicode MS"/>
                <a:sym typeface="Arial Unicode MS"/>
              </a:rPr>
              <a:t>E = </a:t>
            </a:r>
            <a:r>
              <a:rPr lang="en-US" dirty="0">
                <a:solidFill>
                  <a:srgbClr val="FFFF00"/>
                </a:solidFill>
                <a:latin typeface="Arial Unicode MS"/>
                <a:ea typeface="Arial Unicode MS"/>
                <a:cs typeface="Arial Unicode MS"/>
                <a:sym typeface="Arial Unicode MS"/>
              </a:rPr>
              <a:t>80</a:t>
            </a:r>
            <a:r>
              <a:rPr dirty="0">
                <a:latin typeface="Arial Unicode MS"/>
                <a:ea typeface="Arial Unicode MS"/>
                <a:cs typeface="Arial Unicode MS"/>
                <a:sym typeface="Arial Unicode MS"/>
              </a:rPr>
              <a:t> MeV</a:t>
            </a:r>
          </a:p>
        </p:txBody>
      </p:sp>
      <p:sp>
        <p:nvSpPr>
          <p:cNvPr id="170" name="ZoneTexte 90"/>
          <p:cNvSpPr txBox="1"/>
          <p:nvPr/>
        </p:nvSpPr>
        <p:spPr>
          <a:xfrm>
            <a:off x="596900" y="1413897"/>
            <a:ext cx="5168900" cy="9515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285750" indent="-285750">
              <a:lnSpc>
                <a:spcPct val="120000"/>
              </a:lnSpc>
              <a:buSzPct val="100000"/>
              <a:buChar char="▪"/>
              <a:defRPr sz="16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2 </a:t>
            </a:r>
            <a:r>
              <a:rPr dirty="0" err="1"/>
              <a:t>Linacs</a:t>
            </a:r>
            <a:r>
              <a:rPr dirty="0"/>
              <a:t> (Four 5-Cell 801.58 MHz SC cavities)</a:t>
            </a:r>
          </a:p>
          <a:p>
            <a:pPr marL="285750" indent="-285750">
              <a:lnSpc>
                <a:spcPct val="120000"/>
              </a:lnSpc>
              <a:buSzPct val="100000"/>
              <a:buChar char="▪"/>
              <a:defRPr sz="16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3 turns </a:t>
            </a:r>
            <a:r>
              <a:rPr lang="en-US" dirty="0"/>
              <a:t>(</a:t>
            </a:r>
            <a:r>
              <a:rPr lang="en-US" dirty="0">
                <a:solidFill>
                  <a:schemeClr val="bg1"/>
                </a:solidFill>
                <a:sym typeface="Wingdings" pitchFamily="2" charset="2"/>
              </a:rPr>
              <a:t>160</a:t>
            </a:r>
            <a:r>
              <a:rPr dirty="0">
                <a:solidFill>
                  <a:srgbClr val="C00000"/>
                </a:solidFill>
              </a:rPr>
              <a:t> </a:t>
            </a:r>
            <a:r>
              <a:rPr dirty="0"/>
              <a:t>MeV/turn)</a:t>
            </a:r>
          </a:p>
          <a:p>
            <a:pPr marL="285750" indent="-285750">
              <a:lnSpc>
                <a:spcPct val="120000"/>
              </a:lnSpc>
              <a:buSzPct val="100000"/>
              <a:buChar char="▪"/>
              <a:defRPr sz="16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Max. beam energy </a:t>
            </a:r>
            <a:r>
              <a:rPr lang="en-US" dirty="0">
                <a:solidFill>
                  <a:schemeClr val="bg1"/>
                </a:solidFill>
              </a:rPr>
              <a:t>5</a:t>
            </a:r>
            <a:r>
              <a:rPr dirty="0"/>
              <a:t>00 MeV</a:t>
            </a:r>
          </a:p>
        </p:txBody>
      </p:sp>
      <p:sp>
        <p:nvSpPr>
          <p:cNvPr id="172" name="ZoneTexte 92"/>
          <p:cNvSpPr txBox="1"/>
          <p:nvPr/>
        </p:nvSpPr>
        <p:spPr>
          <a:xfrm>
            <a:off x="253274" y="264159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ERLE@Orsay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configuration:</a:t>
            </a:r>
            <a:endParaRPr sz="2200" dirty="0">
              <a:solidFill>
                <a:schemeClr val="accent1">
                  <a:lumMod val="75000"/>
                </a:schemeClr>
              </a:solidFill>
              <a:latin typeface="Arial" charset="0"/>
              <a:ea typeface="Arial" charset="0"/>
              <a:cs typeface="Arial" charset="0"/>
            </a:endParaRPr>
          </a:p>
        </p:txBody>
      </p: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917F3E7C-ED85-7041-BB8E-3957032E9454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Image 35">
            <a:extLst>
              <a:ext uri="{FF2B5EF4-FFF2-40B4-BE49-F238E27FC236}">
                <a16:creationId xmlns:a16="http://schemas.microsoft.com/office/drawing/2014/main" id="{4F17DAB4-10E7-B540-A719-AF6665FC14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37" name="Espace réservé du pied de page 2">
            <a:extLst>
              <a:ext uri="{FF2B5EF4-FFF2-40B4-BE49-F238E27FC236}">
                <a16:creationId xmlns:a16="http://schemas.microsoft.com/office/drawing/2014/main" id="{01BF67E8-191C-C341-9ECC-209B980B9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" name="ZoneTexte 5"/>
          <p:cNvSpPr txBox="1"/>
          <p:nvPr/>
        </p:nvSpPr>
        <p:spPr>
          <a:xfrm>
            <a:off x="253274" y="2510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Next steps</a:t>
            </a:r>
          </a:p>
        </p:txBody>
      </p:sp>
      <p:sp>
        <p:nvSpPr>
          <p:cNvPr id="646" name="ZoneTexte 6"/>
          <p:cNvSpPr txBox="1"/>
          <p:nvPr/>
        </p:nvSpPr>
        <p:spPr>
          <a:xfrm>
            <a:off x="223279" y="1130356"/>
            <a:ext cx="8595453" cy="48197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lnSpc>
                <a:spcPct val="120000"/>
              </a:lnSpc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Important R&amp;D effort still to be done in several fields:</a:t>
            </a:r>
            <a:endParaRPr lang="en-US" dirty="0"/>
          </a:p>
          <a:p>
            <a:pPr>
              <a:lnSpc>
                <a:spcPct val="120000"/>
              </a:lnSpc>
              <a:defRPr sz="1600">
                <a:latin typeface="Arial"/>
                <a:ea typeface="Arial"/>
                <a:cs typeface="Arial"/>
                <a:sym typeface="Arial"/>
              </a:defRPr>
            </a:pPr>
            <a:endParaRPr dirty="0"/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dirty="0"/>
              <a:t>Linear l</a:t>
            </a:r>
            <a:r>
              <a:rPr dirty="0"/>
              <a:t>attice </a:t>
            </a:r>
            <a:r>
              <a:rPr lang="en-US" dirty="0"/>
              <a:t>optimization and Initial magnet specifications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dirty="0"/>
              <a:t>Correction of nonlinear aberrations (geometric &amp; chromatic) with multipole magnets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FontTx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dirty="0"/>
              <a:t>Beam Dynamics (start to end simulation with synchrotron radiation, CSR and micro-bunching, Multi-particle tracking studies of halo formation</a:t>
            </a:r>
            <a:endParaRPr dirty="0"/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dirty="0"/>
              <a:t>I</a:t>
            </a:r>
            <a:r>
              <a:rPr dirty="0"/>
              <a:t>nject</a:t>
            </a:r>
            <a:r>
              <a:rPr lang="en-US" dirty="0"/>
              <a:t>ion line/chicane design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dirty="0"/>
              <a:t>Space-charge studies at injection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US" dirty="0"/>
              <a:t>Final m</a:t>
            </a:r>
            <a:r>
              <a:rPr dirty="0"/>
              <a:t>agnet</a:t>
            </a:r>
            <a:r>
              <a:rPr lang="en-US" dirty="0"/>
              <a:t>s</a:t>
            </a:r>
            <a:r>
              <a:rPr dirty="0"/>
              <a:t> and power supplies</a:t>
            </a:r>
            <a:r>
              <a:rPr lang="en-US" dirty="0"/>
              <a:t> specifications</a:t>
            </a:r>
            <a:endParaRPr dirty="0"/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Beam dumps</a:t>
            </a:r>
            <a:r>
              <a:rPr lang="en-US" dirty="0"/>
              <a:t> optimization </a:t>
            </a:r>
            <a:endParaRPr dirty="0"/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RF power source</a:t>
            </a:r>
            <a:r>
              <a:rPr lang="en-US" dirty="0"/>
              <a:t> specification</a:t>
            </a:r>
            <a:endParaRPr dirty="0"/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Cryogenics</a:t>
            </a:r>
            <a:r>
              <a:rPr lang="en-US" dirty="0"/>
              <a:t> optimization</a:t>
            </a:r>
            <a:endParaRPr dirty="0"/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Beam instrumentations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LLRF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Control software system</a:t>
            </a:r>
          </a:p>
          <a:p>
            <a:pPr marL="742950" lvl="1" indent="-285750">
              <a:lnSpc>
                <a:spcPct val="12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dirty="0"/>
              <a:t>Shielding and safety system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B530A92A-71A7-C54F-B990-B272498C0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77050" y="6356351"/>
            <a:ext cx="2057400" cy="365125"/>
          </a:xfrm>
        </p:spPr>
        <p:txBody>
          <a:bodyPr/>
          <a:lstStyle/>
          <a:p>
            <a:fld id="{86CB4B4D-7CA3-9044-876B-883B54F8677D}" type="slidenum">
              <a:rPr lang="uk-UA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0</a:t>
            </a:fld>
            <a:endParaRPr lang="uk-UA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434028BF-7C62-E644-978C-24A3ED8FA43C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age 8">
            <a:extLst>
              <a:ext uri="{FF2B5EF4-FFF2-40B4-BE49-F238E27FC236}">
                <a16:creationId xmlns:a16="http://schemas.microsoft.com/office/drawing/2014/main" id="{C1E3A70F-8655-304C-B3D3-047899085E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0" name="Espace réservé du pied de page 2">
            <a:extLst>
              <a:ext uri="{FF2B5EF4-FFF2-40B4-BE49-F238E27FC236}">
                <a16:creationId xmlns:a16="http://schemas.microsoft.com/office/drawing/2014/main" id="{6FF58EBB-39F0-EA4E-B10F-4BA6269C8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482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EDDD31B4-B084-7544-80E5-31114CF4A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3996" y="0"/>
            <a:ext cx="48360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5783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>
            <a:extLst>
              <a:ext uri="{FF2B5EF4-FFF2-40B4-BE49-F238E27FC236}">
                <a16:creationId xmlns:a16="http://schemas.microsoft.com/office/drawing/2014/main" id="{3DFE5B84-39A0-0247-BA21-6AAF2A62BDBF}"/>
              </a:ext>
            </a:extLst>
          </p:cNvPr>
          <p:cNvGrpSpPr/>
          <p:nvPr/>
        </p:nvGrpSpPr>
        <p:grpSpPr>
          <a:xfrm>
            <a:off x="0" y="0"/>
            <a:ext cx="9144000" cy="6849605"/>
            <a:chOff x="0" y="0"/>
            <a:chExt cx="9144000" cy="6849605"/>
          </a:xfrm>
        </p:grpSpPr>
        <p:pic>
          <p:nvPicPr>
            <p:cNvPr id="2" name="Imag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614373"/>
              <a:ext cx="9144000" cy="5486399"/>
            </a:xfrm>
            <a:prstGeom prst="rect">
              <a:avLst/>
            </a:prstGeom>
          </p:spPr>
        </p:pic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6C2C9373-7657-6140-B838-842BABE6BDD8}"/>
                </a:ext>
              </a:extLst>
            </p:cNvPr>
            <p:cNvSpPr txBox="1"/>
            <p:nvPr/>
          </p:nvSpPr>
          <p:spPr>
            <a:xfrm>
              <a:off x="0" y="6102703"/>
              <a:ext cx="9144000" cy="7469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tIns="251999" rtlCol="0">
              <a:spAutoFit/>
            </a:bodyPr>
            <a:lstStyle/>
            <a:p>
              <a:pPr algn="ctr"/>
              <a:r>
                <a:rPr lang="fr-FR" sz="15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                                                     </a:t>
              </a:r>
              <a:r>
                <a:rPr lang="fr-FR" sz="1400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 jeune fille à la perle- J. Vermeer (1665)</a:t>
              </a:r>
              <a:endParaRPr lang="fr-FR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fr-FR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649C966-0264-6946-9560-E1FBB4F7B581}"/>
                </a:ext>
              </a:extLst>
            </p:cNvPr>
            <p:cNvSpPr/>
            <p:nvPr/>
          </p:nvSpPr>
          <p:spPr>
            <a:xfrm>
              <a:off x="0" y="0"/>
              <a:ext cx="9144000" cy="614373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651" name="ZoneTexte 1"/>
          <p:cNvSpPr txBox="1"/>
          <p:nvPr/>
        </p:nvSpPr>
        <p:spPr>
          <a:xfrm>
            <a:off x="189787" y="2973551"/>
            <a:ext cx="4710822" cy="13849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4400">
                <a:solidFill>
                  <a:srgbClr val="2F97B5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sz="4200" dirty="0">
                <a:solidFill>
                  <a:schemeClr val="bg1"/>
                </a:solidFill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1961056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r 7"/>
          <p:cNvGrpSpPr/>
          <p:nvPr/>
        </p:nvGrpSpPr>
        <p:grpSpPr>
          <a:xfrm>
            <a:off x="0" y="945972"/>
            <a:ext cx="9144000" cy="5602618"/>
            <a:chOff x="0" y="945972"/>
            <a:chExt cx="9144000" cy="5602618"/>
          </a:xfrm>
        </p:grpSpPr>
        <p:pic>
          <p:nvPicPr>
            <p:cNvPr id="177" name="Image 2" descr="Image 2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945972"/>
              <a:ext cx="9144000" cy="5602618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2" name="Ellipse 1"/>
            <p:cNvSpPr/>
            <p:nvPr/>
          </p:nvSpPr>
          <p:spPr>
            <a:xfrm flipH="1" flipV="1">
              <a:off x="4314737" y="4545876"/>
              <a:ext cx="72000" cy="72000"/>
            </a:xfrm>
            <a:prstGeom prst="ellipse">
              <a:avLst/>
            </a:prstGeom>
            <a:solidFill>
              <a:srgbClr val="FF34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76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6915150" y="6407151"/>
            <a:ext cx="2057400" cy="365125"/>
          </a:xfrm>
        </p:spPr>
        <p:txBody>
          <a:bodyPr/>
          <a:lstStyle/>
          <a:p>
            <a:fld id="{86CB4B4D-7CA3-9044-876B-883B54F8677D}" type="slidenum">
              <a:rPr lang="fr-FR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4</a:t>
            </a:fld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82" name="ZoneTexte 13"/>
          <p:cNvSpPr txBox="1"/>
          <p:nvPr/>
        </p:nvSpPr>
        <p:spPr>
          <a:xfrm>
            <a:off x="253274" y="263796"/>
            <a:ext cx="6472271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ERLE@Orsay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in the global landscape:</a:t>
            </a:r>
          </a:p>
        </p:txBody>
      </p:sp>
      <p:grpSp>
        <p:nvGrpSpPr>
          <p:cNvPr id="33" name="Grouper 32"/>
          <p:cNvGrpSpPr/>
          <p:nvPr/>
        </p:nvGrpSpPr>
        <p:grpSpPr>
          <a:xfrm>
            <a:off x="660400" y="1173936"/>
            <a:ext cx="8470901" cy="4832446"/>
            <a:chOff x="660400" y="1043306"/>
            <a:chExt cx="8470901" cy="4832446"/>
          </a:xfrm>
        </p:grpSpPr>
        <p:cxnSp>
          <p:nvCxnSpPr>
            <p:cNvPr id="3" name="Connecteur droit 2"/>
            <p:cNvCxnSpPr/>
            <p:nvPr/>
          </p:nvCxnSpPr>
          <p:spPr>
            <a:xfrm>
              <a:off x="673100" y="3911600"/>
              <a:ext cx="2184400" cy="1930400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7" name="Connecteur droit 6"/>
            <p:cNvCxnSpPr/>
            <p:nvPr/>
          </p:nvCxnSpPr>
          <p:spPr>
            <a:xfrm>
              <a:off x="660400" y="2946400"/>
              <a:ext cx="3877119" cy="2895600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1" name="Connecteur droit 20"/>
            <p:cNvCxnSpPr/>
            <p:nvPr/>
          </p:nvCxnSpPr>
          <p:spPr>
            <a:xfrm>
              <a:off x="673100" y="2006600"/>
              <a:ext cx="5448300" cy="3835400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3" name="Connecteur droit 22"/>
            <p:cNvCxnSpPr/>
            <p:nvPr/>
          </p:nvCxnSpPr>
          <p:spPr>
            <a:xfrm>
              <a:off x="673100" y="1045213"/>
              <a:ext cx="7150100" cy="4771387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2006600" y="1043307"/>
              <a:ext cx="6972300" cy="4646293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8" name="Connecteur droit 27"/>
            <p:cNvCxnSpPr/>
            <p:nvPr/>
          </p:nvCxnSpPr>
          <p:spPr>
            <a:xfrm>
              <a:off x="3251200" y="1043306"/>
              <a:ext cx="5740400" cy="3733188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1" name="Connecteur droit 30"/>
            <p:cNvCxnSpPr/>
            <p:nvPr/>
          </p:nvCxnSpPr>
          <p:spPr>
            <a:xfrm>
              <a:off x="4727600" y="1043306"/>
              <a:ext cx="4251300" cy="2680978"/>
            </a:xfrm>
            <a:prstGeom prst="line">
              <a:avLst/>
            </a:prstGeom>
            <a:noFill/>
            <a:ln w="25400" cap="flat">
              <a:solidFill>
                <a:schemeClr val="bg2">
                  <a:lumMod val="50000"/>
                </a:schemeClr>
              </a:solidFill>
              <a:prstDash val="dash"/>
              <a:round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2" name="ZoneTexte 31"/>
            <p:cNvSpPr txBox="1"/>
            <p:nvPr/>
          </p:nvSpPr>
          <p:spPr>
            <a:xfrm>
              <a:off x="2844800" y="5537200"/>
              <a:ext cx="571500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 kW</a:t>
              </a:r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4495799" y="5537200"/>
              <a:ext cx="714819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0 kW</a:t>
              </a: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5981699" y="5537200"/>
              <a:ext cx="812801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00 kW</a:t>
              </a: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7746999" y="5537200"/>
              <a:ext cx="812801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</a:t>
              </a:r>
              <a:r>
                <a:rPr kumimoji="0" lang="fr-FR" sz="1600" b="1" i="0" u="none" strike="noStrike" cap="none" spc="0" normalizeH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 M</a:t>
              </a: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W</a:t>
              </a:r>
            </a:p>
          </p:txBody>
        </p:sp>
        <p:sp>
          <p:nvSpPr>
            <p:cNvPr id="44" name="ZoneTexte 43"/>
            <p:cNvSpPr txBox="1"/>
            <p:nvPr/>
          </p:nvSpPr>
          <p:spPr>
            <a:xfrm>
              <a:off x="8216899" y="4991100"/>
              <a:ext cx="812801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0</a:t>
              </a:r>
              <a:r>
                <a:rPr kumimoji="0" lang="fr-FR" sz="1600" b="1" i="0" u="none" strike="noStrike" cap="none" spc="0" normalizeH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 M</a:t>
              </a:r>
              <a:r>
                <a:rPr kumimoji="0" lang="fr-FR" sz="1600" b="1" i="0" u="none" strike="noStrike" cap="none" spc="0" normalizeH="0" baseline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W</a:t>
              </a:r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8242301" y="4038600"/>
              <a:ext cx="889000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00</a:t>
              </a:r>
              <a:r>
                <a:rPr kumimoji="0" lang="fr-FR" sz="1600" b="1" i="0" u="none" strike="noStrike" cap="none" spc="0" normalizeH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 M</a:t>
              </a: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W</a:t>
              </a: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8369301" y="3086100"/>
              <a:ext cx="622299" cy="33855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1</a:t>
              </a:r>
              <a:r>
                <a:rPr kumimoji="0" lang="fr-FR" sz="1600" b="1" i="0" u="none" strike="noStrike" cap="none" spc="0" normalizeH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 G</a:t>
              </a:r>
              <a:r>
                <a:rPr kumimoji="0" lang="fr-FR" sz="1600" b="1" i="0" u="none" strike="noStrike" cap="none" spc="0" normalizeH="0" baseline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FillTx/>
                  <a:latin typeface="Arial" charset="0"/>
                  <a:ea typeface="Arial" charset="0"/>
                  <a:cs typeface="Arial" charset="0"/>
                  <a:sym typeface="News Gothic MT"/>
                </a:rPr>
                <a:t>W</a:t>
              </a:r>
            </a:p>
          </p:txBody>
        </p:sp>
      </p:grpSp>
      <p:sp>
        <p:nvSpPr>
          <p:cNvPr id="179" name="ZoneTexte 7"/>
          <p:cNvSpPr txBox="1"/>
          <p:nvPr/>
        </p:nvSpPr>
        <p:spPr>
          <a:xfrm>
            <a:off x="4776763" y="3426631"/>
            <a:ext cx="644083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tIns="45719" rIns="45719" bIns="45719" numCol="1" anchor="t">
            <a:spAutoFit/>
          </a:bodyPr>
          <a:lstStyle>
            <a:lvl1pPr algn="ctr">
              <a:defRPr sz="1100" b="1">
                <a:solidFill>
                  <a:srgbClr val="2F97B5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900" dirty="0" err="1">
                <a:solidFill>
                  <a:schemeClr val="accent1"/>
                </a:solidFill>
                <a:latin typeface="Arial" charset="0"/>
                <a:ea typeface="Arial" charset="0"/>
                <a:cs typeface="Arial" charset="0"/>
              </a:rPr>
              <a:t>PERLE</a:t>
            </a:r>
            <a:r>
              <a:rPr lang="en-US" sz="900" dirty="0" err="1">
                <a:solidFill>
                  <a:schemeClr val="accent1"/>
                </a:solidFill>
                <a:latin typeface="Arial" charset="0"/>
                <a:ea typeface="Arial" charset="0"/>
                <a:cs typeface="Arial" charset="0"/>
              </a:rPr>
              <a:t>@Orsay</a:t>
            </a:r>
            <a:endParaRPr sz="900" dirty="0">
              <a:solidFill>
                <a:schemeClr val="accent1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5" name="Étoile à 5 branches 34"/>
          <p:cNvSpPr/>
          <p:nvPr/>
        </p:nvSpPr>
        <p:spPr>
          <a:xfrm>
            <a:off x="4949415" y="3236044"/>
            <a:ext cx="144000" cy="144000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  <a:ln w="25400" cap="flat">
            <a:solidFill>
              <a:schemeClr val="accent1"/>
            </a:solidFill>
            <a:prstDash val="solid"/>
            <a:round/>
          </a:ln>
          <a:effectLst>
            <a:outerShdw blurRad="63500" dist="25400" dir="5400000" rotWithShape="0">
              <a:srgbClr val="000000">
                <a:alpha val="4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News Gothic MT"/>
              <a:ea typeface="News Gothic MT"/>
              <a:cs typeface="News Gothic MT"/>
              <a:sym typeface="News Gothic MT"/>
            </a:endParaRPr>
          </a:p>
        </p:txBody>
      </p: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773DA95A-951A-FC40-B1F4-59AF762266DB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Image 28">
            <a:extLst>
              <a:ext uri="{FF2B5EF4-FFF2-40B4-BE49-F238E27FC236}">
                <a16:creationId xmlns:a16="http://schemas.microsoft.com/office/drawing/2014/main" id="{23375143-BAE7-DA42-9362-65CA65C2D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30" name="Espace réservé du pied de page 2">
            <a:extLst>
              <a:ext uri="{FF2B5EF4-FFF2-40B4-BE49-F238E27FC236}">
                <a16:creationId xmlns:a16="http://schemas.microsoft.com/office/drawing/2014/main" id="{1E3AD6FD-10A5-4747-8A24-AF0884DD9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657366" y="6398910"/>
            <a:ext cx="231141" cy="3454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5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95" name="ZoneTexte 5"/>
          <p:cNvSpPr txBox="1"/>
          <p:nvPr/>
        </p:nvSpPr>
        <p:spPr>
          <a:xfrm>
            <a:off x="253274" y="2637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ERLE collaboration:</a:t>
            </a:r>
          </a:p>
        </p:txBody>
      </p:sp>
      <p:sp>
        <p:nvSpPr>
          <p:cNvPr id="196" name="ZoneTexte 6"/>
          <p:cNvSpPr txBox="1"/>
          <p:nvPr/>
        </p:nvSpPr>
        <p:spPr>
          <a:xfrm>
            <a:off x="139698" y="1359030"/>
            <a:ext cx="8913907" cy="447866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/>
              <a:t>The </a:t>
            </a:r>
            <a:r>
              <a:rPr lang="en-GB" dirty="0" err="1"/>
              <a:t>PERLE@Orsay</a:t>
            </a:r>
            <a:r>
              <a:rPr lang="en-GB" dirty="0"/>
              <a:t> collaboration includes today CERN, JLAB, </a:t>
            </a:r>
            <a:r>
              <a:rPr lang="en-GB" dirty="0" err="1"/>
              <a:t>ASTeC</a:t>
            </a:r>
            <a:r>
              <a:rPr lang="en-GB" dirty="0"/>
              <a:t> Daresbury, University of Liverpool, BINP, LAL and IPN </a:t>
            </a:r>
            <a:r>
              <a:rPr lang="en-GB" dirty="0" err="1"/>
              <a:t>Orsay</a:t>
            </a:r>
            <a:r>
              <a:rPr lang="en-GB" dirty="0"/>
              <a:t>.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/>
              <a:t>We are open to </a:t>
            </a:r>
            <a:r>
              <a:rPr lang="en-GB" b="1" dirty="0"/>
              <a:t>new collaborators.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/>
              <a:t>The collaboration signed the PERLE Conceptual Design Report (CDR) published in J. Phys. G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/>
              <a:t>LAL organized the 1</a:t>
            </a:r>
            <a:r>
              <a:rPr lang="en-GB" baseline="30000" dirty="0"/>
              <a:t>st</a:t>
            </a:r>
            <a:r>
              <a:rPr lang="en-GB" dirty="0"/>
              <a:t> </a:t>
            </a:r>
            <a:r>
              <a:rPr lang="en-GB" dirty="0" err="1"/>
              <a:t>PERLE@Orsay</a:t>
            </a:r>
            <a:r>
              <a:rPr lang="en-GB" dirty="0"/>
              <a:t> workshop in February 23-24</a:t>
            </a:r>
            <a:r>
              <a:rPr lang="en-GB" baseline="29750" dirty="0"/>
              <a:t>th</a:t>
            </a:r>
            <a:r>
              <a:rPr lang="en-GB" dirty="0"/>
              <a:t> 2017.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 err="1"/>
              <a:t>PERLE@Orsay</a:t>
            </a:r>
            <a:r>
              <a:rPr lang="en-GB" dirty="0"/>
              <a:t> was presented at ERL 2017 conference and meet a high interest of the community, supportive to see PERLE becoming a real project, with  proposals of synergetic work with other ERLs in construction worldwide.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/>
              <a:t>First PERLE collaboration meeting was held at Daresbury, January 15-16</a:t>
            </a:r>
            <a:r>
              <a:rPr lang="en-GB" baseline="30000" dirty="0"/>
              <a:t>th</a:t>
            </a:r>
            <a:r>
              <a:rPr lang="en-GB" dirty="0"/>
              <a:t> 2018. Next one is foreseen at Orsay, on June 27-29th 2018 during the </a:t>
            </a:r>
            <a:r>
              <a:rPr lang="en-GB" dirty="0" err="1"/>
              <a:t>LHeC</a:t>
            </a:r>
            <a:r>
              <a:rPr lang="en-GB" dirty="0"/>
              <a:t>/FCC-eh and PERLE Workshop (Electrons for LHC).   </a:t>
            </a:r>
          </a:p>
          <a:p>
            <a:pPr marL="285750" indent="-285750">
              <a:lnSpc>
                <a:spcPct val="150000"/>
              </a:lnSpc>
              <a:buClr>
                <a:srgbClr val="2F97B5"/>
              </a:buClr>
              <a:buSzPct val="100000"/>
              <a:buChar char="▪"/>
              <a:defRPr sz="1600">
                <a:latin typeface="Arial"/>
                <a:ea typeface="Arial"/>
                <a:cs typeface="Arial"/>
                <a:sym typeface="Arial"/>
              </a:defRPr>
            </a:pPr>
            <a:r>
              <a:rPr lang="en-GB" dirty="0"/>
              <a:t>Next step will be the redaction of PERLE Technical Design Report.</a:t>
            </a:r>
          </a:p>
        </p:txBody>
      </p:sp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F4807CED-3B67-414C-AC22-24B594030726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 7">
            <a:extLst>
              <a:ext uri="{FF2B5EF4-FFF2-40B4-BE49-F238E27FC236}">
                <a16:creationId xmlns:a16="http://schemas.microsoft.com/office/drawing/2014/main" id="{CFBB9FCD-3631-3B4D-8820-49FF8BA9B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9" name="Espace réservé du pied de page 2">
            <a:extLst>
              <a:ext uri="{FF2B5EF4-FFF2-40B4-BE49-F238E27FC236}">
                <a16:creationId xmlns:a16="http://schemas.microsoft.com/office/drawing/2014/main" id="{BDA34969-BE99-9245-A39F-92E994477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657366" y="6398910"/>
            <a:ext cx="231141" cy="34544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fld>
            <a:endParaRPr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08" name="Picture 1" descr="Picture 1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60350" y="4835525"/>
            <a:ext cx="8626475" cy="9017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09" name="Picture 9" descr="Picture 9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60350" y="1352550"/>
            <a:ext cx="8626475" cy="3079750"/>
          </a:xfrm>
          <a:prstGeom prst="rect">
            <a:avLst/>
          </a:prstGeom>
          <a:ln w="12700">
            <a:miter lim="400000"/>
          </a:ln>
        </p:spPr>
      </p:pic>
      <p:sp>
        <p:nvSpPr>
          <p:cNvPr id="210" name="TextBox 14"/>
          <p:cNvSpPr txBox="1"/>
          <p:nvPr/>
        </p:nvSpPr>
        <p:spPr>
          <a:xfrm>
            <a:off x="4297362" y="4948237"/>
            <a:ext cx="981076" cy="2888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40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Side view</a:t>
            </a:r>
          </a:p>
        </p:txBody>
      </p:sp>
      <p:sp>
        <p:nvSpPr>
          <p:cNvPr id="211" name="TextBox 14"/>
          <p:cNvSpPr txBox="1"/>
          <p:nvPr/>
        </p:nvSpPr>
        <p:spPr>
          <a:xfrm>
            <a:off x="4187825" y="1370012"/>
            <a:ext cx="981075" cy="2888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40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t>Top view</a:t>
            </a:r>
          </a:p>
        </p:txBody>
      </p:sp>
      <p:sp>
        <p:nvSpPr>
          <p:cNvPr id="212" name="Straight Arrow Connector 18"/>
          <p:cNvSpPr/>
          <p:nvPr/>
        </p:nvSpPr>
        <p:spPr>
          <a:xfrm>
            <a:off x="392113" y="2917508"/>
            <a:ext cx="8337551" cy="1"/>
          </a:xfrm>
          <a:prstGeom prst="line">
            <a:avLst/>
          </a:prstGeom>
          <a:ln w="12699">
            <a:solidFill>
              <a:srgbClr val="FFFFFF"/>
            </a:solidFill>
            <a:prstDash val="dash"/>
            <a:headEnd type="triangle"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13" name="Straight Arrow Connector 15"/>
          <p:cNvSpPr/>
          <p:nvPr/>
        </p:nvSpPr>
        <p:spPr>
          <a:xfrm>
            <a:off x="4727575" y="1787524"/>
            <a:ext cx="11113" cy="2151064"/>
          </a:xfrm>
          <a:prstGeom prst="line">
            <a:avLst/>
          </a:prstGeom>
          <a:ln w="12699">
            <a:solidFill>
              <a:srgbClr val="FFFFFF"/>
            </a:solidFill>
            <a:prstDash val="dash"/>
            <a:headEnd type="triangle"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14" name="TextBox 12"/>
          <p:cNvSpPr txBox="1"/>
          <p:nvPr/>
        </p:nvSpPr>
        <p:spPr>
          <a:xfrm>
            <a:off x="3643312" y="2808288"/>
            <a:ext cx="495301" cy="243841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900">
                <a:solidFill>
                  <a:srgbClr val="FFFFFF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24 m</a:t>
            </a:r>
          </a:p>
        </p:txBody>
      </p:sp>
      <p:sp>
        <p:nvSpPr>
          <p:cNvPr id="215" name="TextBox 12"/>
          <p:cNvSpPr txBox="1"/>
          <p:nvPr/>
        </p:nvSpPr>
        <p:spPr>
          <a:xfrm>
            <a:off x="4505325" y="2341563"/>
            <a:ext cx="469900" cy="243841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900">
                <a:solidFill>
                  <a:srgbClr val="FFFFFF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5.5 m</a:t>
            </a:r>
          </a:p>
        </p:txBody>
      </p:sp>
      <p:sp>
        <p:nvSpPr>
          <p:cNvPr id="216" name="Straight Arrow Connector 26"/>
          <p:cNvSpPr/>
          <p:nvPr/>
        </p:nvSpPr>
        <p:spPr>
          <a:xfrm>
            <a:off x="1690688" y="5167312"/>
            <a:ext cx="1" cy="265113"/>
          </a:xfrm>
          <a:prstGeom prst="line">
            <a:avLst/>
          </a:prstGeom>
          <a:ln w="12699">
            <a:solidFill>
              <a:srgbClr val="FFFFFF"/>
            </a:solidFill>
            <a:prstDash val="dashDot"/>
            <a:headEnd type="triangle"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17" name="TextBox 12"/>
          <p:cNvSpPr txBox="1"/>
          <p:nvPr/>
        </p:nvSpPr>
        <p:spPr>
          <a:xfrm>
            <a:off x="1217612" y="5500687"/>
            <a:ext cx="962026" cy="243841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900">
                <a:solidFill>
                  <a:srgbClr val="FFFFFF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0.4 m + 0.4 m</a:t>
            </a:r>
          </a:p>
        </p:txBody>
      </p:sp>
      <p:sp>
        <p:nvSpPr>
          <p:cNvPr id="218" name="TextBox 12"/>
          <p:cNvSpPr txBox="1"/>
          <p:nvPr/>
        </p:nvSpPr>
        <p:spPr>
          <a:xfrm>
            <a:off x="976312" y="4826000"/>
            <a:ext cx="747713" cy="2692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000">
                <a:solidFill>
                  <a:srgbClr val="FFFF00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2 : 4 : 6</a:t>
            </a:r>
          </a:p>
        </p:txBody>
      </p:sp>
      <p:sp>
        <p:nvSpPr>
          <p:cNvPr id="219" name="TextBox 12"/>
          <p:cNvSpPr txBox="1"/>
          <p:nvPr/>
        </p:nvSpPr>
        <p:spPr>
          <a:xfrm>
            <a:off x="7577138" y="4856162"/>
            <a:ext cx="652463" cy="269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1000">
                <a:solidFill>
                  <a:srgbClr val="FFFF00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1 : 3 : 5</a:t>
            </a:r>
          </a:p>
        </p:txBody>
      </p:sp>
      <p:sp>
        <p:nvSpPr>
          <p:cNvPr id="220" name="Straight Arrow Connector 18"/>
          <p:cNvSpPr/>
          <p:nvPr/>
        </p:nvSpPr>
        <p:spPr>
          <a:xfrm>
            <a:off x="1527174" y="3868737"/>
            <a:ext cx="1630364" cy="11113"/>
          </a:xfrm>
          <a:prstGeom prst="line">
            <a:avLst/>
          </a:prstGeom>
          <a:ln w="12699">
            <a:solidFill>
              <a:srgbClr val="FFFFFF"/>
            </a:solidFill>
            <a:prstDash val="dash"/>
            <a:headEnd type="triangle"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21" name="TextBox 12"/>
          <p:cNvSpPr txBox="1"/>
          <p:nvPr/>
        </p:nvSpPr>
        <p:spPr>
          <a:xfrm>
            <a:off x="2125663" y="3748087"/>
            <a:ext cx="382588" cy="243841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900">
                <a:solidFill>
                  <a:srgbClr val="FFFFFF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4 m</a:t>
            </a:r>
          </a:p>
        </p:txBody>
      </p:sp>
      <p:sp>
        <p:nvSpPr>
          <p:cNvPr id="222" name="Straight Arrow Connector 18"/>
          <p:cNvSpPr/>
          <p:nvPr/>
        </p:nvSpPr>
        <p:spPr>
          <a:xfrm>
            <a:off x="3209925" y="3873499"/>
            <a:ext cx="2924176" cy="33340"/>
          </a:xfrm>
          <a:prstGeom prst="line">
            <a:avLst/>
          </a:prstGeom>
          <a:ln w="12699">
            <a:solidFill>
              <a:srgbClr val="FFFFFF"/>
            </a:solidFill>
            <a:prstDash val="dash"/>
            <a:headEnd type="triangle"/>
            <a:tailEnd type="triangle"/>
          </a:ln>
        </p:spPr>
        <p:txBody>
          <a:bodyPr lIns="45719" rIns="45719"/>
          <a:lstStyle/>
          <a:p>
            <a:endParaRPr/>
          </a:p>
        </p:txBody>
      </p:sp>
      <p:sp>
        <p:nvSpPr>
          <p:cNvPr id="223" name="TextBox 12"/>
          <p:cNvSpPr txBox="1"/>
          <p:nvPr/>
        </p:nvSpPr>
        <p:spPr>
          <a:xfrm>
            <a:off x="4505325" y="3768725"/>
            <a:ext cx="469900" cy="243840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900">
                <a:solidFill>
                  <a:srgbClr val="FFFFFF"/>
                </a:solidFill>
                <a:latin typeface="Arial Unicode MS"/>
                <a:ea typeface="Arial Unicode MS"/>
                <a:cs typeface="Arial Unicode MS"/>
                <a:sym typeface="Arial Unicode MS"/>
              </a:defRPr>
            </a:lvl1pPr>
          </a:lstStyle>
          <a:p>
            <a:r>
              <a:t>10 m</a:t>
            </a:r>
          </a:p>
        </p:txBody>
      </p:sp>
      <p:sp>
        <p:nvSpPr>
          <p:cNvPr id="224" name="ZoneTexte 23"/>
          <p:cNvSpPr txBox="1"/>
          <p:nvPr/>
        </p:nvSpPr>
        <p:spPr>
          <a:xfrm>
            <a:off x="240574" y="263796"/>
            <a:ext cx="5588000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PERLE Layout:</a:t>
            </a:r>
          </a:p>
        </p:txBody>
      </p:sp>
      <p:sp>
        <p:nvSpPr>
          <p:cNvPr id="225" name="ZoneTexte 24"/>
          <p:cNvSpPr txBox="1"/>
          <p:nvPr/>
        </p:nvSpPr>
        <p:spPr>
          <a:xfrm>
            <a:off x="6426200" y="969665"/>
            <a:ext cx="2476467" cy="338554"/>
          </a:xfrm>
          <a:prstGeom prst="rect">
            <a:avLst/>
          </a:prstGeom>
          <a:ln w="12700">
            <a:solidFill>
              <a:schemeClr val="accent5">
                <a:lumMod val="75000"/>
              </a:schemeClr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u="sng"/>
            </a:lvl1pPr>
          </a:lstStyle>
          <a:p>
            <a:pPr algn="ctr"/>
            <a:r>
              <a:rPr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ex </a:t>
            </a:r>
            <a:r>
              <a:rPr sz="16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gacz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JLAB</a:t>
            </a:r>
            <a:endParaRPr sz="16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ZoneTexte 91"/>
          <p:cNvSpPr txBox="1"/>
          <p:nvPr/>
        </p:nvSpPr>
        <p:spPr>
          <a:xfrm>
            <a:off x="2603500" y="5854234"/>
            <a:ext cx="396240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algn="ctr">
              <a:defRPr sz="1600" u="sng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sz="2400">
                <a:solidFill>
                  <a:schemeClr val="tx2">
                    <a:lumMod val="50000"/>
                  </a:schemeClr>
                </a:solidFill>
              </a:rPr>
              <a:t>Footprint: 24 x 5.5 x 0.8 m</a:t>
            </a:r>
            <a:r>
              <a:rPr sz="2400" baseline="30000">
                <a:solidFill>
                  <a:schemeClr val="tx2">
                    <a:lumMod val="50000"/>
                  </a:schemeClr>
                </a:solidFill>
              </a:rPr>
              <a:t>3</a:t>
            </a:r>
          </a:p>
        </p:txBody>
      </p:sp>
      <p:cxnSp>
        <p:nvCxnSpPr>
          <p:cNvPr id="24" name="Connecteur droit 23">
            <a:extLst>
              <a:ext uri="{FF2B5EF4-FFF2-40B4-BE49-F238E27FC236}">
                <a16:creationId xmlns:a16="http://schemas.microsoft.com/office/drawing/2014/main" id="{CF7224B8-5193-AE42-8D37-9DC02F2A9E00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Image 25">
            <a:extLst>
              <a:ext uri="{FF2B5EF4-FFF2-40B4-BE49-F238E27FC236}">
                <a16:creationId xmlns:a16="http://schemas.microsoft.com/office/drawing/2014/main" id="{FF0FC11A-0F2C-A14A-ADC3-7230753BF7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27" name="Espace réservé du pied de page 2">
            <a:extLst>
              <a:ext uri="{FF2B5EF4-FFF2-40B4-BE49-F238E27FC236}">
                <a16:creationId xmlns:a16="http://schemas.microsoft.com/office/drawing/2014/main" id="{35AD872C-5A6E-7D44-A58E-738A665D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82297" y="6350743"/>
            <a:ext cx="411480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7</a:t>
            </a:fld>
            <a:endParaRPr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3" name="ZoneTexte 300"/>
          <p:cNvSpPr txBox="1"/>
          <p:nvPr/>
        </p:nvSpPr>
        <p:spPr>
          <a:xfrm>
            <a:off x="253273" y="2510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en-US"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Linac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2200" dirty="0" err="1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Cryomodule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Layout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:</a:t>
            </a:r>
          </a:p>
        </p:txBody>
      </p:sp>
      <p:grpSp>
        <p:nvGrpSpPr>
          <p:cNvPr id="627" name="Group 89103"/>
          <p:cNvGrpSpPr>
            <a:grpSpLocks/>
          </p:cNvGrpSpPr>
          <p:nvPr/>
        </p:nvGrpSpPr>
        <p:grpSpPr bwMode="auto">
          <a:xfrm>
            <a:off x="1023938" y="3698875"/>
            <a:ext cx="7004050" cy="2451100"/>
            <a:chOff x="1024654" y="3321031"/>
            <a:chExt cx="7003342" cy="2450607"/>
          </a:xfrm>
        </p:grpSpPr>
        <p:grpSp>
          <p:nvGrpSpPr>
            <p:cNvPr id="628" name="Group 6"/>
            <p:cNvGrpSpPr>
              <a:grpSpLocks noChangeAspect="1"/>
            </p:cNvGrpSpPr>
            <p:nvPr/>
          </p:nvGrpSpPr>
          <p:grpSpPr bwMode="auto">
            <a:xfrm>
              <a:off x="1301758" y="3321031"/>
              <a:ext cx="6726238" cy="1943100"/>
              <a:chOff x="676" y="2434"/>
              <a:chExt cx="4237" cy="1224"/>
            </a:xfrm>
          </p:grpSpPr>
          <p:sp>
            <p:nvSpPr>
              <p:cNvPr id="633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677" y="2434"/>
                <a:ext cx="4236" cy="1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" name="Rectangle 7"/>
              <p:cNvSpPr>
                <a:spLocks noChangeArrowheads="1"/>
              </p:cNvSpPr>
              <p:nvPr/>
            </p:nvSpPr>
            <p:spPr bwMode="auto">
              <a:xfrm>
                <a:off x="677" y="2434"/>
                <a:ext cx="4236" cy="1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35" name="Rectangle 8"/>
              <p:cNvSpPr>
                <a:spLocks noChangeArrowheads="1"/>
              </p:cNvSpPr>
              <p:nvPr/>
            </p:nvSpPr>
            <p:spPr bwMode="auto">
              <a:xfrm>
                <a:off x="749" y="2578"/>
                <a:ext cx="4092" cy="93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36" name="Rectangle 9"/>
              <p:cNvSpPr>
                <a:spLocks noChangeArrowheads="1"/>
              </p:cNvSpPr>
              <p:nvPr/>
            </p:nvSpPr>
            <p:spPr bwMode="auto">
              <a:xfrm>
                <a:off x="4769" y="3520"/>
                <a:ext cx="127" cy="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0000"/>
                    </a:solidFill>
                    <a:latin typeface="Arial" charset="0"/>
                  </a:rPr>
                  <a:t>9.72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37" name="Rectangle 10"/>
              <p:cNvSpPr>
                <a:spLocks noChangeArrowheads="1"/>
              </p:cNvSpPr>
              <p:nvPr/>
            </p:nvSpPr>
            <p:spPr bwMode="auto">
              <a:xfrm>
                <a:off x="749" y="352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38" name="Rectangle 637"/>
              <p:cNvSpPr>
                <a:spLocks noChangeArrowheads="1"/>
              </p:cNvSpPr>
              <p:nvPr/>
            </p:nvSpPr>
            <p:spPr bwMode="auto">
              <a:xfrm>
                <a:off x="797" y="2512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0000"/>
                    </a:solidFill>
                    <a:latin typeface="Arial" charset="0"/>
                  </a:rPr>
                  <a:t>                         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39" name="Rectangle 638"/>
              <p:cNvSpPr>
                <a:spLocks noChangeArrowheads="1"/>
              </p:cNvSpPr>
              <p:nvPr/>
            </p:nvSpPr>
            <p:spPr bwMode="auto">
              <a:xfrm rot="-5400000">
                <a:off x="667" y="2539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0000"/>
                    </a:solidFill>
                    <a:latin typeface="Arial" charset="0"/>
                  </a:rPr>
                  <a:t>10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40" name="Rectangle 639"/>
              <p:cNvSpPr>
                <a:spLocks noChangeArrowheads="1"/>
              </p:cNvSpPr>
              <p:nvPr/>
            </p:nvSpPr>
            <p:spPr bwMode="auto">
              <a:xfrm rot="-5400000">
                <a:off x="688" y="3424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41" name="Rectangle 17"/>
              <p:cNvSpPr>
                <a:spLocks noChangeArrowheads="1"/>
              </p:cNvSpPr>
              <p:nvPr/>
            </p:nvSpPr>
            <p:spPr bwMode="auto">
              <a:xfrm rot="-5400000">
                <a:off x="454" y="292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0000"/>
                    </a:solidFill>
                    <a:latin typeface="Arial" charset="0"/>
                  </a:rPr>
                  <a:t>BETA_X&amp;Y[m]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42" name="Line 19"/>
              <p:cNvSpPr>
                <a:spLocks noChangeShapeType="1"/>
              </p:cNvSpPr>
              <p:nvPr/>
            </p:nvSpPr>
            <p:spPr bwMode="auto">
              <a:xfrm flipH="1">
                <a:off x="4811" y="2668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" name="Line 20"/>
              <p:cNvSpPr>
                <a:spLocks noChangeShapeType="1"/>
              </p:cNvSpPr>
              <p:nvPr/>
            </p:nvSpPr>
            <p:spPr bwMode="auto">
              <a:xfrm>
                <a:off x="749" y="2668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" name="Line 21"/>
              <p:cNvSpPr>
                <a:spLocks noChangeShapeType="1"/>
              </p:cNvSpPr>
              <p:nvPr/>
            </p:nvSpPr>
            <p:spPr bwMode="auto">
              <a:xfrm flipV="1">
                <a:off x="1157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" name="Line 22"/>
              <p:cNvSpPr>
                <a:spLocks noChangeShapeType="1"/>
              </p:cNvSpPr>
              <p:nvPr/>
            </p:nvSpPr>
            <p:spPr bwMode="auto">
              <a:xfrm>
                <a:off x="1157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6" name="Line 23"/>
              <p:cNvSpPr>
                <a:spLocks noChangeShapeType="1"/>
              </p:cNvSpPr>
              <p:nvPr/>
            </p:nvSpPr>
            <p:spPr bwMode="auto">
              <a:xfrm flipH="1">
                <a:off x="4811" y="2764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" name="Line 24"/>
              <p:cNvSpPr>
                <a:spLocks noChangeShapeType="1"/>
              </p:cNvSpPr>
              <p:nvPr/>
            </p:nvSpPr>
            <p:spPr bwMode="auto">
              <a:xfrm>
                <a:off x="749" y="2764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8" name="Line 25"/>
              <p:cNvSpPr>
                <a:spLocks noChangeShapeType="1"/>
              </p:cNvSpPr>
              <p:nvPr/>
            </p:nvSpPr>
            <p:spPr bwMode="auto">
              <a:xfrm flipV="1">
                <a:off x="1565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9" name="Line 26"/>
              <p:cNvSpPr>
                <a:spLocks noChangeShapeType="1"/>
              </p:cNvSpPr>
              <p:nvPr/>
            </p:nvSpPr>
            <p:spPr bwMode="auto">
              <a:xfrm>
                <a:off x="1565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0" name="Line 27"/>
              <p:cNvSpPr>
                <a:spLocks noChangeShapeType="1"/>
              </p:cNvSpPr>
              <p:nvPr/>
            </p:nvSpPr>
            <p:spPr bwMode="auto">
              <a:xfrm flipH="1">
                <a:off x="4811" y="2854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1" name="Line 28"/>
              <p:cNvSpPr>
                <a:spLocks noChangeShapeType="1"/>
              </p:cNvSpPr>
              <p:nvPr/>
            </p:nvSpPr>
            <p:spPr bwMode="auto">
              <a:xfrm>
                <a:off x="749" y="2854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2" name="Line 29"/>
              <p:cNvSpPr>
                <a:spLocks noChangeShapeType="1"/>
              </p:cNvSpPr>
              <p:nvPr/>
            </p:nvSpPr>
            <p:spPr bwMode="auto">
              <a:xfrm flipV="1">
                <a:off x="1973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3" name="Line 30"/>
              <p:cNvSpPr>
                <a:spLocks noChangeShapeType="1"/>
              </p:cNvSpPr>
              <p:nvPr/>
            </p:nvSpPr>
            <p:spPr bwMode="auto">
              <a:xfrm>
                <a:off x="1973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4" name="Line 31"/>
              <p:cNvSpPr>
                <a:spLocks noChangeShapeType="1"/>
              </p:cNvSpPr>
              <p:nvPr/>
            </p:nvSpPr>
            <p:spPr bwMode="auto">
              <a:xfrm flipH="1">
                <a:off x="4811" y="2950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" name="Line 32"/>
              <p:cNvSpPr>
                <a:spLocks noChangeShapeType="1"/>
              </p:cNvSpPr>
              <p:nvPr/>
            </p:nvSpPr>
            <p:spPr bwMode="auto">
              <a:xfrm>
                <a:off x="749" y="2950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" name="Line 33"/>
              <p:cNvSpPr>
                <a:spLocks noChangeShapeType="1"/>
              </p:cNvSpPr>
              <p:nvPr/>
            </p:nvSpPr>
            <p:spPr bwMode="auto">
              <a:xfrm flipV="1">
                <a:off x="2381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7" name="Line 34"/>
              <p:cNvSpPr>
                <a:spLocks noChangeShapeType="1"/>
              </p:cNvSpPr>
              <p:nvPr/>
            </p:nvSpPr>
            <p:spPr bwMode="auto">
              <a:xfrm>
                <a:off x="2381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8" name="Line 35"/>
              <p:cNvSpPr>
                <a:spLocks noChangeShapeType="1"/>
              </p:cNvSpPr>
              <p:nvPr/>
            </p:nvSpPr>
            <p:spPr bwMode="auto">
              <a:xfrm flipH="1">
                <a:off x="4811" y="3046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" name="Line 36"/>
              <p:cNvSpPr>
                <a:spLocks noChangeShapeType="1"/>
              </p:cNvSpPr>
              <p:nvPr/>
            </p:nvSpPr>
            <p:spPr bwMode="auto">
              <a:xfrm>
                <a:off x="749" y="3046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0" name="Line 37"/>
              <p:cNvSpPr>
                <a:spLocks noChangeShapeType="1"/>
              </p:cNvSpPr>
              <p:nvPr/>
            </p:nvSpPr>
            <p:spPr bwMode="auto">
              <a:xfrm flipV="1">
                <a:off x="2795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1" name="Line 38"/>
              <p:cNvSpPr>
                <a:spLocks noChangeShapeType="1"/>
              </p:cNvSpPr>
              <p:nvPr/>
            </p:nvSpPr>
            <p:spPr bwMode="auto">
              <a:xfrm>
                <a:off x="2795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2" name="Line 39"/>
              <p:cNvSpPr>
                <a:spLocks noChangeShapeType="1"/>
              </p:cNvSpPr>
              <p:nvPr/>
            </p:nvSpPr>
            <p:spPr bwMode="auto">
              <a:xfrm flipH="1">
                <a:off x="4811" y="3136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3" name="Line 40"/>
              <p:cNvSpPr>
                <a:spLocks noChangeShapeType="1"/>
              </p:cNvSpPr>
              <p:nvPr/>
            </p:nvSpPr>
            <p:spPr bwMode="auto">
              <a:xfrm>
                <a:off x="749" y="3136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4" name="Line 41"/>
              <p:cNvSpPr>
                <a:spLocks noChangeShapeType="1"/>
              </p:cNvSpPr>
              <p:nvPr/>
            </p:nvSpPr>
            <p:spPr bwMode="auto">
              <a:xfrm flipV="1">
                <a:off x="3203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5" name="Line 42"/>
              <p:cNvSpPr>
                <a:spLocks noChangeShapeType="1"/>
              </p:cNvSpPr>
              <p:nvPr/>
            </p:nvSpPr>
            <p:spPr bwMode="auto">
              <a:xfrm>
                <a:off x="3203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6" name="Line 43"/>
              <p:cNvSpPr>
                <a:spLocks noChangeShapeType="1"/>
              </p:cNvSpPr>
              <p:nvPr/>
            </p:nvSpPr>
            <p:spPr bwMode="auto">
              <a:xfrm flipH="1">
                <a:off x="4811" y="3232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7" name="Line 44"/>
              <p:cNvSpPr>
                <a:spLocks noChangeShapeType="1"/>
              </p:cNvSpPr>
              <p:nvPr/>
            </p:nvSpPr>
            <p:spPr bwMode="auto">
              <a:xfrm>
                <a:off x="749" y="3232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8" name="Line 45"/>
              <p:cNvSpPr>
                <a:spLocks noChangeShapeType="1"/>
              </p:cNvSpPr>
              <p:nvPr/>
            </p:nvSpPr>
            <p:spPr bwMode="auto">
              <a:xfrm flipV="1">
                <a:off x="3611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9" name="Line 46"/>
              <p:cNvSpPr>
                <a:spLocks noChangeShapeType="1"/>
              </p:cNvSpPr>
              <p:nvPr/>
            </p:nvSpPr>
            <p:spPr bwMode="auto">
              <a:xfrm>
                <a:off x="3611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0" name="Line 47"/>
              <p:cNvSpPr>
                <a:spLocks noChangeShapeType="1"/>
              </p:cNvSpPr>
              <p:nvPr/>
            </p:nvSpPr>
            <p:spPr bwMode="auto">
              <a:xfrm flipH="1">
                <a:off x="4811" y="3322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1" name="Line 48"/>
              <p:cNvSpPr>
                <a:spLocks noChangeShapeType="1"/>
              </p:cNvSpPr>
              <p:nvPr/>
            </p:nvSpPr>
            <p:spPr bwMode="auto">
              <a:xfrm>
                <a:off x="749" y="3322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2" name="Line 49"/>
              <p:cNvSpPr>
                <a:spLocks noChangeShapeType="1"/>
              </p:cNvSpPr>
              <p:nvPr/>
            </p:nvSpPr>
            <p:spPr bwMode="auto">
              <a:xfrm flipV="1">
                <a:off x="4019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3" name="Line 50"/>
              <p:cNvSpPr>
                <a:spLocks noChangeShapeType="1"/>
              </p:cNvSpPr>
              <p:nvPr/>
            </p:nvSpPr>
            <p:spPr bwMode="auto">
              <a:xfrm>
                <a:off x="4019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4" name="Line 51"/>
              <p:cNvSpPr>
                <a:spLocks noChangeShapeType="1"/>
              </p:cNvSpPr>
              <p:nvPr/>
            </p:nvSpPr>
            <p:spPr bwMode="auto">
              <a:xfrm flipH="1">
                <a:off x="4811" y="3418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5" name="Line 52"/>
              <p:cNvSpPr>
                <a:spLocks noChangeShapeType="1"/>
              </p:cNvSpPr>
              <p:nvPr/>
            </p:nvSpPr>
            <p:spPr bwMode="auto">
              <a:xfrm>
                <a:off x="749" y="3418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6" name="Line 53"/>
              <p:cNvSpPr>
                <a:spLocks noChangeShapeType="1"/>
              </p:cNvSpPr>
              <p:nvPr/>
            </p:nvSpPr>
            <p:spPr bwMode="auto">
              <a:xfrm flipV="1">
                <a:off x="4427" y="3484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" name="Line 54"/>
              <p:cNvSpPr>
                <a:spLocks noChangeShapeType="1"/>
              </p:cNvSpPr>
              <p:nvPr/>
            </p:nvSpPr>
            <p:spPr bwMode="auto">
              <a:xfrm>
                <a:off x="4427" y="2578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8" name="Freeform 55"/>
              <p:cNvSpPr>
                <a:spLocks/>
              </p:cNvSpPr>
              <p:nvPr/>
            </p:nvSpPr>
            <p:spPr bwMode="auto">
              <a:xfrm>
                <a:off x="749" y="2614"/>
                <a:ext cx="4092" cy="414"/>
              </a:xfrm>
              <a:custGeom>
                <a:avLst/>
                <a:gdLst>
                  <a:gd name="T0" fmla="*/ 36 w 4092"/>
                  <a:gd name="T1" fmla="*/ 18 h 414"/>
                  <a:gd name="T2" fmla="*/ 78 w 4092"/>
                  <a:gd name="T3" fmla="*/ 36 h 414"/>
                  <a:gd name="T4" fmla="*/ 120 w 4092"/>
                  <a:gd name="T5" fmla="*/ 48 h 414"/>
                  <a:gd name="T6" fmla="*/ 162 w 4092"/>
                  <a:gd name="T7" fmla="*/ 66 h 414"/>
                  <a:gd name="T8" fmla="*/ 204 w 4092"/>
                  <a:gd name="T9" fmla="*/ 84 h 414"/>
                  <a:gd name="T10" fmla="*/ 240 w 4092"/>
                  <a:gd name="T11" fmla="*/ 96 h 414"/>
                  <a:gd name="T12" fmla="*/ 282 w 4092"/>
                  <a:gd name="T13" fmla="*/ 108 h 414"/>
                  <a:gd name="T14" fmla="*/ 324 w 4092"/>
                  <a:gd name="T15" fmla="*/ 126 h 414"/>
                  <a:gd name="T16" fmla="*/ 366 w 4092"/>
                  <a:gd name="T17" fmla="*/ 138 h 414"/>
                  <a:gd name="T18" fmla="*/ 408 w 4092"/>
                  <a:gd name="T19" fmla="*/ 150 h 414"/>
                  <a:gd name="T20" fmla="*/ 450 w 4092"/>
                  <a:gd name="T21" fmla="*/ 168 h 414"/>
                  <a:gd name="T22" fmla="*/ 486 w 4092"/>
                  <a:gd name="T23" fmla="*/ 180 h 414"/>
                  <a:gd name="T24" fmla="*/ 528 w 4092"/>
                  <a:gd name="T25" fmla="*/ 192 h 414"/>
                  <a:gd name="T26" fmla="*/ 570 w 4092"/>
                  <a:gd name="T27" fmla="*/ 204 h 414"/>
                  <a:gd name="T28" fmla="*/ 612 w 4092"/>
                  <a:gd name="T29" fmla="*/ 216 h 414"/>
                  <a:gd name="T30" fmla="*/ 654 w 4092"/>
                  <a:gd name="T31" fmla="*/ 228 h 414"/>
                  <a:gd name="T32" fmla="*/ 690 w 4092"/>
                  <a:gd name="T33" fmla="*/ 234 h 414"/>
                  <a:gd name="T34" fmla="*/ 732 w 4092"/>
                  <a:gd name="T35" fmla="*/ 246 h 414"/>
                  <a:gd name="T36" fmla="*/ 774 w 4092"/>
                  <a:gd name="T37" fmla="*/ 258 h 414"/>
                  <a:gd name="T38" fmla="*/ 816 w 4092"/>
                  <a:gd name="T39" fmla="*/ 270 h 414"/>
                  <a:gd name="T40" fmla="*/ 858 w 4092"/>
                  <a:gd name="T41" fmla="*/ 276 h 414"/>
                  <a:gd name="T42" fmla="*/ 900 w 4092"/>
                  <a:gd name="T43" fmla="*/ 288 h 414"/>
                  <a:gd name="T44" fmla="*/ 936 w 4092"/>
                  <a:gd name="T45" fmla="*/ 294 h 414"/>
                  <a:gd name="T46" fmla="*/ 978 w 4092"/>
                  <a:gd name="T47" fmla="*/ 306 h 414"/>
                  <a:gd name="T48" fmla="*/ 1020 w 4092"/>
                  <a:gd name="T49" fmla="*/ 312 h 414"/>
                  <a:gd name="T50" fmla="*/ 1062 w 4092"/>
                  <a:gd name="T51" fmla="*/ 318 h 414"/>
                  <a:gd name="T52" fmla="*/ 1482 w 4092"/>
                  <a:gd name="T53" fmla="*/ 384 h 414"/>
                  <a:gd name="T54" fmla="*/ 1524 w 4092"/>
                  <a:gd name="T55" fmla="*/ 384 h 414"/>
                  <a:gd name="T56" fmla="*/ 1566 w 4092"/>
                  <a:gd name="T57" fmla="*/ 390 h 414"/>
                  <a:gd name="T58" fmla="*/ 1608 w 4092"/>
                  <a:gd name="T59" fmla="*/ 396 h 414"/>
                  <a:gd name="T60" fmla="*/ 1650 w 4092"/>
                  <a:gd name="T61" fmla="*/ 396 h 414"/>
                  <a:gd name="T62" fmla="*/ 2070 w 4092"/>
                  <a:gd name="T63" fmla="*/ 414 h 414"/>
                  <a:gd name="T64" fmla="*/ 2112 w 4092"/>
                  <a:gd name="T65" fmla="*/ 414 h 414"/>
                  <a:gd name="T66" fmla="*/ 2154 w 4092"/>
                  <a:gd name="T67" fmla="*/ 414 h 414"/>
                  <a:gd name="T68" fmla="*/ 2190 w 4092"/>
                  <a:gd name="T69" fmla="*/ 414 h 414"/>
                  <a:gd name="T70" fmla="*/ 2232 w 4092"/>
                  <a:gd name="T71" fmla="*/ 408 h 414"/>
                  <a:gd name="T72" fmla="*/ 2658 w 4092"/>
                  <a:gd name="T73" fmla="*/ 378 h 414"/>
                  <a:gd name="T74" fmla="*/ 2694 w 4092"/>
                  <a:gd name="T75" fmla="*/ 372 h 414"/>
                  <a:gd name="T76" fmla="*/ 2736 w 4092"/>
                  <a:gd name="T77" fmla="*/ 366 h 414"/>
                  <a:gd name="T78" fmla="*/ 2778 w 4092"/>
                  <a:gd name="T79" fmla="*/ 360 h 414"/>
                  <a:gd name="T80" fmla="*/ 3204 w 4092"/>
                  <a:gd name="T81" fmla="*/ 282 h 414"/>
                  <a:gd name="T82" fmla="*/ 3240 w 4092"/>
                  <a:gd name="T83" fmla="*/ 276 h 414"/>
                  <a:gd name="T84" fmla="*/ 3282 w 4092"/>
                  <a:gd name="T85" fmla="*/ 264 h 414"/>
                  <a:gd name="T86" fmla="*/ 3324 w 4092"/>
                  <a:gd name="T87" fmla="*/ 258 h 414"/>
                  <a:gd name="T88" fmla="*/ 3366 w 4092"/>
                  <a:gd name="T89" fmla="*/ 246 h 414"/>
                  <a:gd name="T90" fmla="*/ 3408 w 4092"/>
                  <a:gd name="T91" fmla="*/ 234 h 414"/>
                  <a:gd name="T92" fmla="*/ 3444 w 4092"/>
                  <a:gd name="T93" fmla="*/ 222 h 414"/>
                  <a:gd name="T94" fmla="*/ 3486 w 4092"/>
                  <a:gd name="T95" fmla="*/ 210 h 414"/>
                  <a:gd name="T96" fmla="*/ 3528 w 4092"/>
                  <a:gd name="T97" fmla="*/ 198 h 414"/>
                  <a:gd name="T98" fmla="*/ 3570 w 4092"/>
                  <a:gd name="T99" fmla="*/ 186 h 414"/>
                  <a:gd name="T100" fmla="*/ 3612 w 4092"/>
                  <a:gd name="T101" fmla="*/ 174 h 414"/>
                  <a:gd name="T102" fmla="*/ 3654 w 4092"/>
                  <a:gd name="T103" fmla="*/ 162 h 414"/>
                  <a:gd name="T104" fmla="*/ 3690 w 4092"/>
                  <a:gd name="T105" fmla="*/ 150 h 414"/>
                  <a:gd name="T106" fmla="*/ 3732 w 4092"/>
                  <a:gd name="T107" fmla="*/ 138 h 414"/>
                  <a:gd name="T108" fmla="*/ 3774 w 4092"/>
                  <a:gd name="T109" fmla="*/ 120 h 414"/>
                  <a:gd name="T110" fmla="*/ 3816 w 4092"/>
                  <a:gd name="T111" fmla="*/ 108 h 414"/>
                  <a:gd name="T112" fmla="*/ 3852 w 4092"/>
                  <a:gd name="T113" fmla="*/ 96 h 414"/>
                  <a:gd name="T114" fmla="*/ 3894 w 4092"/>
                  <a:gd name="T115" fmla="*/ 78 h 414"/>
                  <a:gd name="T116" fmla="*/ 3936 w 4092"/>
                  <a:gd name="T117" fmla="*/ 60 h 414"/>
                  <a:gd name="T118" fmla="*/ 3978 w 4092"/>
                  <a:gd name="T119" fmla="*/ 48 h 414"/>
                  <a:gd name="T120" fmla="*/ 4020 w 4092"/>
                  <a:gd name="T121" fmla="*/ 30 h 414"/>
                  <a:gd name="T122" fmla="*/ 4056 w 4092"/>
                  <a:gd name="T123" fmla="*/ 12 h 41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4092"/>
                  <a:gd name="T187" fmla="*/ 0 h 414"/>
                  <a:gd name="T188" fmla="*/ 4092 w 4092"/>
                  <a:gd name="T189" fmla="*/ 414 h 414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4092" h="414">
                    <a:moveTo>
                      <a:pt x="0" y="0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2" y="12"/>
                    </a:lnTo>
                    <a:lnTo>
                      <a:pt x="18" y="12"/>
                    </a:lnTo>
                    <a:lnTo>
                      <a:pt x="24" y="12"/>
                    </a:lnTo>
                    <a:lnTo>
                      <a:pt x="30" y="12"/>
                    </a:lnTo>
                    <a:lnTo>
                      <a:pt x="30" y="18"/>
                    </a:lnTo>
                    <a:lnTo>
                      <a:pt x="36" y="18"/>
                    </a:lnTo>
                    <a:lnTo>
                      <a:pt x="42" y="18"/>
                    </a:lnTo>
                    <a:lnTo>
                      <a:pt x="42" y="24"/>
                    </a:lnTo>
                    <a:lnTo>
                      <a:pt x="48" y="24"/>
                    </a:lnTo>
                    <a:lnTo>
                      <a:pt x="54" y="24"/>
                    </a:lnTo>
                    <a:lnTo>
                      <a:pt x="60" y="24"/>
                    </a:lnTo>
                    <a:lnTo>
                      <a:pt x="60" y="30"/>
                    </a:lnTo>
                    <a:lnTo>
                      <a:pt x="66" y="30"/>
                    </a:lnTo>
                    <a:lnTo>
                      <a:pt x="72" y="30"/>
                    </a:lnTo>
                    <a:lnTo>
                      <a:pt x="72" y="36"/>
                    </a:lnTo>
                    <a:lnTo>
                      <a:pt x="78" y="36"/>
                    </a:lnTo>
                    <a:lnTo>
                      <a:pt x="84" y="36"/>
                    </a:lnTo>
                    <a:lnTo>
                      <a:pt x="90" y="36"/>
                    </a:lnTo>
                    <a:lnTo>
                      <a:pt x="90" y="42"/>
                    </a:lnTo>
                    <a:lnTo>
                      <a:pt x="96" y="42"/>
                    </a:lnTo>
                    <a:lnTo>
                      <a:pt x="102" y="42"/>
                    </a:lnTo>
                    <a:lnTo>
                      <a:pt x="102" y="48"/>
                    </a:lnTo>
                    <a:lnTo>
                      <a:pt x="108" y="48"/>
                    </a:lnTo>
                    <a:lnTo>
                      <a:pt x="114" y="48"/>
                    </a:lnTo>
                    <a:lnTo>
                      <a:pt x="120" y="48"/>
                    </a:lnTo>
                    <a:lnTo>
                      <a:pt x="120" y="54"/>
                    </a:lnTo>
                    <a:lnTo>
                      <a:pt x="126" y="54"/>
                    </a:lnTo>
                    <a:lnTo>
                      <a:pt x="132" y="54"/>
                    </a:lnTo>
                    <a:lnTo>
                      <a:pt x="138" y="60"/>
                    </a:lnTo>
                    <a:lnTo>
                      <a:pt x="144" y="60"/>
                    </a:lnTo>
                    <a:lnTo>
                      <a:pt x="150" y="60"/>
                    </a:lnTo>
                    <a:lnTo>
                      <a:pt x="150" y="66"/>
                    </a:lnTo>
                    <a:lnTo>
                      <a:pt x="156" y="66"/>
                    </a:lnTo>
                    <a:lnTo>
                      <a:pt x="162" y="66"/>
                    </a:lnTo>
                    <a:lnTo>
                      <a:pt x="168" y="66"/>
                    </a:lnTo>
                    <a:lnTo>
                      <a:pt x="168" y="72"/>
                    </a:lnTo>
                    <a:lnTo>
                      <a:pt x="174" y="72"/>
                    </a:lnTo>
                    <a:lnTo>
                      <a:pt x="180" y="72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92" y="78"/>
                    </a:lnTo>
                    <a:lnTo>
                      <a:pt x="198" y="78"/>
                    </a:lnTo>
                    <a:lnTo>
                      <a:pt x="198" y="84"/>
                    </a:lnTo>
                    <a:lnTo>
                      <a:pt x="204" y="84"/>
                    </a:lnTo>
                    <a:lnTo>
                      <a:pt x="210" y="84"/>
                    </a:lnTo>
                    <a:lnTo>
                      <a:pt x="216" y="84"/>
                    </a:lnTo>
                    <a:lnTo>
                      <a:pt x="216" y="90"/>
                    </a:lnTo>
                    <a:lnTo>
                      <a:pt x="222" y="90"/>
                    </a:lnTo>
                    <a:lnTo>
                      <a:pt x="228" y="90"/>
                    </a:lnTo>
                    <a:lnTo>
                      <a:pt x="234" y="90"/>
                    </a:lnTo>
                    <a:lnTo>
                      <a:pt x="234" y="96"/>
                    </a:lnTo>
                    <a:lnTo>
                      <a:pt x="240" y="96"/>
                    </a:lnTo>
                    <a:lnTo>
                      <a:pt x="246" y="96"/>
                    </a:lnTo>
                    <a:lnTo>
                      <a:pt x="252" y="96"/>
                    </a:lnTo>
                    <a:lnTo>
                      <a:pt x="252" y="102"/>
                    </a:lnTo>
                    <a:lnTo>
                      <a:pt x="258" y="102"/>
                    </a:lnTo>
                    <a:lnTo>
                      <a:pt x="264" y="102"/>
                    </a:lnTo>
                    <a:lnTo>
                      <a:pt x="264" y="108"/>
                    </a:lnTo>
                    <a:lnTo>
                      <a:pt x="270" y="108"/>
                    </a:lnTo>
                    <a:lnTo>
                      <a:pt x="276" y="108"/>
                    </a:lnTo>
                    <a:lnTo>
                      <a:pt x="282" y="108"/>
                    </a:lnTo>
                    <a:lnTo>
                      <a:pt x="282" y="114"/>
                    </a:lnTo>
                    <a:lnTo>
                      <a:pt x="288" y="114"/>
                    </a:lnTo>
                    <a:lnTo>
                      <a:pt x="294" y="114"/>
                    </a:lnTo>
                    <a:lnTo>
                      <a:pt x="300" y="114"/>
                    </a:lnTo>
                    <a:lnTo>
                      <a:pt x="300" y="120"/>
                    </a:lnTo>
                    <a:lnTo>
                      <a:pt x="306" y="120"/>
                    </a:lnTo>
                    <a:lnTo>
                      <a:pt x="312" y="120"/>
                    </a:lnTo>
                    <a:lnTo>
                      <a:pt x="318" y="120"/>
                    </a:lnTo>
                    <a:lnTo>
                      <a:pt x="318" y="126"/>
                    </a:lnTo>
                    <a:lnTo>
                      <a:pt x="324" y="126"/>
                    </a:lnTo>
                    <a:lnTo>
                      <a:pt x="330" y="126"/>
                    </a:lnTo>
                    <a:lnTo>
                      <a:pt x="336" y="126"/>
                    </a:lnTo>
                    <a:lnTo>
                      <a:pt x="336" y="132"/>
                    </a:lnTo>
                    <a:lnTo>
                      <a:pt x="342" y="132"/>
                    </a:lnTo>
                    <a:lnTo>
                      <a:pt x="348" y="132"/>
                    </a:lnTo>
                    <a:lnTo>
                      <a:pt x="354" y="132"/>
                    </a:lnTo>
                    <a:lnTo>
                      <a:pt x="354" y="138"/>
                    </a:lnTo>
                    <a:lnTo>
                      <a:pt x="360" y="138"/>
                    </a:lnTo>
                    <a:lnTo>
                      <a:pt x="366" y="138"/>
                    </a:lnTo>
                    <a:lnTo>
                      <a:pt x="372" y="138"/>
                    </a:lnTo>
                    <a:lnTo>
                      <a:pt x="372" y="144"/>
                    </a:lnTo>
                    <a:lnTo>
                      <a:pt x="378" y="144"/>
                    </a:lnTo>
                    <a:lnTo>
                      <a:pt x="384" y="144"/>
                    </a:lnTo>
                    <a:lnTo>
                      <a:pt x="390" y="144"/>
                    </a:lnTo>
                    <a:lnTo>
                      <a:pt x="390" y="150"/>
                    </a:lnTo>
                    <a:lnTo>
                      <a:pt x="396" y="150"/>
                    </a:lnTo>
                    <a:lnTo>
                      <a:pt x="402" y="150"/>
                    </a:lnTo>
                    <a:lnTo>
                      <a:pt x="408" y="150"/>
                    </a:lnTo>
                    <a:lnTo>
                      <a:pt x="408" y="156"/>
                    </a:lnTo>
                    <a:lnTo>
                      <a:pt x="414" y="156"/>
                    </a:lnTo>
                    <a:lnTo>
                      <a:pt x="420" y="156"/>
                    </a:lnTo>
                    <a:lnTo>
                      <a:pt x="426" y="156"/>
                    </a:lnTo>
                    <a:lnTo>
                      <a:pt x="426" y="162"/>
                    </a:lnTo>
                    <a:lnTo>
                      <a:pt x="432" y="162"/>
                    </a:lnTo>
                    <a:lnTo>
                      <a:pt x="438" y="162"/>
                    </a:lnTo>
                    <a:lnTo>
                      <a:pt x="444" y="162"/>
                    </a:lnTo>
                    <a:lnTo>
                      <a:pt x="444" y="168"/>
                    </a:lnTo>
                    <a:lnTo>
                      <a:pt x="450" y="168"/>
                    </a:lnTo>
                    <a:lnTo>
                      <a:pt x="456" y="168"/>
                    </a:lnTo>
                    <a:lnTo>
                      <a:pt x="462" y="168"/>
                    </a:lnTo>
                    <a:lnTo>
                      <a:pt x="468" y="174"/>
                    </a:lnTo>
                    <a:lnTo>
                      <a:pt x="474" y="174"/>
                    </a:lnTo>
                    <a:lnTo>
                      <a:pt x="480" y="174"/>
                    </a:lnTo>
                    <a:lnTo>
                      <a:pt x="486" y="174"/>
                    </a:lnTo>
                    <a:lnTo>
                      <a:pt x="486" y="180"/>
                    </a:lnTo>
                    <a:lnTo>
                      <a:pt x="492" y="180"/>
                    </a:lnTo>
                    <a:lnTo>
                      <a:pt x="498" y="180"/>
                    </a:lnTo>
                    <a:lnTo>
                      <a:pt x="504" y="180"/>
                    </a:lnTo>
                    <a:lnTo>
                      <a:pt x="504" y="186"/>
                    </a:lnTo>
                    <a:lnTo>
                      <a:pt x="510" y="186"/>
                    </a:lnTo>
                    <a:lnTo>
                      <a:pt x="516" y="186"/>
                    </a:lnTo>
                    <a:lnTo>
                      <a:pt x="522" y="186"/>
                    </a:lnTo>
                    <a:lnTo>
                      <a:pt x="522" y="192"/>
                    </a:lnTo>
                    <a:lnTo>
                      <a:pt x="528" y="192"/>
                    </a:lnTo>
                    <a:lnTo>
                      <a:pt x="534" y="192"/>
                    </a:lnTo>
                    <a:lnTo>
                      <a:pt x="540" y="192"/>
                    </a:lnTo>
                    <a:lnTo>
                      <a:pt x="546" y="192"/>
                    </a:lnTo>
                    <a:lnTo>
                      <a:pt x="546" y="198"/>
                    </a:lnTo>
                    <a:lnTo>
                      <a:pt x="552" y="198"/>
                    </a:lnTo>
                    <a:lnTo>
                      <a:pt x="558" y="198"/>
                    </a:lnTo>
                    <a:lnTo>
                      <a:pt x="564" y="198"/>
                    </a:lnTo>
                    <a:lnTo>
                      <a:pt x="564" y="204"/>
                    </a:lnTo>
                    <a:lnTo>
                      <a:pt x="570" y="204"/>
                    </a:lnTo>
                    <a:lnTo>
                      <a:pt x="576" y="204"/>
                    </a:lnTo>
                    <a:lnTo>
                      <a:pt x="582" y="204"/>
                    </a:lnTo>
                    <a:lnTo>
                      <a:pt x="588" y="204"/>
                    </a:lnTo>
                    <a:lnTo>
                      <a:pt x="588" y="210"/>
                    </a:lnTo>
                    <a:lnTo>
                      <a:pt x="594" y="210"/>
                    </a:lnTo>
                    <a:lnTo>
                      <a:pt x="600" y="210"/>
                    </a:lnTo>
                    <a:lnTo>
                      <a:pt x="606" y="210"/>
                    </a:lnTo>
                    <a:lnTo>
                      <a:pt x="606" y="216"/>
                    </a:lnTo>
                    <a:lnTo>
                      <a:pt x="612" y="216"/>
                    </a:lnTo>
                    <a:lnTo>
                      <a:pt x="618" y="216"/>
                    </a:lnTo>
                    <a:lnTo>
                      <a:pt x="624" y="216"/>
                    </a:lnTo>
                    <a:lnTo>
                      <a:pt x="630" y="216"/>
                    </a:lnTo>
                    <a:lnTo>
                      <a:pt x="630" y="222"/>
                    </a:lnTo>
                    <a:lnTo>
                      <a:pt x="636" y="222"/>
                    </a:lnTo>
                    <a:lnTo>
                      <a:pt x="642" y="222"/>
                    </a:lnTo>
                    <a:lnTo>
                      <a:pt x="648" y="222"/>
                    </a:lnTo>
                    <a:lnTo>
                      <a:pt x="648" y="228"/>
                    </a:lnTo>
                    <a:lnTo>
                      <a:pt x="654" y="228"/>
                    </a:lnTo>
                    <a:lnTo>
                      <a:pt x="660" y="228"/>
                    </a:lnTo>
                    <a:lnTo>
                      <a:pt x="666" y="228"/>
                    </a:lnTo>
                    <a:lnTo>
                      <a:pt x="672" y="228"/>
                    </a:lnTo>
                    <a:lnTo>
                      <a:pt x="672" y="234"/>
                    </a:lnTo>
                    <a:lnTo>
                      <a:pt x="678" y="234"/>
                    </a:lnTo>
                    <a:lnTo>
                      <a:pt x="684" y="234"/>
                    </a:lnTo>
                    <a:lnTo>
                      <a:pt x="690" y="234"/>
                    </a:lnTo>
                    <a:lnTo>
                      <a:pt x="696" y="234"/>
                    </a:lnTo>
                    <a:lnTo>
                      <a:pt x="696" y="240"/>
                    </a:lnTo>
                    <a:lnTo>
                      <a:pt x="702" y="240"/>
                    </a:lnTo>
                    <a:lnTo>
                      <a:pt x="708" y="240"/>
                    </a:lnTo>
                    <a:lnTo>
                      <a:pt x="714" y="240"/>
                    </a:lnTo>
                    <a:lnTo>
                      <a:pt x="720" y="240"/>
                    </a:lnTo>
                    <a:lnTo>
                      <a:pt x="720" y="246"/>
                    </a:lnTo>
                    <a:lnTo>
                      <a:pt x="726" y="246"/>
                    </a:lnTo>
                    <a:lnTo>
                      <a:pt x="732" y="246"/>
                    </a:lnTo>
                    <a:lnTo>
                      <a:pt x="738" y="246"/>
                    </a:lnTo>
                    <a:lnTo>
                      <a:pt x="744" y="246"/>
                    </a:lnTo>
                    <a:lnTo>
                      <a:pt x="744" y="252"/>
                    </a:lnTo>
                    <a:lnTo>
                      <a:pt x="750" y="252"/>
                    </a:lnTo>
                    <a:lnTo>
                      <a:pt x="756" y="252"/>
                    </a:lnTo>
                    <a:lnTo>
                      <a:pt x="762" y="252"/>
                    </a:lnTo>
                    <a:lnTo>
                      <a:pt x="768" y="258"/>
                    </a:lnTo>
                    <a:lnTo>
                      <a:pt x="774" y="258"/>
                    </a:lnTo>
                    <a:lnTo>
                      <a:pt x="780" y="258"/>
                    </a:lnTo>
                    <a:lnTo>
                      <a:pt x="786" y="258"/>
                    </a:lnTo>
                    <a:lnTo>
                      <a:pt x="792" y="258"/>
                    </a:lnTo>
                    <a:lnTo>
                      <a:pt x="792" y="264"/>
                    </a:lnTo>
                    <a:lnTo>
                      <a:pt x="798" y="264"/>
                    </a:lnTo>
                    <a:lnTo>
                      <a:pt x="804" y="264"/>
                    </a:lnTo>
                    <a:lnTo>
                      <a:pt x="810" y="264"/>
                    </a:lnTo>
                    <a:lnTo>
                      <a:pt x="816" y="264"/>
                    </a:lnTo>
                    <a:lnTo>
                      <a:pt x="816" y="270"/>
                    </a:lnTo>
                    <a:lnTo>
                      <a:pt x="822" y="270"/>
                    </a:lnTo>
                    <a:lnTo>
                      <a:pt x="828" y="270"/>
                    </a:lnTo>
                    <a:lnTo>
                      <a:pt x="834" y="270"/>
                    </a:lnTo>
                    <a:lnTo>
                      <a:pt x="840" y="270"/>
                    </a:lnTo>
                    <a:lnTo>
                      <a:pt x="840" y="276"/>
                    </a:lnTo>
                    <a:lnTo>
                      <a:pt x="846" y="276"/>
                    </a:lnTo>
                    <a:lnTo>
                      <a:pt x="852" y="276"/>
                    </a:lnTo>
                    <a:lnTo>
                      <a:pt x="858" y="276"/>
                    </a:lnTo>
                    <a:lnTo>
                      <a:pt x="864" y="276"/>
                    </a:lnTo>
                    <a:lnTo>
                      <a:pt x="870" y="282"/>
                    </a:lnTo>
                    <a:lnTo>
                      <a:pt x="876" y="282"/>
                    </a:lnTo>
                    <a:lnTo>
                      <a:pt x="882" y="282"/>
                    </a:lnTo>
                    <a:lnTo>
                      <a:pt x="888" y="282"/>
                    </a:lnTo>
                    <a:lnTo>
                      <a:pt x="894" y="282"/>
                    </a:lnTo>
                    <a:lnTo>
                      <a:pt x="894" y="288"/>
                    </a:lnTo>
                    <a:lnTo>
                      <a:pt x="900" y="288"/>
                    </a:lnTo>
                    <a:lnTo>
                      <a:pt x="906" y="288"/>
                    </a:lnTo>
                    <a:lnTo>
                      <a:pt x="912" y="288"/>
                    </a:lnTo>
                    <a:lnTo>
                      <a:pt x="918" y="288"/>
                    </a:lnTo>
                    <a:lnTo>
                      <a:pt x="924" y="294"/>
                    </a:lnTo>
                    <a:lnTo>
                      <a:pt x="930" y="294"/>
                    </a:lnTo>
                    <a:lnTo>
                      <a:pt x="936" y="294"/>
                    </a:lnTo>
                    <a:lnTo>
                      <a:pt x="942" y="294"/>
                    </a:lnTo>
                    <a:lnTo>
                      <a:pt x="948" y="294"/>
                    </a:lnTo>
                    <a:lnTo>
                      <a:pt x="948" y="300"/>
                    </a:lnTo>
                    <a:lnTo>
                      <a:pt x="954" y="300"/>
                    </a:lnTo>
                    <a:lnTo>
                      <a:pt x="960" y="300"/>
                    </a:lnTo>
                    <a:lnTo>
                      <a:pt x="966" y="300"/>
                    </a:lnTo>
                    <a:lnTo>
                      <a:pt x="972" y="300"/>
                    </a:lnTo>
                    <a:lnTo>
                      <a:pt x="978" y="300"/>
                    </a:lnTo>
                    <a:lnTo>
                      <a:pt x="978" y="306"/>
                    </a:lnTo>
                    <a:lnTo>
                      <a:pt x="984" y="306"/>
                    </a:lnTo>
                    <a:lnTo>
                      <a:pt x="990" y="306"/>
                    </a:lnTo>
                    <a:lnTo>
                      <a:pt x="996" y="306"/>
                    </a:lnTo>
                    <a:lnTo>
                      <a:pt x="1002" y="306"/>
                    </a:lnTo>
                    <a:lnTo>
                      <a:pt x="1008" y="306"/>
                    </a:lnTo>
                    <a:lnTo>
                      <a:pt x="1008" y="312"/>
                    </a:lnTo>
                    <a:lnTo>
                      <a:pt x="1014" y="312"/>
                    </a:lnTo>
                    <a:lnTo>
                      <a:pt x="1020" y="312"/>
                    </a:lnTo>
                    <a:lnTo>
                      <a:pt x="1026" y="312"/>
                    </a:lnTo>
                    <a:lnTo>
                      <a:pt x="1032" y="312"/>
                    </a:lnTo>
                    <a:lnTo>
                      <a:pt x="1038" y="312"/>
                    </a:lnTo>
                    <a:lnTo>
                      <a:pt x="1038" y="318"/>
                    </a:lnTo>
                    <a:lnTo>
                      <a:pt x="1044" y="318"/>
                    </a:lnTo>
                    <a:lnTo>
                      <a:pt x="1050" y="318"/>
                    </a:lnTo>
                    <a:lnTo>
                      <a:pt x="1056" y="318"/>
                    </a:lnTo>
                    <a:lnTo>
                      <a:pt x="1062" y="318"/>
                    </a:lnTo>
                    <a:lnTo>
                      <a:pt x="1068" y="318"/>
                    </a:lnTo>
                    <a:lnTo>
                      <a:pt x="1074" y="324"/>
                    </a:lnTo>
                    <a:lnTo>
                      <a:pt x="1080" y="324"/>
                    </a:lnTo>
                    <a:lnTo>
                      <a:pt x="1086" y="324"/>
                    </a:lnTo>
                    <a:lnTo>
                      <a:pt x="1092" y="324"/>
                    </a:lnTo>
                    <a:lnTo>
                      <a:pt x="1476" y="384"/>
                    </a:lnTo>
                    <a:lnTo>
                      <a:pt x="1482" y="384"/>
                    </a:lnTo>
                    <a:lnTo>
                      <a:pt x="1488" y="384"/>
                    </a:lnTo>
                    <a:lnTo>
                      <a:pt x="1494" y="384"/>
                    </a:lnTo>
                    <a:lnTo>
                      <a:pt x="1500" y="384"/>
                    </a:lnTo>
                    <a:lnTo>
                      <a:pt x="1506" y="384"/>
                    </a:lnTo>
                    <a:lnTo>
                      <a:pt x="1512" y="384"/>
                    </a:lnTo>
                    <a:lnTo>
                      <a:pt x="1518" y="384"/>
                    </a:lnTo>
                    <a:lnTo>
                      <a:pt x="1524" y="384"/>
                    </a:lnTo>
                    <a:lnTo>
                      <a:pt x="1530" y="384"/>
                    </a:lnTo>
                    <a:lnTo>
                      <a:pt x="1530" y="390"/>
                    </a:lnTo>
                    <a:lnTo>
                      <a:pt x="1536" y="390"/>
                    </a:lnTo>
                    <a:lnTo>
                      <a:pt x="1542" y="390"/>
                    </a:lnTo>
                    <a:lnTo>
                      <a:pt x="1548" y="390"/>
                    </a:lnTo>
                    <a:lnTo>
                      <a:pt x="1554" y="390"/>
                    </a:lnTo>
                    <a:lnTo>
                      <a:pt x="1560" y="390"/>
                    </a:lnTo>
                    <a:lnTo>
                      <a:pt x="1566" y="390"/>
                    </a:lnTo>
                    <a:lnTo>
                      <a:pt x="1572" y="390"/>
                    </a:lnTo>
                    <a:lnTo>
                      <a:pt x="1578" y="390"/>
                    </a:lnTo>
                    <a:lnTo>
                      <a:pt x="1584" y="390"/>
                    </a:lnTo>
                    <a:lnTo>
                      <a:pt x="1590" y="390"/>
                    </a:lnTo>
                    <a:lnTo>
                      <a:pt x="1590" y="396"/>
                    </a:lnTo>
                    <a:lnTo>
                      <a:pt x="1596" y="396"/>
                    </a:lnTo>
                    <a:lnTo>
                      <a:pt x="1602" y="396"/>
                    </a:lnTo>
                    <a:lnTo>
                      <a:pt x="1608" y="396"/>
                    </a:lnTo>
                    <a:lnTo>
                      <a:pt x="1614" y="396"/>
                    </a:lnTo>
                    <a:lnTo>
                      <a:pt x="1620" y="396"/>
                    </a:lnTo>
                    <a:lnTo>
                      <a:pt x="1626" y="396"/>
                    </a:lnTo>
                    <a:lnTo>
                      <a:pt x="1632" y="396"/>
                    </a:lnTo>
                    <a:lnTo>
                      <a:pt x="1638" y="396"/>
                    </a:lnTo>
                    <a:lnTo>
                      <a:pt x="1644" y="396"/>
                    </a:lnTo>
                    <a:lnTo>
                      <a:pt x="1650" y="396"/>
                    </a:lnTo>
                    <a:lnTo>
                      <a:pt x="1656" y="396"/>
                    </a:lnTo>
                    <a:lnTo>
                      <a:pt x="1662" y="396"/>
                    </a:lnTo>
                    <a:lnTo>
                      <a:pt x="1662" y="402"/>
                    </a:lnTo>
                    <a:lnTo>
                      <a:pt x="1668" y="402"/>
                    </a:lnTo>
                    <a:lnTo>
                      <a:pt x="2046" y="414"/>
                    </a:lnTo>
                    <a:lnTo>
                      <a:pt x="2052" y="414"/>
                    </a:lnTo>
                    <a:lnTo>
                      <a:pt x="2058" y="414"/>
                    </a:lnTo>
                    <a:lnTo>
                      <a:pt x="2064" y="414"/>
                    </a:lnTo>
                    <a:lnTo>
                      <a:pt x="2070" y="414"/>
                    </a:lnTo>
                    <a:lnTo>
                      <a:pt x="2076" y="414"/>
                    </a:lnTo>
                    <a:lnTo>
                      <a:pt x="2082" y="414"/>
                    </a:lnTo>
                    <a:lnTo>
                      <a:pt x="2088" y="414"/>
                    </a:lnTo>
                    <a:lnTo>
                      <a:pt x="2094" y="414"/>
                    </a:lnTo>
                    <a:lnTo>
                      <a:pt x="2100" y="414"/>
                    </a:lnTo>
                    <a:lnTo>
                      <a:pt x="2106" y="414"/>
                    </a:lnTo>
                    <a:lnTo>
                      <a:pt x="2112" y="414"/>
                    </a:lnTo>
                    <a:lnTo>
                      <a:pt x="2118" y="414"/>
                    </a:lnTo>
                    <a:lnTo>
                      <a:pt x="2124" y="414"/>
                    </a:lnTo>
                    <a:lnTo>
                      <a:pt x="2130" y="414"/>
                    </a:lnTo>
                    <a:lnTo>
                      <a:pt x="2136" y="414"/>
                    </a:lnTo>
                    <a:lnTo>
                      <a:pt x="2142" y="414"/>
                    </a:lnTo>
                    <a:lnTo>
                      <a:pt x="2148" y="414"/>
                    </a:lnTo>
                    <a:lnTo>
                      <a:pt x="2154" y="414"/>
                    </a:lnTo>
                    <a:lnTo>
                      <a:pt x="2160" y="414"/>
                    </a:lnTo>
                    <a:lnTo>
                      <a:pt x="2166" y="414"/>
                    </a:lnTo>
                    <a:lnTo>
                      <a:pt x="2172" y="414"/>
                    </a:lnTo>
                    <a:lnTo>
                      <a:pt x="2178" y="414"/>
                    </a:lnTo>
                    <a:lnTo>
                      <a:pt x="2184" y="414"/>
                    </a:lnTo>
                    <a:lnTo>
                      <a:pt x="2190" y="414"/>
                    </a:lnTo>
                    <a:lnTo>
                      <a:pt x="2196" y="414"/>
                    </a:lnTo>
                    <a:lnTo>
                      <a:pt x="2202" y="414"/>
                    </a:lnTo>
                    <a:lnTo>
                      <a:pt x="2208" y="414"/>
                    </a:lnTo>
                    <a:lnTo>
                      <a:pt x="2214" y="414"/>
                    </a:lnTo>
                    <a:lnTo>
                      <a:pt x="2220" y="414"/>
                    </a:lnTo>
                    <a:lnTo>
                      <a:pt x="2226" y="414"/>
                    </a:lnTo>
                    <a:lnTo>
                      <a:pt x="2232" y="414"/>
                    </a:lnTo>
                    <a:lnTo>
                      <a:pt x="2232" y="408"/>
                    </a:lnTo>
                    <a:lnTo>
                      <a:pt x="2238" y="408"/>
                    </a:lnTo>
                    <a:lnTo>
                      <a:pt x="2622" y="384"/>
                    </a:lnTo>
                    <a:lnTo>
                      <a:pt x="2628" y="384"/>
                    </a:lnTo>
                    <a:lnTo>
                      <a:pt x="2634" y="384"/>
                    </a:lnTo>
                    <a:lnTo>
                      <a:pt x="2634" y="378"/>
                    </a:lnTo>
                    <a:lnTo>
                      <a:pt x="2640" y="378"/>
                    </a:lnTo>
                    <a:lnTo>
                      <a:pt x="2646" y="378"/>
                    </a:lnTo>
                    <a:lnTo>
                      <a:pt x="2652" y="378"/>
                    </a:lnTo>
                    <a:lnTo>
                      <a:pt x="2658" y="378"/>
                    </a:lnTo>
                    <a:lnTo>
                      <a:pt x="2664" y="378"/>
                    </a:lnTo>
                    <a:lnTo>
                      <a:pt x="2670" y="378"/>
                    </a:lnTo>
                    <a:lnTo>
                      <a:pt x="2676" y="378"/>
                    </a:lnTo>
                    <a:lnTo>
                      <a:pt x="2682" y="378"/>
                    </a:lnTo>
                    <a:lnTo>
                      <a:pt x="2688" y="372"/>
                    </a:lnTo>
                    <a:lnTo>
                      <a:pt x="2694" y="372"/>
                    </a:lnTo>
                    <a:lnTo>
                      <a:pt x="2700" y="372"/>
                    </a:lnTo>
                    <a:lnTo>
                      <a:pt x="2706" y="372"/>
                    </a:lnTo>
                    <a:lnTo>
                      <a:pt x="2712" y="372"/>
                    </a:lnTo>
                    <a:lnTo>
                      <a:pt x="2718" y="372"/>
                    </a:lnTo>
                    <a:lnTo>
                      <a:pt x="2724" y="372"/>
                    </a:lnTo>
                    <a:lnTo>
                      <a:pt x="2730" y="372"/>
                    </a:lnTo>
                    <a:lnTo>
                      <a:pt x="2730" y="366"/>
                    </a:lnTo>
                    <a:lnTo>
                      <a:pt x="2736" y="366"/>
                    </a:lnTo>
                    <a:lnTo>
                      <a:pt x="2742" y="366"/>
                    </a:lnTo>
                    <a:lnTo>
                      <a:pt x="2748" y="366"/>
                    </a:lnTo>
                    <a:lnTo>
                      <a:pt x="2754" y="366"/>
                    </a:lnTo>
                    <a:lnTo>
                      <a:pt x="2760" y="366"/>
                    </a:lnTo>
                    <a:lnTo>
                      <a:pt x="2766" y="366"/>
                    </a:lnTo>
                    <a:lnTo>
                      <a:pt x="2772" y="366"/>
                    </a:lnTo>
                    <a:lnTo>
                      <a:pt x="2778" y="360"/>
                    </a:lnTo>
                    <a:lnTo>
                      <a:pt x="2784" y="360"/>
                    </a:lnTo>
                    <a:lnTo>
                      <a:pt x="2790" y="360"/>
                    </a:lnTo>
                    <a:lnTo>
                      <a:pt x="2796" y="360"/>
                    </a:lnTo>
                    <a:lnTo>
                      <a:pt x="2802" y="360"/>
                    </a:lnTo>
                    <a:lnTo>
                      <a:pt x="2808" y="360"/>
                    </a:lnTo>
                    <a:lnTo>
                      <a:pt x="2814" y="360"/>
                    </a:lnTo>
                    <a:lnTo>
                      <a:pt x="3198" y="288"/>
                    </a:lnTo>
                    <a:lnTo>
                      <a:pt x="3198" y="282"/>
                    </a:lnTo>
                    <a:lnTo>
                      <a:pt x="3204" y="282"/>
                    </a:lnTo>
                    <a:lnTo>
                      <a:pt x="3210" y="282"/>
                    </a:lnTo>
                    <a:lnTo>
                      <a:pt x="3216" y="282"/>
                    </a:lnTo>
                    <a:lnTo>
                      <a:pt x="3222" y="282"/>
                    </a:lnTo>
                    <a:lnTo>
                      <a:pt x="3228" y="282"/>
                    </a:lnTo>
                    <a:lnTo>
                      <a:pt x="3228" y="276"/>
                    </a:lnTo>
                    <a:lnTo>
                      <a:pt x="3234" y="276"/>
                    </a:lnTo>
                    <a:lnTo>
                      <a:pt x="3240" y="276"/>
                    </a:lnTo>
                    <a:lnTo>
                      <a:pt x="3246" y="276"/>
                    </a:lnTo>
                    <a:lnTo>
                      <a:pt x="3252" y="276"/>
                    </a:lnTo>
                    <a:lnTo>
                      <a:pt x="3252" y="270"/>
                    </a:lnTo>
                    <a:lnTo>
                      <a:pt x="3258" y="270"/>
                    </a:lnTo>
                    <a:lnTo>
                      <a:pt x="3264" y="270"/>
                    </a:lnTo>
                    <a:lnTo>
                      <a:pt x="3270" y="270"/>
                    </a:lnTo>
                    <a:lnTo>
                      <a:pt x="3276" y="270"/>
                    </a:lnTo>
                    <a:lnTo>
                      <a:pt x="3276" y="264"/>
                    </a:lnTo>
                    <a:lnTo>
                      <a:pt x="3282" y="264"/>
                    </a:lnTo>
                    <a:lnTo>
                      <a:pt x="3288" y="264"/>
                    </a:lnTo>
                    <a:lnTo>
                      <a:pt x="3294" y="264"/>
                    </a:lnTo>
                    <a:lnTo>
                      <a:pt x="3300" y="264"/>
                    </a:lnTo>
                    <a:lnTo>
                      <a:pt x="3300" y="258"/>
                    </a:lnTo>
                    <a:lnTo>
                      <a:pt x="3306" y="258"/>
                    </a:lnTo>
                    <a:lnTo>
                      <a:pt x="3312" y="258"/>
                    </a:lnTo>
                    <a:lnTo>
                      <a:pt x="3318" y="258"/>
                    </a:lnTo>
                    <a:lnTo>
                      <a:pt x="3324" y="258"/>
                    </a:lnTo>
                    <a:lnTo>
                      <a:pt x="3324" y="252"/>
                    </a:lnTo>
                    <a:lnTo>
                      <a:pt x="3330" y="252"/>
                    </a:lnTo>
                    <a:lnTo>
                      <a:pt x="3336" y="252"/>
                    </a:lnTo>
                    <a:lnTo>
                      <a:pt x="3342" y="252"/>
                    </a:lnTo>
                    <a:lnTo>
                      <a:pt x="3348" y="252"/>
                    </a:lnTo>
                    <a:lnTo>
                      <a:pt x="3348" y="246"/>
                    </a:lnTo>
                    <a:lnTo>
                      <a:pt x="3354" y="246"/>
                    </a:lnTo>
                    <a:lnTo>
                      <a:pt x="3360" y="246"/>
                    </a:lnTo>
                    <a:lnTo>
                      <a:pt x="3366" y="246"/>
                    </a:lnTo>
                    <a:lnTo>
                      <a:pt x="3372" y="246"/>
                    </a:lnTo>
                    <a:lnTo>
                      <a:pt x="3372" y="240"/>
                    </a:lnTo>
                    <a:lnTo>
                      <a:pt x="3378" y="240"/>
                    </a:lnTo>
                    <a:lnTo>
                      <a:pt x="3384" y="240"/>
                    </a:lnTo>
                    <a:lnTo>
                      <a:pt x="3390" y="240"/>
                    </a:lnTo>
                    <a:lnTo>
                      <a:pt x="3396" y="240"/>
                    </a:lnTo>
                    <a:lnTo>
                      <a:pt x="3396" y="234"/>
                    </a:lnTo>
                    <a:lnTo>
                      <a:pt x="3402" y="234"/>
                    </a:lnTo>
                    <a:lnTo>
                      <a:pt x="3408" y="234"/>
                    </a:lnTo>
                    <a:lnTo>
                      <a:pt x="3414" y="234"/>
                    </a:lnTo>
                    <a:lnTo>
                      <a:pt x="3420" y="234"/>
                    </a:lnTo>
                    <a:lnTo>
                      <a:pt x="3420" y="228"/>
                    </a:lnTo>
                    <a:lnTo>
                      <a:pt x="3426" y="228"/>
                    </a:lnTo>
                    <a:lnTo>
                      <a:pt x="3432" y="228"/>
                    </a:lnTo>
                    <a:lnTo>
                      <a:pt x="3438" y="228"/>
                    </a:lnTo>
                    <a:lnTo>
                      <a:pt x="3438" y="222"/>
                    </a:lnTo>
                    <a:lnTo>
                      <a:pt x="3444" y="222"/>
                    </a:lnTo>
                    <a:lnTo>
                      <a:pt x="3450" y="222"/>
                    </a:lnTo>
                    <a:lnTo>
                      <a:pt x="3456" y="222"/>
                    </a:lnTo>
                    <a:lnTo>
                      <a:pt x="3462" y="222"/>
                    </a:lnTo>
                    <a:lnTo>
                      <a:pt x="3462" y="216"/>
                    </a:lnTo>
                    <a:lnTo>
                      <a:pt x="3468" y="216"/>
                    </a:lnTo>
                    <a:lnTo>
                      <a:pt x="3474" y="216"/>
                    </a:lnTo>
                    <a:lnTo>
                      <a:pt x="3480" y="216"/>
                    </a:lnTo>
                    <a:lnTo>
                      <a:pt x="3486" y="210"/>
                    </a:lnTo>
                    <a:lnTo>
                      <a:pt x="3492" y="210"/>
                    </a:lnTo>
                    <a:lnTo>
                      <a:pt x="3498" y="210"/>
                    </a:lnTo>
                    <a:lnTo>
                      <a:pt x="3504" y="210"/>
                    </a:lnTo>
                    <a:lnTo>
                      <a:pt x="3504" y="204"/>
                    </a:lnTo>
                    <a:lnTo>
                      <a:pt x="3510" y="204"/>
                    </a:lnTo>
                    <a:lnTo>
                      <a:pt x="3516" y="204"/>
                    </a:lnTo>
                    <a:lnTo>
                      <a:pt x="3522" y="204"/>
                    </a:lnTo>
                    <a:lnTo>
                      <a:pt x="3528" y="198"/>
                    </a:lnTo>
                    <a:lnTo>
                      <a:pt x="3534" y="198"/>
                    </a:lnTo>
                    <a:lnTo>
                      <a:pt x="3540" y="198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52" y="192"/>
                    </a:lnTo>
                    <a:lnTo>
                      <a:pt x="3558" y="192"/>
                    </a:lnTo>
                    <a:lnTo>
                      <a:pt x="3564" y="192"/>
                    </a:lnTo>
                    <a:lnTo>
                      <a:pt x="3564" y="186"/>
                    </a:lnTo>
                    <a:lnTo>
                      <a:pt x="3570" y="186"/>
                    </a:lnTo>
                    <a:lnTo>
                      <a:pt x="3576" y="186"/>
                    </a:lnTo>
                    <a:lnTo>
                      <a:pt x="3582" y="186"/>
                    </a:lnTo>
                    <a:lnTo>
                      <a:pt x="3588" y="180"/>
                    </a:lnTo>
                    <a:lnTo>
                      <a:pt x="3594" y="180"/>
                    </a:lnTo>
                    <a:lnTo>
                      <a:pt x="3600" y="180"/>
                    </a:lnTo>
                    <a:lnTo>
                      <a:pt x="3606" y="180"/>
                    </a:lnTo>
                    <a:lnTo>
                      <a:pt x="3606" y="174"/>
                    </a:lnTo>
                    <a:lnTo>
                      <a:pt x="3612" y="174"/>
                    </a:lnTo>
                    <a:lnTo>
                      <a:pt x="3618" y="174"/>
                    </a:lnTo>
                    <a:lnTo>
                      <a:pt x="3624" y="174"/>
                    </a:lnTo>
                    <a:lnTo>
                      <a:pt x="3624" y="168"/>
                    </a:lnTo>
                    <a:lnTo>
                      <a:pt x="3630" y="168"/>
                    </a:lnTo>
                    <a:lnTo>
                      <a:pt x="3636" y="168"/>
                    </a:lnTo>
                    <a:lnTo>
                      <a:pt x="3642" y="168"/>
                    </a:lnTo>
                    <a:lnTo>
                      <a:pt x="3642" y="162"/>
                    </a:lnTo>
                    <a:lnTo>
                      <a:pt x="3648" y="162"/>
                    </a:lnTo>
                    <a:lnTo>
                      <a:pt x="3654" y="162"/>
                    </a:lnTo>
                    <a:lnTo>
                      <a:pt x="3660" y="162"/>
                    </a:lnTo>
                    <a:lnTo>
                      <a:pt x="3660" y="156"/>
                    </a:lnTo>
                    <a:lnTo>
                      <a:pt x="3666" y="156"/>
                    </a:lnTo>
                    <a:lnTo>
                      <a:pt x="3672" y="156"/>
                    </a:lnTo>
                    <a:lnTo>
                      <a:pt x="3678" y="156"/>
                    </a:lnTo>
                    <a:lnTo>
                      <a:pt x="3678" y="150"/>
                    </a:lnTo>
                    <a:lnTo>
                      <a:pt x="3684" y="150"/>
                    </a:lnTo>
                    <a:lnTo>
                      <a:pt x="3690" y="150"/>
                    </a:lnTo>
                    <a:lnTo>
                      <a:pt x="3696" y="150"/>
                    </a:lnTo>
                    <a:lnTo>
                      <a:pt x="3696" y="144"/>
                    </a:lnTo>
                    <a:lnTo>
                      <a:pt x="3702" y="144"/>
                    </a:lnTo>
                    <a:lnTo>
                      <a:pt x="3708" y="144"/>
                    </a:lnTo>
                    <a:lnTo>
                      <a:pt x="3714" y="144"/>
                    </a:lnTo>
                    <a:lnTo>
                      <a:pt x="3720" y="138"/>
                    </a:lnTo>
                    <a:lnTo>
                      <a:pt x="3726" y="138"/>
                    </a:lnTo>
                    <a:lnTo>
                      <a:pt x="3732" y="138"/>
                    </a:lnTo>
                    <a:lnTo>
                      <a:pt x="3738" y="132"/>
                    </a:lnTo>
                    <a:lnTo>
                      <a:pt x="3744" y="132"/>
                    </a:lnTo>
                    <a:lnTo>
                      <a:pt x="3750" y="132"/>
                    </a:lnTo>
                    <a:lnTo>
                      <a:pt x="3750" y="126"/>
                    </a:lnTo>
                    <a:lnTo>
                      <a:pt x="3756" y="126"/>
                    </a:lnTo>
                    <a:lnTo>
                      <a:pt x="3762" y="126"/>
                    </a:lnTo>
                    <a:lnTo>
                      <a:pt x="3768" y="126"/>
                    </a:lnTo>
                    <a:lnTo>
                      <a:pt x="3768" y="120"/>
                    </a:lnTo>
                    <a:lnTo>
                      <a:pt x="3774" y="120"/>
                    </a:lnTo>
                    <a:lnTo>
                      <a:pt x="3780" y="120"/>
                    </a:lnTo>
                    <a:lnTo>
                      <a:pt x="3786" y="120"/>
                    </a:lnTo>
                    <a:lnTo>
                      <a:pt x="3786" y="114"/>
                    </a:lnTo>
                    <a:lnTo>
                      <a:pt x="3792" y="114"/>
                    </a:lnTo>
                    <a:lnTo>
                      <a:pt x="3798" y="114"/>
                    </a:lnTo>
                    <a:lnTo>
                      <a:pt x="3804" y="114"/>
                    </a:lnTo>
                    <a:lnTo>
                      <a:pt x="3804" y="108"/>
                    </a:lnTo>
                    <a:lnTo>
                      <a:pt x="3810" y="108"/>
                    </a:lnTo>
                    <a:lnTo>
                      <a:pt x="3816" y="108"/>
                    </a:lnTo>
                    <a:lnTo>
                      <a:pt x="3822" y="108"/>
                    </a:lnTo>
                    <a:lnTo>
                      <a:pt x="3822" y="102"/>
                    </a:lnTo>
                    <a:lnTo>
                      <a:pt x="3828" y="102"/>
                    </a:lnTo>
                    <a:lnTo>
                      <a:pt x="3834" y="102"/>
                    </a:lnTo>
                    <a:lnTo>
                      <a:pt x="3840" y="102"/>
                    </a:lnTo>
                    <a:lnTo>
                      <a:pt x="3840" y="96"/>
                    </a:lnTo>
                    <a:lnTo>
                      <a:pt x="3846" y="96"/>
                    </a:lnTo>
                    <a:lnTo>
                      <a:pt x="3852" y="96"/>
                    </a:lnTo>
                    <a:lnTo>
                      <a:pt x="3858" y="90"/>
                    </a:lnTo>
                    <a:lnTo>
                      <a:pt x="3864" y="90"/>
                    </a:lnTo>
                    <a:lnTo>
                      <a:pt x="3870" y="90"/>
                    </a:lnTo>
                    <a:lnTo>
                      <a:pt x="3870" y="84"/>
                    </a:lnTo>
                    <a:lnTo>
                      <a:pt x="3876" y="84"/>
                    </a:lnTo>
                    <a:lnTo>
                      <a:pt x="3882" y="84"/>
                    </a:lnTo>
                    <a:lnTo>
                      <a:pt x="3888" y="84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900" y="78"/>
                    </a:lnTo>
                    <a:lnTo>
                      <a:pt x="3906" y="78"/>
                    </a:lnTo>
                    <a:lnTo>
                      <a:pt x="3906" y="72"/>
                    </a:lnTo>
                    <a:lnTo>
                      <a:pt x="3912" y="72"/>
                    </a:lnTo>
                    <a:lnTo>
                      <a:pt x="3918" y="72"/>
                    </a:lnTo>
                    <a:lnTo>
                      <a:pt x="3918" y="66"/>
                    </a:lnTo>
                    <a:lnTo>
                      <a:pt x="3924" y="66"/>
                    </a:lnTo>
                    <a:lnTo>
                      <a:pt x="3930" y="66"/>
                    </a:lnTo>
                    <a:lnTo>
                      <a:pt x="3936" y="66"/>
                    </a:lnTo>
                    <a:lnTo>
                      <a:pt x="3936" y="60"/>
                    </a:lnTo>
                    <a:lnTo>
                      <a:pt x="3942" y="60"/>
                    </a:lnTo>
                    <a:lnTo>
                      <a:pt x="3948" y="60"/>
                    </a:lnTo>
                    <a:lnTo>
                      <a:pt x="3954" y="54"/>
                    </a:lnTo>
                    <a:lnTo>
                      <a:pt x="3960" y="54"/>
                    </a:lnTo>
                    <a:lnTo>
                      <a:pt x="3966" y="54"/>
                    </a:lnTo>
                    <a:lnTo>
                      <a:pt x="3966" y="48"/>
                    </a:lnTo>
                    <a:lnTo>
                      <a:pt x="3972" y="48"/>
                    </a:lnTo>
                    <a:lnTo>
                      <a:pt x="3978" y="48"/>
                    </a:lnTo>
                    <a:lnTo>
                      <a:pt x="3984" y="48"/>
                    </a:lnTo>
                    <a:lnTo>
                      <a:pt x="3984" y="42"/>
                    </a:lnTo>
                    <a:lnTo>
                      <a:pt x="3990" y="42"/>
                    </a:lnTo>
                    <a:lnTo>
                      <a:pt x="3996" y="42"/>
                    </a:lnTo>
                    <a:lnTo>
                      <a:pt x="3996" y="36"/>
                    </a:lnTo>
                    <a:lnTo>
                      <a:pt x="4002" y="36"/>
                    </a:lnTo>
                    <a:lnTo>
                      <a:pt x="4008" y="36"/>
                    </a:lnTo>
                    <a:lnTo>
                      <a:pt x="4014" y="36"/>
                    </a:lnTo>
                    <a:lnTo>
                      <a:pt x="4014" y="30"/>
                    </a:lnTo>
                    <a:lnTo>
                      <a:pt x="4020" y="30"/>
                    </a:lnTo>
                    <a:lnTo>
                      <a:pt x="4026" y="30"/>
                    </a:lnTo>
                    <a:lnTo>
                      <a:pt x="4026" y="24"/>
                    </a:lnTo>
                    <a:lnTo>
                      <a:pt x="4032" y="24"/>
                    </a:lnTo>
                    <a:lnTo>
                      <a:pt x="4038" y="24"/>
                    </a:lnTo>
                    <a:lnTo>
                      <a:pt x="4044" y="24"/>
                    </a:lnTo>
                    <a:lnTo>
                      <a:pt x="4044" y="18"/>
                    </a:lnTo>
                    <a:lnTo>
                      <a:pt x="4050" y="18"/>
                    </a:lnTo>
                    <a:lnTo>
                      <a:pt x="4056" y="18"/>
                    </a:lnTo>
                    <a:lnTo>
                      <a:pt x="4056" y="12"/>
                    </a:lnTo>
                    <a:lnTo>
                      <a:pt x="4062" y="12"/>
                    </a:lnTo>
                    <a:lnTo>
                      <a:pt x="4068" y="12"/>
                    </a:lnTo>
                    <a:lnTo>
                      <a:pt x="4074" y="12"/>
                    </a:lnTo>
                    <a:lnTo>
                      <a:pt x="4074" y="6"/>
                    </a:lnTo>
                    <a:lnTo>
                      <a:pt x="4080" y="6"/>
                    </a:lnTo>
                    <a:lnTo>
                      <a:pt x="4086" y="6"/>
                    </a:lnTo>
                    <a:lnTo>
                      <a:pt x="4086" y="0"/>
                    </a:lnTo>
                    <a:lnTo>
                      <a:pt x="4092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" name="Rectangle 56"/>
              <p:cNvSpPr>
                <a:spLocks noChangeArrowheads="1"/>
              </p:cNvSpPr>
              <p:nvPr/>
            </p:nvSpPr>
            <p:spPr bwMode="auto">
              <a:xfrm>
                <a:off x="977" y="352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FF0000"/>
                    </a:solidFill>
                    <a:latin typeface="Arial" charset="0"/>
                  </a:rPr>
                  <a:t>BETA_X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0" name="Freeform 57"/>
              <p:cNvSpPr>
                <a:spLocks/>
              </p:cNvSpPr>
              <p:nvPr/>
            </p:nvSpPr>
            <p:spPr bwMode="auto">
              <a:xfrm>
                <a:off x="749" y="2620"/>
                <a:ext cx="4092" cy="414"/>
              </a:xfrm>
              <a:custGeom>
                <a:avLst/>
                <a:gdLst>
                  <a:gd name="T0" fmla="*/ 36 w 4092"/>
                  <a:gd name="T1" fmla="*/ 12 h 414"/>
                  <a:gd name="T2" fmla="*/ 78 w 4092"/>
                  <a:gd name="T3" fmla="*/ 30 h 414"/>
                  <a:gd name="T4" fmla="*/ 120 w 4092"/>
                  <a:gd name="T5" fmla="*/ 48 h 414"/>
                  <a:gd name="T6" fmla="*/ 162 w 4092"/>
                  <a:gd name="T7" fmla="*/ 60 h 414"/>
                  <a:gd name="T8" fmla="*/ 204 w 4092"/>
                  <a:gd name="T9" fmla="*/ 78 h 414"/>
                  <a:gd name="T10" fmla="*/ 240 w 4092"/>
                  <a:gd name="T11" fmla="*/ 90 h 414"/>
                  <a:gd name="T12" fmla="*/ 282 w 4092"/>
                  <a:gd name="T13" fmla="*/ 108 h 414"/>
                  <a:gd name="T14" fmla="*/ 324 w 4092"/>
                  <a:gd name="T15" fmla="*/ 120 h 414"/>
                  <a:gd name="T16" fmla="*/ 366 w 4092"/>
                  <a:gd name="T17" fmla="*/ 132 h 414"/>
                  <a:gd name="T18" fmla="*/ 408 w 4092"/>
                  <a:gd name="T19" fmla="*/ 150 h 414"/>
                  <a:gd name="T20" fmla="*/ 450 w 4092"/>
                  <a:gd name="T21" fmla="*/ 162 h 414"/>
                  <a:gd name="T22" fmla="*/ 486 w 4092"/>
                  <a:gd name="T23" fmla="*/ 174 h 414"/>
                  <a:gd name="T24" fmla="*/ 528 w 4092"/>
                  <a:gd name="T25" fmla="*/ 186 h 414"/>
                  <a:gd name="T26" fmla="*/ 570 w 4092"/>
                  <a:gd name="T27" fmla="*/ 198 h 414"/>
                  <a:gd name="T28" fmla="*/ 612 w 4092"/>
                  <a:gd name="T29" fmla="*/ 210 h 414"/>
                  <a:gd name="T30" fmla="*/ 654 w 4092"/>
                  <a:gd name="T31" fmla="*/ 222 h 414"/>
                  <a:gd name="T32" fmla="*/ 690 w 4092"/>
                  <a:gd name="T33" fmla="*/ 234 h 414"/>
                  <a:gd name="T34" fmla="*/ 732 w 4092"/>
                  <a:gd name="T35" fmla="*/ 240 h 414"/>
                  <a:gd name="T36" fmla="*/ 774 w 4092"/>
                  <a:gd name="T37" fmla="*/ 252 h 414"/>
                  <a:gd name="T38" fmla="*/ 816 w 4092"/>
                  <a:gd name="T39" fmla="*/ 264 h 414"/>
                  <a:gd name="T40" fmla="*/ 858 w 4092"/>
                  <a:gd name="T41" fmla="*/ 270 h 414"/>
                  <a:gd name="T42" fmla="*/ 900 w 4092"/>
                  <a:gd name="T43" fmla="*/ 282 h 414"/>
                  <a:gd name="T44" fmla="*/ 936 w 4092"/>
                  <a:gd name="T45" fmla="*/ 294 h 414"/>
                  <a:gd name="T46" fmla="*/ 978 w 4092"/>
                  <a:gd name="T47" fmla="*/ 300 h 414"/>
                  <a:gd name="T48" fmla="*/ 1020 w 4092"/>
                  <a:gd name="T49" fmla="*/ 306 h 414"/>
                  <a:gd name="T50" fmla="*/ 1062 w 4092"/>
                  <a:gd name="T51" fmla="*/ 318 h 414"/>
                  <a:gd name="T52" fmla="*/ 1482 w 4092"/>
                  <a:gd name="T53" fmla="*/ 378 h 414"/>
                  <a:gd name="T54" fmla="*/ 1524 w 4092"/>
                  <a:gd name="T55" fmla="*/ 384 h 414"/>
                  <a:gd name="T56" fmla="*/ 1566 w 4092"/>
                  <a:gd name="T57" fmla="*/ 390 h 414"/>
                  <a:gd name="T58" fmla="*/ 1608 w 4092"/>
                  <a:gd name="T59" fmla="*/ 390 h 414"/>
                  <a:gd name="T60" fmla="*/ 1650 w 4092"/>
                  <a:gd name="T61" fmla="*/ 396 h 414"/>
                  <a:gd name="T62" fmla="*/ 2070 w 4092"/>
                  <a:gd name="T63" fmla="*/ 414 h 414"/>
                  <a:gd name="T64" fmla="*/ 2112 w 4092"/>
                  <a:gd name="T65" fmla="*/ 414 h 414"/>
                  <a:gd name="T66" fmla="*/ 2154 w 4092"/>
                  <a:gd name="T67" fmla="*/ 414 h 414"/>
                  <a:gd name="T68" fmla="*/ 2190 w 4092"/>
                  <a:gd name="T69" fmla="*/ 408 h 414"/>
                  <a:gd name="T70" fmla="*/ 2232 w 4092"/>
                  <a:gd name="T71" fmla="*/ 408 h 414"/>
                  <a:gd name="T72" fmla="*/ 2658 w 4092"/>
                  <a:gd name="T73" fmla="*/ 378 h 414"/>
                  <a:gd name="T74" fmla="*/ 2694 w 4092"/>
                  <a:gd name="T75" fmla="*/ 372 h 414"/>
                  <a:gd name="T76" fmla="*/ 2736 w 4092"/>
                  <a:gd name="T77" fmla="*/ 366 h 414"/>
                  <a:gd name="T78" fmla="*/ 2778 w 4092"/>
                  <a:gd name="T79" fmla="*/ 360 h 414"/>
                  <a:gd name="T80" fmla="*/ 3204 w 4092"/>
                  <a:gd name="T81" fmla="*/ 282 h 414"/>
                  <a:gd name="T82" fmla="*/ 3240 w 4092"/>
                  <a:gd name="T83" fmla="*/ 270 h 414"/>
                  <a:gd name="T84" fmla="*/ 3282 w 4092"/>
                  <a:gd name="T85" fmla="*/ 264 h 414"/>
                  <a:gd name="T86" fmla="*/ 3324 w 4092"/>
                  <a:gd name="T87" fmla="*/ 252 h 414"/>
                  <a:gd name="T88" fmla="*/ 3366 w 4092"/>
                  <a:gd name="T89" fmla="*/ 240 h 414"/>
                  <a:gd name="T90" fmla="*/ 3408 w 4092"/>
                  <a:gd name="T91" fmla="*/ 234 h 414"/>
                  <a:gd name="T92" fmla="*/ 3444 w 4092"/>
                  <a:gd name="T93" fmla="*/ 222 h 414"/>
                  <a:gd name="T94" fmla="*/ 3486 w 4092"/>
                  <a:gd name="T95" fmla="*/ 210 h 414"/>
                  <a:gd name="T96" fmla="*/ 3528 w 4092"/>
                  <a:gd name="T97" fmla="*/ 198 h 414"/>
                  <a:gd name="T98" fmla="*/ 3570 w 4092"/>
                  <a:gd name="T99" fmla="*/ 186 h 414"/>
                  <a:gd name="T100" fmla="*/ 3612 w 4092"/>
                  <a:gd name="T101" fmla="*/ 174 h 414"/>
                  <a:gd name="T102" fmla="*/ 3654 w 4092"/>
                  <a:gd name="T103" fmla="*/ 156 h 414"/>
                  <a:gd name="T104" fmla="*/ 3690 w 4092"/>
                  <a:gd name="T105" fmla="*/ 144 h 414"/>
                  <a:gd name="T106" fmla="*/ 3732 w 4092"/>
                  <a:gd name="T107" fmla="*/ 132 h 414"/>
                  <a:gd name="T108" fmla="*/ 3774 w 4092"/>
                  <a:gd name="T109" fmla="*/ 120 h 414"/>
                  <a:gd name="T110" fmla="*/ 3816 w 4092"/>
                  <a:gd name="T111" fmla="*/ 102 h 414"/>
                  <a:gd name="T112" fmla="*/ 3852 w 4092"/>
                  <a:gd name="T113" fmla="*/ 90 h 414"/>
                  <a:gd name="T114" fmla="*/ 3894 w 4092"/>
                  <a:gd name="T115" fmla="*/ 72 h 414"/>
                  <a:gd name="T116" fmla="*/ 3936 w 4092"/>
                  <a:gd name="T117" fmla="*/ 60 h 414"/>
                  <a:gd name="T118" fmla="*/ 3978 w 4092"/>
                  <a:gd name="T119" fmla="*/ 42 h 414"/>
                  <a:gd name="T120" fmla="*/ 4020 w 4092"/>
                  <a:gd name="T121" fmla="*/ 24 h 414"/>
                  <a:gd name="T122" fmla="*/ 4056 w 4092"/>
                  <a:gd name="T123" fmla="*/ 12 h 41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4092"/>
                  <a:gd name="T187" fmla="*/ 0 h 414"/>
                  <a:gd name="T188" fmla="*/ 4092 w 4092"/>
                  <a:gd name="T189" fmla="*/ 414 h 414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4092" h="414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36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54" y="18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2" y="30"/>
                    </a:lnTo>
                    <a:lnTo>
                      <a:pt x="78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6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2" y="42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20" y="42"/>
                    </a:lnTo>
                    <a:lnTo>
                      <a:pt x="120" y="48"/>
                    </a:lnTo>
                    <a:lnTo>
                      <a:pt x="126" y="48"/>
                    </a:lnTo>
                    <a:lnTo>
                      <a:pt x="132" y="48"/>
                    </a:lnTo>
                    <a:lnTo>
                      <a:pt x="138" y="54"/>
                    </a:lnTo>
                    <a:lnTo>
                      <a:pt x="144" y="54"/>
                    </a:lnTo>
                    <a:lnTo>
                      <a:pt x="150" y="54"/>
                    </a:lnTo>
                    <a:lnTo>
                      <a:pt x="150" y="60"/>
                    </a:lnTo>
                    <a:lnTo>
                      <a:pt x="156" y="60"/>
                    </a:lnTo>
                    <a:lnTo>
                      <a:pt x="162" y="60"/>
                    </a:lnTo>
                    <a:lnTo>
                      <a:pt x="168" y="60"/>
                    </a:lnTo>
                    <a:lnTo>
                      <a:pt x="168" y="66"/>
                    </a:lnTo>
                    <a:lnTo>
                      <a:pt x="174" y="66"/>
                    </a:lnTo>
                    <a:lnTo>
                      <a:pt x="180" y="66"/>
                    </a:lnTo>
                    <a:lnTo>
                      <a:pt x="186" y="72"/>
                    </a:lnTo>
                    <a:lnTo>
                      <a:pt x="192" y="72"/>
                    </a:lnTo>
                    <a:lnTo>
                      <a:pt x="198" y="72"/>
                    </a:lnTo>
                    <a:lnTo>
                      <a:pt x="198" y="78"/>
                    </a:lnTo>
                    <a:lnTo>
                      <a:pt x="204" y="78"/>
                    </a:lnTo>
                    <a:lnTo>
                      <a:pt x="210" y="78"/>
                    </a:lnTo>
                    <a:lnTo>
                      <a:pt x="216" y="78"/>
                    </a:lnTo>
                    <a:lnTo>
                      <a:pt x="216" y="84"/>
                    </a:lnTo>
                    <a:lnTo>
                      <a:pt x="222" y="84"/>
                    </a:lnTo>
                    <a:lnTo>
                      <a:pt x="228" y="84"/>
                    </a:lnTo>
                    <a:lnTo>
                      <a:pt x="234" y="84"/>
                    </a:lnTo>
                    <a:lnTo>
                      <a:pt x="234" y="90"/>
                    </a:lnTo>
                    <a:lnTo>
                      <a:pt x="240" y="90"/>
                    </a:lnTo>
                    <a:lnTo>
                      <a:pt x="246" y="90"/>
                    </a:lnTo>
                    <a:lnTo>
                      <a:pt x="252" y="96"/>
                    </a:lnTo>
                    <a:lnTo>
                      <a:pt x="258" y="96"/>
                    </a:lnTo>
                    <a:lnTo>
                      <a:pt x="264" y="96"/>
                    </a:lnTo>
                    <a:lnTo>
                      <a:pt x="264" y="102"/>
                    </a:lnTo>
                    <a:lnTo>
                      <a:pt x="270" y="102"/>
                    </a:lnTo>
                    <a:lnTo>
                      <a:pt x="276" y="102"/>
                    </a:lnTo>
                    <a:lnTo>
                      <a:pt x="282" y="102"/>
                    </a:lnTo>
                    <a:lnTo>
                      <a:pt x="282" y="108"/>
                    </a:lnTo>
                    <a:lnTo>
                      <a:pt x="288" y="108"/>
                    </a:lnTo>
                    <a:lnTo>
                      <a:pt x="294" y="108"/>
                    </a:lnTo>
                    <a:lnTo>
                      <a:pt x="300" y="108"/>
                    </a:lnTo>
                    <a:lnTo>
                      <a:pt x="300" y="114"/>
                    </a:lnTo>
                    <a:lnTo>
                      <a:pt x="306" y="114"/>
                    </a:lnTo>
                    <a:lnTo>
                      <a:pt x="312" y="114"/>
                    </a:lnTo>
                    <a:lnTo>
                      <a:pt x="318" y="114"/>
                    </a:lnTo>
                    <a:lnTo>
                      <a:pt x="318" y="120"/>
                    </a:lnTo>
                    <a:lnTo>
                      <a:pt x="324" y="120"/>
                    </a:lnTo>
                    <a:lnTo>
                      <a:pt x="330" y="120"/>
                    </a:lnTo>
                    <a:lnTo>
                      <a:pt x="336" y="120"/>
                    </a:lnTo>
                    <a:lnTo>
                      <a:pt x="336" y="126"/>
                    </a:lnTo>
                    <a:lnTo>
                      <a:pt x="342" y="126"/>
                    </a:lnTo>
                    <a:lnTo>
                      <a:pt x="348" y="126"/>
                    </a:lnTo>
                    <a:lnTo>
                      <a:pt x="354" y="126"/>
                    </a:lnTo>
                    <a:lnTo>
                      <a:pt x="354" y="132"/>
                    </a:lnTo>
                    <a:lnTo>
                      <a:pt x="360" y="132"/>
                    </a:lnTo>
                    <a:lnTo>
                      <a:pt x="366" y="132"/>
                    </a:lnTo>
                    <a:lnTo>
                      <a:pt x="372" y="132"/>
                    </a:lnTo>
                    <a:lnTo>
                      <a:pt x="372" y="138"/>
                    </a:lnTo>
                    <a:lnTo>
                      <a:pt x="378" y="138"/>
                    </a:lnTo>
                    <a:lnTo>
                      <a:pt x="384" y="138"/>
                    </a:lnTo>
                    <a:lnTo>
                      <a:pt x="390" y="138"/>
                    </a:lnTo>
                    <a:lnTo>
                      <a:pt x="390" y="144"/>
                    </a:lnTo>
                    <a:lnTo>
                      <a:pt x="396" y="144"/>
                    </a:lnTo>
                    <a:lnTo>
                      <a:pt x="402" y="144"/>
                    </a:lnTo>
                    <a:lnTo>
                      <a:pt x="408" y="144"/>
                    </a:lnTo>
                    <a:lnTo>
                      <a:pt x="408" y="150"/>
                    </a:lnTo>
                    <a:lnTo>
                      <a:pt x="414" y="150"/>
                    </a:lnTo>
                    <a:lnTo>
                      <a:pt x="420" y="150"/>
                    </a:lnTo>
                    <a:lnTo>
                      <a:pt x="426" y="150"/>
                    </a:lnTo>
                    <a:lnTo>
                      <a:pt x="426" y="156"/>
                    </a:lnTo>
                    <a:lnTo>
                      <a:pt x="432" y="156"/>
                    </a:lnTo>
                    <a:lnTo>
                      <a:pt x="438" y="156"/>
                    </a:lnTo>
                    <a:lnTo>
                      <a:pt x="444" y="156"/>
                    </a:lnTo>
                    <a:lnTo>
                      <a:pt x="444" y="162"/>
                    </a:lnTo>
                    <a:lnTo>
                      <a:pt x="450" y="162"/>
                    </a:lnTo>
                    <a:lnTo>
                      <a:pt x="456" y="162"/>
                    </a:lnTo>
                    <a:lnTo>
                      <a:pt x="462" y="162"/>
                    </a:lnTo>
                    <a:lnTo>
                      <a:pt x="462" y="168"/>
                    </a:lnTo>
                    <a:lnTo>
                      <a:pt x="468" y="168"/>
                    </a:lnTo>
                    <a:lnTo>
                      <a:pt x="474" y="168"/>
                    </a:lnTo>
                    <a:lnTo>
                      <a:pt x="480" y="168"/>
                    </a:lnTo>
                    <a:lnTo>
                      <a:pt x="480" y="174"/>
                    </a:lnTo>
                    <a:lnTo>
                      <a:pt x="486" y="174"/>
                    </a:lnTo>
                    <a:lnTo>
                      <a:pt x="492" y="174"/>
                    </a:lnTo>
                    <a:lnTo>
                      <a:pt x="498" y="174"/>
                    </a:lnTo>
                    <a:lnTo>
                      <a:pt x="498" y="180"/>
                    </a:lnTo>
                    <a:lnTo>
                      <a:pt x="504" y="180"/>
                    </a:lnTo>
                    <a:lnTo>
                      <a:pt x="510" y="180"/>
                    </a:lnTo>
                    <a:lnTo>
                      <a:pt x="516" y="180"/>
                    </a:lnTo>
                    <a:lnTo>
                      <a:pt x="522" y="180"/>
                    </a:lnTo>
                    <a:lnTo>
                      <a:pt x="522" y="186"/>
                    </a:lnTo>
                    <a:lnTo>
                      <a:pt x="528" y="186"/>
                    </a:lnTo>
                    <a:lnTo>
                      <a:pt x="534" y="186"/>
                    </a:lnTo>
                    <a:lnTo>
                      <a:pt x="540" y="186"/>
                    </a:lnTo>
                    <a:lnTo>
                      <a:pt x="540" y="192"/>
                    </a:lnTo>
                    <a:lnTo>
                      <a:pt x="546" y="192"/>
                    </a:lnTo>
                    <a:lnTo>
                      <a:pt x="552" y="192"/>
                    </a:lnTo>
                    <a:lnTo>
                      <a:pt x="558" y="192"/>
                    </a:lnTo>
                    <a:lnTo>
                      <a:pt x="558" y="198"/>
                    </a:lnTo>
                    <a:lnTo>
                      <a:pt x="564" y="198"/>
                    </a:lnTo>
                    <a:lnTo>
                      <a:pt x="570" y="198"/>
                    </a:lnTo>
                    <a:lnTo>
                      <a:pt x="576" y="198"/>
                    </a:lnTo>
                    <a:lnTo>
                      <a:pt x="582" y="198"/>
                    </a:lnTo>
                    <a:lnTo>
                      <a:pt x="582" y="204"/>
                    </a:lnTo>
                    <a:lnTo>
                      <a:pt x="588" y="204"/>
                    </a:lnTo>
                    <a:lnTo>
                      <a:pt x="594" y="204"/>
                    </a:lnTo>
                    <a:lnTo>
                      <a:pt x="600" y="204"/>
                    </a:lnTo>
                    <a:lnTo>
                      <a:pt x="600" y="210"/>
                    </a:lnTo>
                    <a:lnTo>
                      <a:pt x="606" y="210"/>
                    </a:lnTo>
                    <a:lnTo>
                      <a:pt x="612" y="210"/>
                    </a:lnTo>
                    <a:lnTo>
                      <a:pt x="618" y="210"/>
                    </a:lnTo>
                    <a:lnTo>
                      <a:pt x="624" y="210"/>
                    </a:lnTo>
                    <a:lnTo>
                      <a:pt x="624" y="216"/>
                    </a:lnTo>
                    <a:lnTo>
                      <a:pt x="630" y="216"/>
                    </a:lnTo>
                    <a:lnTo>
                      <a:pt x="636" y="216"/>
                    </a:lnTo>
                    <a:lnTo>
                      <a:pt x="642" y="216"/>
                    </a:lnTo>
                    <a:lnTo>
                      <a:pt x="642" y="222"/>
                    </a:lnTo>
                    <a:lnTo>
                      <a:pt x="648" y="222"/>
                    </a:lnTo>
                    <a:lnTo>
                      <a:pt x="654" y="222"/>
                    </a:lnTo>
                    <a:lnTo>
                      <a:pt x="660" y="222"/>
                    </a:lnTo>
                    <a:lnTo>
                      <a:pt x="666" y="222"/>
                    </a:lnTo>
                    <a:lnTo>
                      <a:pt x="666" y="228"/>
                    </a:lnTo>
                    <a:lnTo>
                      <a:pt x="672" y="228"/>
                    </a:lnTo>
                    <a:lnTo>
                      <a:pt x="678" y="228"/>
                    </a:lnTo>
                    <a:lnTo>
                      <a:pt x="684" y="228"/>
                    </a:lnTo>
                    <a:lnTo>
                      <a:pt x="690" y="228"/>
                    </a:lnTo>
                    <a:lnTo>
                      <a:pt x="690" y="234"/>
                    </a:lnTo>
                    <a:lnTo>
                      <a:pt x="696" y="234"/>
                    </a:lnTo>
                    <a:lnTo>
                      <a:pt x="702" y="234"/>
                    </a:lnTo>
                    <a:lnTo>
                      <a:pt x="708" y="234"/>
                    </a:lnTo>
                    <a:lnTo>
                      <a:pt x="714" y="240"/>
                    </a:lnTo>
                    <a:lnTo>
                      <a:pt x="720" y="240"/>
                    </a:lnTo>
                    <a:lnTo>
                      <a:pt x="726" y="240"/>
                    </a:lnTo>
                    <a:lnTo>
                      <a:pt x="732" y="240"/>
                    </a:lnTo>
                    <a:lnTo>
                      <a:pt x="732" y="246"/>
                    </a:lnTo>
                    <a:lnTo>
                      <a:pt x="738" y="246"/>
                    </a:lnTo>
                    <a:lnTo>
                      <a:pt x="744" y="246"/>
                    </a:lnTo>
                    <a:lnTo>
                      <a:pt x="750" y="246"/>
                    </a:lnTo>
                    <a:lnTo>
                      <a:pt x="756" y="246"/>
                    </a:lnTo>
                    <a:lnTo>
                      <a:pt x="756" y="252"/>
                    </a:lnTo>
                    <a:lnTo>
                      <a:pt x="762" y="252"/>
                    </a:lnTo>
                    <a:lnTo>
                      <a:pt x="768" y="252"/>
                    </a:lnTo>
                    <a:lnTo>
                      <a:pt x="774" y="252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6" y="258"/>
                    </a:lnTo>
                    <a:lnTo>
                      <a:pt x="792" y="258"/>
                    </a:lnTo>
                    <a:lnTo>
                      <a:pt x="798" y="258"/>
                    </a:lnTo>
                    <a:lnTo>
                      <a:pt x="804" y="258"/>
                    </a:lnTo>
                    <a:lnTo>
                      <a:pt x="804" y="264"/>
                    </a:lnTo>
                    <a:lnTo>
                      <a:pt x="810" y="264"/>
                    </a:lnTo>
                    <a:lnTo>
                      <a:pt x="816" y="264"/>
                    </a:lnTo>
                    <a:lnTo>
                      <a:pt x="822" y="264"/>
                    </a:lnTo>
                    <a:lnTo>
                      <a:pt x="828" y="264"/>
                    </a:lnTo>
                    <a:lnTo>
                      <a:pt x="834" y="264"/>
                    </a:lnTo>
                    <a:lnTo>
                      <a:pt x="834" y="270"/>
                    </a:lnTo>
                    <a:lnTo>
                      <a:pt x="840" y="270"/>
                    </a:lnTo>
                    <a:lnTo>
                      <a:pt x="846" y="270"/>
                    </a:lnTo>
                    <a:lnTo>
                      <a:pt x="852" y="270"/>
                    </a:lnTo>
                    <a:lnTo>
                      <a:pt x="858" y="270"/>
                    </a:lnTo>
                    <a:lnTo>
                      <a:pt x="858" y="276"/>
                    </a:lnTo>
                    <a:lnTo>
                      <a:pt x="864" y="276"/>
                    </a:lnTo>
                    <a:lnTo>
                      <a:pt x="870" y="276"/>
                    </a:lnTo>
                    <a:lnTo>
                      <a:pt x="876" y="276"/>
                    </a:lnTo>
                    <a:lnTo>
                      <a:pt x="882" y="276"/>
                    </a:lnTo>
                    <a:lnTo>
                      <a:pt x="882" y="282"/>
                    </a:lnTo>
                    <a:lnTo>
                      <a:pt x="888" y="282"/>
                    </a:lnTo>
                    <a:lnTo>
                      <a:pt x="894" y="282"/>
                    </a:lnTo>
                    <a:lnTo>
                      <a:pt x="900" y="282"/>
                    </a:lnTo>
                    <a:lnTo>
                      <a:pt x="906" y="282"/>
                    </a:lnTo>
                    <a:lnTo>
                      <a:pt x="912" y="282"/>
                    </a:lnTo>
                    <a:lnTo>
                      <a:pt x="912" y="288"/>
                    </a:lnTo>
                    <a:lnTo>
                      <a:pt x="918" y="288"/>
                    </a:lnTo>
                    <a:lnTo>
                      <a:pt x="924" y="288"/>
                    </a:lnTo>
                    <a:lnTo>
                      <a:pt x="930" y="288"/>
                    </a:lnTo>
                    <a:lnTo>
                      <a:pt x="936" y="288"/>
                    </a:lnTo>
                    <a:lnTo>
                      <a:pt x="936" y="294"/>
                    </a:lnTo>
                    <a:lnTo>
                      <a:pt x="942" y="294"/>
                    </a:lnTo>
                    <a:lnTo>
                      <a:pt x="948" y="294"/>
                    </a:lnTo>
                    <a:lnTo>
                      <a:pt x="954" y="294"/>
                    </a:lnTo>
                    <a:lnTo>
                      <a:pt x="960" y="294"/>
                    </a:lnTo>
                    <a:lnTo>
                      <a:pt x="966" y="294"/>
                    </a:lnTo>
                    <a:lnTo>
                      <a:pt x="966" y="300"/>
                    </a:lnTo>
                    <a:lnTo>
                      <a:pt x="972" y="300"/>
                    </a:lnTo>
                    <a:lnTo>
                      <a:pt x="978" y="300"/>
                    </a:lnTo>
                    <a:lnTo>
                      <a:pt x="984" y="300"/>
                    </a:lnTo>
                    <a:lnTo>
                      <a:pt x="990" y="300"/>
                    </a:lnTo>
                    <a:lnTo>
                      <a:pt x="996" y="300"/>
                    </a:lnTo>
                    <a:lnTo>
                      <a:pt x="996" y="306"/>
                    </a:lnTo>
                    <a:lnTo>
                      <a:pt x="1002" y="306"/>
                    </a:lnTo>
                    <a:lnTo>
                      <a:pt x="1008" y="306"/>
                    </a:lnTo>
                    <a:lnTo>
                      <a:pt x="1014" y="306"/>
                    </a:lnTo>
                    <a:lnTo>
                      <a:pt x="1020" y="306"/>
                    </a:lnTo>
                    <a:lnTo>
                      <a:pt x="1026" y="306"/>
                    </a:lnTo>
                    <a:lnTo>
                      <a:pt x="1026" y="312"/>
                    </a:lnTo>
                    <a:lnTo>
                      <a:pt x="1032" y="312"/>
                    </a:lnTo>
                    <a:lnTo>
                      <a:pt x="1038" y="312"/>
                    </a:lnTo>
                    <a:lnTo>
                      <a:pt x="1044" y="312"/>
                    </a:lnTo>
                    <a:lnTo>
                      <a:pt x="1050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18"/>
                    </a:lnTo>
                    <a:lnTo>
                      <a:pt x="1068" y="318"/>
                    </a:lnTo>
                    <a:lnTo>
                      <a:pt x="1074" y="318"/>
                    </a:lnTo>
                    <a:lnTo>
                      <a:pt x="1080" y="318"/>
                    </a:lnTo>
                    <a:lnTo>
                      <a:pt x="1086" y="318"/>
                    </a:lnTo>
                    <a:lnTo>
                      <a:pt x="1092" y="324"/>
                    </a:lnTo>
                    <a:lnTo>
                      <a:pt x="1476" y="378"/>
                    </a:lnTo>
                    <a:lnTo>
                      <a:pt x="1482" y="378"/>
                    </a:lnTo>
                    <a:lnTo>
                      <a:pt x="1488" y="378"/>
                    </a:lnTo>
                    <a:lnTo>
                      <a:pt x="1494" y="378"/>
                    </a:lnTo>
                    <a:lnTo>
                      <a:pt x="1494" y="384"/>
                    </a:lnTo>
                    <a:lnTo>
                      <a:pt x="1500" y="384"/>
                    </a:lnTo>
                    <a:lnTo>
                      <a:pt x="1506" y="384"/>
                    </a:lnTo>
                    <a:lnTo>
                      <a:pt x="1512" y="384"/>
                    </a:lnTo>
                    <a:lnTo>
                      <a:pt x="1518" y="384"/>
                    </a:lnTo>
                    <a:lnTo>
                      <a:pt x="1524" y="384"/>
                    </a:lnTo>
                    <a:lnTo>
                      <a:pt x="1530" y="384"/>
                    </a:lnTo>
                    <a:lnTo>
                      <a:pt x="1536" y="384"/>
                    </a:lnTo>
                    <a:lnTo>
                      <a:pt x="1542" y="384"/>
                    </a:lnTo>
                    <a:lnTo>
                      <a:pt x="1548" y="384"/>
                    </a:lnTo>
                    <a:lnTo>
                      <a:pt x="1554" y="384"/>
                    </a:lnTo>
                    <a:lnTo>
                      <a:pt x="1554" y="390"/>
                    </a:lnTo>
                    <a:lnTo>
                      <a:pt x="1560" y="390"/>
                    </a:lnTo>
                    <a:lnTo>
                      <a:pt x="1566" y="390"/>
                    </a:lnTo>
                    <a:lnTo>
                      <a:pt x="1572" y="390"/>
                    </a:lnTo>
                    <a:lnTo>
                      <a:pt x="1578" y="390"/>
                    </a:lnTo>
                    <a:lnTo>
                      <a:pt x="1584" y="390"/>
                    </a:lnTo>
                    <a:lnTo>
                      <a:pt x="1590" y="390"/>
                    </a:lnTo>
                    <a:lnTo>
                      <a:pt x="1596" y="390"/>
                    </a:lnTo>
                    <a:lnTo>
                      <a:pt x="1602" y="390"/>
                    </a:lnTo>
                    <a:lnTo>
                      <a:pt x="1608" y="390"/>
                    </a:lnTo>
                    <a:lnTo>
                      <a:pt x="1614" y="390"/>
                    </a:lnTo>
                    <a:lnTo>
                      <a:pt x="1614" y="396"/>
                    </a:lnTo>
                    <a:lnTo>
                      <a:pt x="1620" y="396"/>
                    </a:lnTo>
                    <a:lnTo>
                      <a:pt x="1626" y="396"/>
                    </a:lnTo>
                    <a:lnTo>
                      <a:pt x="1632" y="396"/>
                    </a:lnTo>
                    <a:lnTo>
                      <a:pt x="1638" y="396"/>
                    </a:lnTo>
                    <a:lnTo>
                      <a:pt x="1644" y="396"/>
                    </a:lnTo>
                    <a:lnTo>
                      <a:pt x="1650" y="396"/>
                    </a:lnTo>
                    <a:lnTo>
                      <a:pt x="1656" y="396"/>
                    </a:lnTo>
                    <a:lnTo>
                      <a:pt x="1662" y="396"/>
                    </a:lnTo>
                    <a:lnTo>
                      <a:pt x="1668" y="396"/>
                    </a:lnTo>
                    <a:lnTo>
                      <a:pt x="2046" y="414"/>
                    </a:lnTo>
                    <a:lnTo>
                      <a:pt x="2052" y="414"/>
                    </a:lnTo>
                    <a:lnTo>
                      <a:pt x="2058" y="414"/>
                    </a:lnTo>
                    <a:lnTo>
                      <a:pt x="2064" y="414"/>
                    </a:lnTo>
                    <a:lnTo>
                      <a:pt x="2070" y="414"/>
                    </a:lnTo>
                    <a:lnTo>
                      <a:pt x="2076" y="414"/>
                    </a:lnTo>
                    <a:lnTo>
                      <a:pt x="2082" y="414"/>
                    </a:lnTo>
                    <a:lnTo>
                      <a:pt x="2088" y="414"/>
                    </a:lnTo>
                    <a:lnTo>
                      <a:pt x="2094" y="414"/>
                    </a:lnTo>
                    <a:lnTo>
                      <a:pt x="2100" y="414"/>
                    </a:lnTo>
                    <a:lnTo>
                      <a:pt x="2106" y="414"/>
                    </a:lnTo>
                    <a:lnTo>
                      <a:pt x="2112" y="414"/>
                    </a:lnTo>
                    <a:lnTo>
                      <a:pt x="2118" y="414"/>
                    </a:lnTo>
                    <a:lnTo>
                      <a:pt x="2124" y="414"/>
                    </a:lnTo>
                    <a:lnTo>
                      <a:pt x="2130" y="414"/>
                    </a:lnTo>
                    <a:lnTo>
                      <a:pt x="2136" y="414"/>
                    </a:lnTo>
                    <a:lnTo>
                      <a:pt x="2142" y="414"/>
                    </a:lnTo>
                    <a:lnTo>
                      <a:pt x="2148" y="414"/>
                    </a:lnTo>
                    <a:lnTo>
                      <a:pt x="2154" y="414"/>
                    </a:lnTo>
                    <a:lnTo>
                      <a:pt x="2160" y="414"/>
                    </a:lnTo>
                    <a:lnTo>
                      <a:pt x="2166" y="414"/>
                    </a:lnTo>
                    <a:lnTo>
                      <a:pt x="2166" y="408"/>
                    </a:lnTo>
                    <a:lnTo>
                      <a:pt x="2172" y="408"/>
                    </a:lnTo>
                    <a:lnTo>
                      <a:pt x="2178" y="408"/>
                    </a:lnTo>
                    <a:lnTo>
                      <a:pt x="2184" y="408"/>
                    </a:lnTo>
                    <a:lnTo>
                      <a:pt x="2190" y="408"/>
                    </a:lnTo>
                    <a:lnTo>
                      <a:pt x="2196" y="408"/>
                    </a:lnTo>
                    <a:lnTo>
                      <a:pt x="2202" y="408"/>
                    </a:lnTo>
                    <a:lnTo>
                      <a:pt x="2208" y="408"/>
                    </a:lnTo>
                    <a:lnTo>
                      <a:pt x="2214" y="408"/>
                    </a:lnTo>
                    <a:lnTo>
                      <a:pt x="2220" y="408"/>
                    </a:lnTo>
                    <a:lnTo>
                      <a:pt x="2226" y="408"/>
                    </a:lnTo>
                    <a:lnTo>
                      <a:pt x="2232" y="408"/>
                    </a:lnTo>
                    <a:lnTo>
                      <a:pt x="2238" y="408"/>
                    </a:lnTo>
                    <a:lnTo>
                      <a:pt x="2622" y="378"/>
                    </a:lnTo>
                    <a:lnTo>
                      <a:pt x="2628" y="378"/>
                    </a:lnTo>
                    <a:lnTo>
                      <a:pt x="2634" y="378"/>
                    </a:lnTo>
                    <a:lnTo>
                      <a:pt x="2640" y="378"/>
                    </a:lnTo>
                    <a:lnTo>
                      <a:pt x="2646" y="378"/>
                    </a:lnTo>
                    <a:lnTo>
                      <a:pt x="2652" y="378"/>
                    </a:lnTo>
                    <a:lnTo>
                      <a:pt x="2658" y="378"/>
                    </a:lnTo>
                    <a:lnTo>
                      <a:pt x="2664" y="378"/>
                    </a:lnTo>
                    <a:lnTo>
                      <a:pt x="2670" y="378"/>
                    </a:lnTo>
                    <a:lnTo>
                      <a:pt x="2670" y="372"/>
                    </a:lnTo>
                    <a:lnTo>
                      <a:pt x="2676" y="372"/>
                    </a:lnTo>
                    <a:lnTo>
                      <a:pt x="2682" y="372"/>
                    </a:lnTo>
                    <a:lnTo>
                      <a:pt x="2688" y="372"/>
                    </a:lnTo>
                    <a:lnTo>
                      <a:pt x="2694" y="372"/>
                    </a:lnTo>
                    <a:lnTo>
                      <a:pt x="2700" y="372"/>
                    </a:lnTo>
                    <a:lnTo>
                      <a:pt x="2706" y="372"/>
                    </a:lnTo>
                    <a:lnTo>
                      <a:pt x="2712" y="372"/>
                    </a:lnTo>
                    <a:lnTo>
                      <a:pt x="2718" y="366"/>
                    </a:lnTo>
                    <a:lnTo>
                      <a:pt x="2724" y="366"/>
                    </a:lnTo>
                    <a:lnTo>
                      <a:pt x="2730" y="366"/>
                    </a:lnTo>
                    <a:lnTo>
                      <a:pt x="2736" y="366"/>
                    </a:lnTo>
                    <a:lnTo>
                      <a:pt x="2742" y="366"/>
                    </a:lnTo>
                    <a:lnTo>
                      <a:pt x="2748" y="366"/>
                    </a:lnTo>
                    <a:lnTo>
                      <a:pt x="2754" y="366"/>
                    </a:lnTo>
                    <a:lnTo>
                      <a:pt x="2760" y="366"/>
                    </a:lnTo>
                    <a:lnTo>
                      <a:pt x="2760" y="360"/>
                    </a:lnTo>
                    <a:lnTo>
                      <a:pt x="2766" y="360"/>
                    </a:lnTo>
                    <a:lnTo>
                      <a:pt x="2772" y="360"/>
                    </a:lnTo>
                    <a:lnTo>
                      <a:pt x="2778" y="360"/>
                    </a:lnTo>
                    <a:lnTo>
                      <a:pt x="2784" y="360"/>
                    </a:lnTo>
                    <a:lnTo>
                      <a:pt x="2790" y="360"/>
                    </a:lnTo>
                    <a:lnTo>
                      <a:pt x="2796" y="360"/>
                    </a:lnTo>
                    <a:lnTo>
                      <a:pt x="2802" y="360"/>
                    </a:lnTo>
                    <a:lnTo>
                      <a:pt x="2802" y="354"/>
                    </a:lnTo>
                    <a:lnTo>
                      <a:pt x="2808" y="354"/>
                    </a:lnTo>
                    <a:lnTo>
                      <a:pt x="2814" y="354"/>
                    </a:lnTo>
                    <a:lnTo>
                      <a:pt x="3198" y="282"/>
                    </a:lnTo>
                    <a:lnTo>
                      <a:pt x="3204" y="282"/>
                    </a:lnTo>
                    <a:lnTo>
                      <a:pt x="3210" y="282"/>
                    </a:lnTo>
                    <a:lnTo>
                      <a:pt x="3216" y="276"/>
                    </a:lnTo>
                    <a:lnTo>
                      <a:pt x="3222" y="276"/>
                    </a:lnTo>
                    <a:lnTo>
                      <a:pt x="3228" y="276"/>
                    </a:lnTo>
                    <a:lnTo>
                      <a:pt x="3234" y="276"/>
                    </a:lnTo>
                    <a:lnTo>
                      <a:pt x="3240" y="276"/>
                    </a:lnTo>
                    <a:lnTo>
                      <a:pt x="3240" y="270"/>
                    </a:lnTo>
                    <a:lnTo>
                      <a:pt x="3246" y="270"/>
                    </a:lnTo>
                    <a:lnTo>
                      <a:pt x="3252" y="270"/>
                    </a:lnTo>
                    <a:lnTo>
                      <a:pt x="3258" y="270"/>
                    </a:lnTo>
                    <a:lnTo>
                      <a:pt x="3264" y="270"/>
                    </a:lnTo>
                    <a:lnTo>
                      <a:pt x="3264" y="264"/>
                    </a:lnTo>
                    <a:lnTo>
                      <a:pt x="3270" y="264"/>
                    </a:lnTo>
                    <a:lnTo>
                      <a:pt x="3276" y="264"/>
                    </a:lnTo>
                    <a:lnTo>
                      <a:pt x="3282" y="264"/>
                    </a:lnTo>
                    <a:lnTo>
                      <a:pt x="3288" y="264"/>
                    </a:lnTo>
                    <a:lnTo>
                      <a:pt x="3288" y="258"/>
                    </a:lnTo>
                    <a:lnTo>
                      <a:pt x="3294" y="258"/>
                    </a:lnTo>
                    <a:lnTo>
                      <a:pt x="3300" y="258"/>
                    </a:lnTo>
                    <a:lnTo>
                      <a:pt x="3306" y="258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8" y="252"/>
                    </a:lnTo>
                    <a:lnTo>
                      <a:pt x="3324" y="252"/>
                    </a:lnTo>
                    <a:lnTo>
                      <a:pt x="3330" y="252"/>
                    </a:lnTo>
                    <a:lnTo>
                      <a:pt x="3336" y="252"/>
                    </a:lnTo>
                    <a:lnTo>
                      <a:pt x="3336" y="246"/>
                    </a:lnTo>
                    <a:lnTo>
                      <a:pt x="3342" y="246"/>
                    </a:lnTo>
                    <a:lnTo>
                      <a:pt x="3348" y="246"/>
                    </a:lnTo>
                    <a:lnTo>
                      <a:pt x="3354" y="246"/>
                    </a:lnTo>
                    <a:lnTo>
                      <a:pt x="3360" y="246"/>
                    </a:lnTo>
                    <a:lnTo>
                      <a:pt x="3360" y="240"/>
                    </a:lnTo>
                    <a:lnTo>
                      <a:pt x="3366" y="240"/>
                    </a:lnTo>
                    <a:lnTo>
                      <a:pt x="3372" y="240"/>
                    </a:lnTo>
                    <a:lnTo>
                      <a:pt x="3378" y="240"/>
                    </a:lnTo>
                    <a:lnTo>
                      <a:pt x="3384" y="240"/>
                    </a:lnTo>
                    <a:lnTo>
                      <a:pt x="3384" y="234"/>
                    </a:lnTo>
                    <a:lnTo>
                      <a:pt x="3390" y="234"/>
                    </a:lnTo>
                    <a:lnTo>
                      <a:pt x="3396" y="234"/>
                    </a:lnTo>
                    <a:lnTo>
                      <a:pt x="3402" y="234"/>
                    </a:lnTo>
                    <a:lnTo>
                      <a:pt x="3408" y="234"/>
                    </a:lnTo>
                    <a:lnTo>
                      <a:pt x="3408" y="228"/>
                    </a:lnTo>
                    <a:lnTo>
                      <a:pt x="3414" y="228"/>
                    </a:lnTo>
                    <a:lnTo>
                      <a:pt x="3420" y="228"/>
                    </a:lnTo>
                    <a:lnTo>
                      <a:pt x="3426" y="228"/>
                    </a:lnTo>
                    <a:lnTo>
                      <a:pt x="3426" y="222"/>
                    </a:lnTo>
                    <a:lnTo>
                      <a:pt x="3432" y="222"/>
                    </a:lnTo>
                    <a:lnTo>
                      <a:pt x="3438" y="222"/>
                    </a:lnTo>
                    <a:lnTo>
                      <a:pt x="3444" y="222"/>
                    </a:lnTo>
                    <a:lnTo>
                      <a:pt x="3450" y="222"/>
                    </a:lnTo>
                    <a:lnTo>
                      <a:pt x="3450" y="216"/>
                    </a:lnTo>
                    <a:lnTo>
                      <a:pt x="3456" y="216"/>
                    </a:lnTo>
                    <a:lnTo>
                      <a:pt x="3462" y="216"/>
                    </a:lnTo>
                    <a:lnTo>
                      <a:pt x="3468" y="216"/>
                    </a:lnTo>
                    <a:lnTo>
                      <a:pt x="3474" y="210"/>
                    </a:lnTo>
                    <a:lnTo>
                      <a:pt x="3480" y="210"/>
                    </a:lnTo>
                    <a:lnTo>
                      <a:pt x="3486" y="210"/>
                    </a:lnTo>
                    <a:lnTo>
                      <a:pt x="3492" y="210"/>
                    </a:lnTo>
                    <a:lnTo>
                      <a:pt x="3492" y="204"/>
                    </a:lnTo>
                    <a:lnTo>
                      <a:pt x="3498" y="204"/>
                    </a:lnTo>
                    <a:lnTo>
                      <a:pt x="3504" y="204"/>
                    </a:lnTo>
                    <a:lnTo>
                      <a:pt x="3510" y="204"/>
                    </a:lnTo>
                    <a:lnTo>
                      <a:pt x="3516" y="198"/>
                    </a:lnTo>
                    <a:lnTo>
                      <a:pt x="3522" y="198"/>
                    </a:lnTo>
                    <a:lnTo>
                      <a:pt x="3528" y="198"/>
                    </a:lnTo>
                    <a:lnTo>
                      <a:pt x="3534" y="198"/>
                    </a:lnTo>
                    <a:lnTo>
                      <a:pt x="3534" y="192"/>
                    </a:lnTo>
                    <a:lnTo>
                      <a:pt x="3540" y="192"/>
                    </a:lnTo>
                    <a:lnTo>
                      <a:pt x="3546" y="192"/>
                    </a:lnTo>
                    <a:lnTo>
                      <a:pt x="3552" y="192"/>
                    </a:lnTo>
                    <a:lnTo>
                      <a:pt x="3552" y="186"/>
                    </a:lnTo>
                    <a:lnTo>
                      <a:pt x="3558" y="186"/>
                    </a:lnTo>
                    <a:lnTo>
                      <a:pt x="3564" y="186"/>
                    </a:lnTo>
                    <a:lnTo>
                      <a:pt x="3570" y="186"/>
                    </a:lnTo>
                    <a:lnTo>
                      <a:pt x="3576" y="180"/>
                    </a:lnTo>
                    <a:lnTo>
                      <a:pt x="3582" y="180"/>
                    </a:lnTo>
                    <a:lnTo>
                      <a:pt x="3588" y="180"/>
                    </a:lnTo>
                    <a:lnTo>
                      <a:pt x="3594" y="180"/>
                    </a:lnTo>
                    <a:lnTo>
                      <a:pt x="3594" y="174"/>
                    </a:lnTo>
                    <a:lnTo>
                      <a:pt x="3600" y="174"/>
                    </a:lnTo>
                    <a:lnTo>
                      <a:pt x="3606" y="174"/>
                    </a:lnTo>
                    <a:lnTo>
                      <a:pt x="3612" y="174"/>
                    </a:lnTo>
                    <a:lnTo>
                      <a:pt x="3612" y="168"/>
                    </a:lnTo>
                    <a:lnTo>
                      <a:pt x="3618" y="168"/>
                    </a:lnTo>
                    <a:lnTo>
                      <a:pt x="3624" y="168"/>
                    </a:lnTo>
                    <a:lnTo>
                      <a:pt x="3630" y="168"/>
                    </a:lnTo>
                    <a:lnTo>
                      <a:pt x="3630" y="162"/>
                    </a:lnTo>
                    <a:lnTo>
                      <a:pt x="3636" y="162"/>
                    </a:lnTo>
                    <a:lnTo>
                      <a:pt x="3642" y="162"/>
                    </a:lnTo>
                    <a:lnTo>
                      <a:pt x="3648" y="162"/>
                    </a:lnTo>
                    <a:lnTo>
                      <a:pt x="3648" y="156"/>
                    </a:lnTo>
                    <a:lnTo>
                      <a:pt x="3654" y="156"/>
                    </a:lnTo>
                    <a:lnTo>
                      <a:pt x="3660" y="156"/>
                    </a:lnTo>
                    <a:lnTo>
                      <a:pt x="3666" y="156"/>
                    </a:lnTo>
                    <a:lnTo>
                      <a:pt x="3666" y="150"/>
                    </a:lnTo>
                    <a:lnTo>
                      <a:pt x="3672" y="150"/>
                    </a:lnTo>
                    <a:lnTo>
                      <a:pt x="3678" y="150"/>
                    </a:lnTo>
                    <a:lnTo>
                      <a:pt x="3684" y="150"/>
                    </a:lnTo>
                    <a:lnTo>
                      <a:pt x="3690" y="144"/>
                    </a:lnTo>
                    <a:lnTo>
                      <a:pt x="3696" y="144"/>
                    </a:lnTo>
                    <a:lnTo>
                      <a:pt x="3702" y="144"/>
                    </a:lnTo>
                    <a:lnTo>
                      <a:pt x="3708" y="138"/>
                    </a:lnTo>
                    <a:lnTo>
                      <a:pt x="3714" y="138"/>
                    </a:lnTo>
                    <a:lnTo>
                      <a:pt x="3720" y="138"/>
                    </a:lnTo>
                    <a:lnTo>
                      <a:pt x="3726" y="132"/>
                    </a:lnTo>
                    <a:lnTo>
                      <a:pt x="3732" y="132"/>
                    </a:lnTo>
                    <a:lnTo>
                      <a:pt x="3738" y="132"/>
                    </a:lnTo>
                    <a:lnTo>
                      <a:pt x="3738" y="126"/>
                    </a:lnTo>
                    <a:lnTo>
                      <a:pt x="3744" y="126"/>
                    </a:lnTo>
                    <a:lnTo>
                      <a:pt x="3750" y="126"/>
                    </a:lnTo>
                    <a:lnTo>
                      <a:pt x="3756" y="126"/>
                    </a:lnTo>
                    <a:lnTo>
                      <a:pt x="3756" y="120"/>
                    </a:lnTo>
                    <a:lnTo>
                      <a:pt x="3762" y="120"/>
                    </a:lnTo>
                    <a:lnTo>
                      <a:pt x="3768" y="120"/>
                    </a:lnTo>
                    <a:lnTo>
                      <a:pt x="3774" y="120"/>
                    </a:lnTo>
                    <a:lnTo>
                      <a:pt x="3774" y="114"/>
                    </a:lnTo>
                    <a:lnTo>
                      <a:pt x="3780" y="114"/>
                    </a:lnTo>
                    <a:lnTo>
                      <a:pt x="3786" y="114"/>
                    </a:lnTo>
                    <a:lnTo>
                      <a:pt x="3792" y="114"/>
                    </a:lnTo>
                    <a:lnTo>
                      <a:pt x="3792" y="108"/>
                    </a:lnTo>
                    <a:lnTo>
                      <a:pt x="3798" y="108"/>
                    </a:lnTo>
                    <a:lnTo>
                      <a:pt x="3804" y="108"/>
                    </a:lnTo>
                    <a:lnTo>
                      <a:pt x="3810" y="108"/>
                    </a:lnTo>
                    <a:lnTo>
                      <a:pt x="3810" y="102"/>
                    </a:lnTo>
                    <a:lnTo>
                      <a:pt x="3816" y="102"/>
                    </a:lnTo>
                    <a:lnTo>
                      <a:pt x="3822" y="102"/>
                    </a:lnTo>
                    <a:lnTo>
                      <a:pt x="3828" y="102"/>
                    </a:lnTo>
                    <a:lnTo>
                      <a:pt x="3828" y="96"/>
                    </a:lnTo>
                    <a:lnTo>
                      <a:pt x="3834" y="96"/>
                    </a:lnTo>
                    <a:lnTo>
                      <a:pt x="3840" y="96"/>
                    </a:lnTo>
                    <a:lnTo>
                      <a:pt x="3846" y="90"/>
                    </a:lnTo>
                    <a:lnTo>
                      <a:pt x="3852" y="90"/>
                    </a:lnTo>
                    <a:lnTo>
                      <a:pt x="3858" y="90"/>
                    </a:lnTo>
                    <a:lnTo>
                      <a:pt x="3858" y="84"/>
                    </a:lnTo>
                    <a:lnTo>
                      <a:pt x="3864" y="84"/>
                    </a:lnTo>
                    <a:lnTo>
                      <a:pt x="3870" y="84"/>
                    </a:lnTo>
                    <a:lnTo>
                      <a:pt x="3876" y="84"/>
                    </a:lnTo>
                    <a:lnTo>
                      <a:pt x="3876" y="78"/>
                    </a:lnTo>
                    <a:lnTo>
                      <a:pt x="3882" y="78"/>
                    </a:lnTo>
                    <a:lnTo>
                      <a:pt x="3888" y="78"/>
                    </a:lnTo>
                    <a:lnTo>
                      <a:pt x="3894" y="78"/>
                    </a:lnTo>
                    <a:lnTo>
                      <a:pt x="3894" y="72"/>
                    </a:lnTo>
                    <a:lnTo>
                      <a:pt x="3900" y="72"/>
                    </a:lnTo>
                    <a:lnTo>
                      <a:pt x="3906" y="72"/>
                    </a:lnTo>
                    <a:lnTo>
                      <a:pt x="3906" y="66"/>
                    </a:lnTo>
                    <a:lnTo>
                      <a:pt x="3912" y="66"/>
                    </a:lnTo>
                    <a:lnTo>
                      <a:pt x="3918" y="66"/>
                    </a:lnTo>
                    <a:lnTo>
                      <a:pt x="3924" y="66"/>
                    </a:lnTo>
                    <a:lnTo>
                      <a:pt x="3924" y="60"/>
                    </a:lnTo>
                    <a:lnTo>
                      <a:pt x="3930" y="60"/>
                    </a:lnTo>
                    <a:lnTo>
                      <a:pt x="3936" y="60"/>
                    </a:lnTo>
                    <a:lnTo>
                      <a:pt x="3942" y="54"/>
                    </a:lnTo>
                    <a:lnTo>
                      <a:pt x="3948" y="54"/>
                    </a:lnTo>
                    <a:lnTo>
                      <a:pt x="3954" y="54"/>
                    </a:lnTo>
                    <a:lnTo>
                      <a:pt x="3954" y="48"/>
                    </a:lnTo>
                    <a:lnTo>
                      <a:pt x="3960" y="48"/>
                    </a:lnTo>
                    <a:lnTo>
                      <a:pt x="3966" y="48"/>
                    </a:lnTo>
                    <a:lnTo>
                      <a:pt x="3972" y="48"/>
                    </a:lnTo>
                    <a:lnTo>
                      <a:pt x="3972" y="42"/>
                    </a:lnTo>
                    <a:lnTo>
                      <a:pt x="3978" y="42"/>
                    </a:lnTo>
                    <a:lnTo>
                      <a:pt x="3984" y="42"/>
                    </a:lnTo>
                    <a:lnTo>
                      <a:pt x="3984" y="36"/>
                    </a:lnTo>
                    <a:lnTo>
                      <a:pt x="3990" y="36"/>
                    </a:lnTo>
                    <a:lnTo>
                      <a:pt x="3996" y="36"/>
                    </a:lnTo>
                    <a:lnTo>
                      <a:pt x="4002" y="36"/>
                    </a:lnTo>
                    <a:lnTo>
                      <a:pt x="4002" y="30"/>
                    </a:lnTo>
                    <a:lnTo>
                      <a:pt x="4008" y="30"/>
                    </a:lnTo>
                    <a:lnTo>
                      <a:pt x="4014" y="30"/>
                    </a:lnTo>
                    <a:lnTo>
                      <a:pt x="4014" y="24"/>
                    </a:lnTo>
                    <a:lnTo>
                      <a:pt x="4020" y="24"/>
                    </a:lnTo>
                    <a:lnTo>
                      <a:pt x="4026" y="24"/>
                    </a:lnTo>
                    <a:lnTo>
                      <a:pt x="4032" y="24"/>
                    </a:lnTo>
                    <a:lnTo>
                      <a:pt x="4032" y="18"/>
                    </a:lnTo>
                    <a:lnTo>
                      <a:pt x="4038" y="18"/>
                    </a:lnTo>
                    <a:lnTo>
                      <a:pt x="4044" y="18"/>
                    </a:lnTo>
                    <a:lnTo>
                      <a:pt x="4044" y="12"/>
                    </a:lnTo>
                    <a:lnTo>
                      <a:pt x="4050" y="12"/>
                    </a:lnTo>
                    <a:lnTo>
                      <a:pt x="4056" y="12"/>
                    </a:lnTo>
                    <a:lnTo>
                      <a:pt x="4062" y="12"/>
                    </a:lnTo>
                    <a:lnTo>
                      <a:pt x="4062" y="6"/>
                    </a:lnTo>
                    <a:lnTo>
                      <a:pt x="4068" y="6"/>
                    </a:lnTo>
                    <a:lnTo>
                      <a:pt x="4074" y="6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92" y="0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" name="Rectangle 58"/>
              <p:cNvSpPr>
                <a:spLocks noChangeArrowheads="1"/>
              </p:cNvSpPr>
              <p:nvPr/>
            </p:nvSpPr>
            <p:spPr bwMode="auto">
              <a:xfrm>
                <a:off x="1397" y="3520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r>
                  <a:rPr lang="en-US" altLang="en-US" sz="800" b="1">
                    <a:solidFill>
                      <a:srgbClr val="00FF00"/>
                    </a:solidFill>
                    <a:latin typeface="Arial" charset="0"/>
                  </a:rPr>
                  <a:t>BETA_Y</a:t>
                </a: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2" name="Freeform 59"/>
              <p:cNvSpPr>
                <a:spLocks/>
              </p:cNvSpPr>
              <p:nvPr/>
            </p:nvSpPr>
            <p:spPr bwMode="auto">
              <a:xfrm>
                <a:off x="749" y="3502"/>
                <a:ext cx="4092" cy="6"/>
              </a:xfrm>
              <a:custGeom>
                <a:avLst/>
                <a:gdLst>
                  <a:gd name="T0" fmla="*/ 36 w 4092"/>
                  <a:gd name="T1" fmla="*/ 6 h 6"/>
                  <a:gd name="T2" fmla="*/ 78 w 4092"/>
                  <a:gd name="T3" fmla="*/ 0 h 6"/>
                  <a:gd name="T4" fmla="*/ 120 w 4092"/>
                  <a:gd name="T5" fmla="*/ 0 h 6"/>
                  <a:gd name="T6" fmla="*/ 162 w 4092"/>
                  <a:gd name="T7" fmla="*/ 0 h 6"/>
                  <a:gd name="T8" fmla="*/ 204 w 4092"/>
                  <a:gd name="T9" fmla="*/ 0 h 6"/>
                  <a:gd name="T10" fmla="*/ 240 w 4092"/>
                  <a:gd name="T11" fmla="*/ 0 h 6"/>
                  <a:gd name="T12" fmla="*/ 282 w 4092"/>
                  <a:gd name="T13" fmla="*/ 0 h 6"/>
                  <a:gd name="T14" fmla="*/ 324 w 4092"/>
                  <a:gd name="T15" fmla="*/ 0 h 6"/>
                  <a:gd name="T16" fmla="*/ 366 w 4092"/>
                  <a:gd name="T17" fmla="*/ 6 h 6"/>
                  <a:gd name="T18" fmla="*/ 408 w 4092"/>
                  <a:gd name="T19" fmla="*/ 6 h 6"/>
                  <a:gd name="T20" fmla="*/ 450 w 4092"/>
                  <a:gd name="T21" fmla="*/ 6 h 6"/>
                  <a:gd name="T22" fmla="*/ 486 w 4092"/>
                  <a:gd name="T23" fmla="*/ 6 h 6"/>
                  <a:gd name="T24" fmla="*/ 528 w 4092"/>
                  <a:gd name="T25" fmla="*/ 6 h 6"/>
                  <a:gd name="T26" fmla="*/ 570 w 4092"/>
                  <a:gd name="T27" fmla="*/ 6 h 6"/>
                  <a:gd name="T28" fmla="*/ 612 w 4092"/>
                  <a:gd name="T29" fmla="*/ 6 h 6"/>
                  <a:gd name="T30" fmla="*/ 654 w 4092"/>
                  <a:gd name="T31" fmla="*/ 6 h 6"/>
                  <a:gd name="T32" fmla="*/ 690 w 4092"/>
                  <a:gd name="T33" fmla="*/ 6 h 6"/>
                  <a:gd name="T34" fmla="*/ 732 w 4092"/>
                  <a:gd name="T35" fmla="*/ 6 h 6"/>
                  <a:gd name="T36" fmla="*/ 774 w 4092"/>
                  <a:gd name="T37" fmla="*/ 6 h 6"/>
                  <a:gd name="T38" fmla="*/ 816 w 4092"/>
                  <a:gd name="T39" fmla="*/ 6 h 6"/>
                  <a:gd name="T40" fmla="*/ 858 w 4092"/>
                  <a:gd name="T41" fmla="*/ 6 h 6"/>
                  <a:gd name="T42" fmla="*/ 900 w 4092"/>
                  <a:gd name="T43" fmla="*/ 6 h 6"/>
                  <a:gd name="T44" fmla="*/ 936 w 4092"/>
                  <a:gd name="T45" fmla="*/ 6 h 6"/>
                  <a:gd name="T46" fmla="*/ 978 w 4092"/>
                  <a:gd name="T47" fmla="*/ 6 h 6"/>
                  <a:gd name="T48" fmla="*/ 1020 w 4092"/>
                  <a:gd name="T49" fmla="*/ 6 h 6"/>
                  <a:gd name="T50" fmla="*/ 1062 w 4092"/>
                  <a:gd name="T51" fmla="*/ 6 h 6"/>
                  <a:gd name="T52" fmla="*/ 1482 w 4092"/>
                  <a:gd name="T53" fmla="*/ 6 h 6"/>
                  <a:gd name="T54" fmla="*/ 1524 w 4092"/>
                  <a:gd name="T55" fmla="*/ 6 h 6"/>
                  <a:gd name="T56" fmla="*/ 1566 w 4092"/>
                  <a:gd name="T57" fmla="*/ 6 h 6"/>
                  <a:gd name="T58" fmla="*/ 1608 w 4092"/>
                  <a:gd name="T59" fmla="*/ 6 h 6"/>
                  <a:gd name="T60" fmla="*/ 1650 w 4092"/>
                  <a:gd name="T61" fmla="*/ 6 h 6"/>
                  <a:gd name="T62" fmla="*/ 2070 w 4092"/>
                  <a:gd name="T63" fmla="*/ 6 h 6"/>
                  <a:gd name="T64" fmla="*/ 2112 w 4092"/>
                  <a:gd name="T65" fmla="*/ 6 h 6"/>
                  <a:gd name="T66" fmla="*/ 2154 w 4092"/>
                  <a:gd name="T67" fmla="*/ 6 h 6"/>
                  <a:gd name="T68" fmla="*/ 2190 w 4092"/>
                  <a:gd name="T69" fmla="*/ 6 h 6"/>
                  <a:gd name="T70" fmla="*/ 2232 w 4092"/>
                  <a:gd name="T71" fmla="*/ 6 h 6"/>
                  <a:gd name="T72" fmla="*/ 2658 w 4092"/>
                  <a:gd name="T73" fmla="*/ 6 h 6"/>
                  <a:gd name="T74" fmla="*/ 2694 w 4092"/>
                  <a:gd name="T75" fmla="*/ 6 h 6"/>
                  <a:gd name="T76" fmla="*/ 2736 w 4092"/>
                  <a:gd name="T77" fmla="*/ 6 h 6"/>
                  <a:gd name="T78" fmla="*/ 2778 w 4092"/>
                  <a:gd name="T79" fmla="*/ 6 h 6"/>
                  <a:gd name="T80" fmla="*/ 3204 w 4092"/>
                  <a:gd name="T81" fmla="*/ 6 h 6"/>
                  <a:gd name="T82" fmla="*/ 3240 w 4092"/>
                  <a:gd name="T83" fmla="*/ 6 h 6"/>
                  <a:gd name="T84" fmla="*/ 3282 w 4092"/>
                  <a:gd name="T85" fmla="*/ 6 h 6"/>
                  <a:gd name="T86" fmla="*/ 3324 w 4092"/>
                  <a:gd name="T87" fmla="*/ 6 h 6"/>
                  <a:gd name="T88" fmla="*/ 3366 w 4092"/>
                  <a:gd name="T89" fmla="*/ 6 h 6"/>
                  <a:gd name="T90" fmla="*/ 3408 w 4092"/>
                  <a:gd name="T91" fmla="*/ 6 h 6"/>
                  <a:gd name="T92" fmla="*/ 3444 w 4092"/>
                  <a:gd name="T93" fmla="*/ 6 h 6"/>
                  <a:gd name="T94" fmla="*/ 3486 w 4092"/>
                  <a:gd name="T95" fmla="*/ 6 h 6"/>
                  <a:gd name="T96" fmla="*/ 3528 w 4092"/>
                  <a:gd name="T97" fmla="*/ 6 h 6"/>
                  <a:gd name="T98" fmla="*/ 3570 w 4092"/>
                  <a:gd name="T99" fmla="*/ 6 h 6"/>
                  <a:gd name="T100" fmla="*/ 3612 w 4092"/>
                  <a:gd name="T101" fmla="*/ 6 h 6"/>
                  <a:gd name="T102" fmla="*/ 3654 w 4092"/>
                  <a:gd name="T103" fmla="*/ 6 h 6"/>
                  <a:gd name="T104" fmla="*/ 3690 w 4092"/>
                  <a:gd name="T105" fmla="*/ 6 h 6"/>
                  <a:gd name="T106" fmla="*/ 3732 w 4092"/>
                  <a:gd name="T107" fmla="*/ 6 h 6"/>
                  <a:gd name="T108" fmla="*/ 3774 w 4092"/>
                  <a:gd name="T109" fmla="*/ 6 h 6"/>
                  <a:gd name="T110" fmla="*/ 3816 w 4092"/>
                  <a:gd name="T111" fmla="*/ 6 h 6"/>
                  <a:gd name="T112" fmla="*/ 3852 w 4092"/>
                  <a:gd name="T113" fmla="*/ 6 h 6"/>
                  <a:gd name="T114" fmla="*/ 3894 w 4092"/>
                  <a:gd name="T115" fmla="*/ 6 h 6"/>
                  <a:gd name="T116" fmla="*/ 3936 w 4092"/>
                  <a:gd name="T117" fmla="*/ 6 h 6"/>
                  <a:gd name="T118" fmla="*/ 3978 w 4092"/>
                  <a:gd name="T119" fmla="*/ 6 h 6"/>
                  <a:gd name="T120" fmla="*/ 4020 w 4092"/>
                  <a:gd name="T121" fmla="*/ 6 h 6"/>
                  <a:gd name="T122" fmla="*/ 4056 w 4092"/>
                  <a:gd name="T123" fmla="*/ 6 h 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4092"/>
                  <a:gd name="T187" fmla="*/ 0 h 6"/>
                  <a:gd name="T188" fmla="*/ 4092 w 4092"/>
                  <a:gd name="T189" fmla="*/ 6 h 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4092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6"/>
                    </a:lnTo>
                    <a:lnTo>
                      <a:pt x="372" y="6"/>
                    </a:lnTo>
                    <a:lnTo>
                      <a:pt x="378" y="6"/>
                    </a:lnTo>
                    <a:lnTo>
                      <a:pt x="384" y="6"/>
                    </a:lnTo>
                    <a:lnTo>
                      <a:pt x="390" y="6"/>
                    </a:lnTo>
                    <a:lnTo>
                      <a:pt x="396" y="6"/>
                    </a:lnTo>
                    <a:lnTo>
                      <a:pt x="402" y="6"/>
                    </a:lnTo>
                    <a:lnTo>
                      <a:pt x="408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6" y="6"/>
                    </a:lnTo>
                    <a:lnTo>
                      <a:pt x="432" y="6"/>
                    </a:lnTo>
                    <a:lnTo>
                      <a:pt x="438" y="6"/>
                    </a:lnTo>
                    <a:lnTo>
                      <a:pt x="444" y="6"/>
                    </a:lnTo>
                    <a:lnTo>
                      <a:pt x="450" y="6"/>
                    </a:lnTo>
                    <a:lnTo>
                      <a:pt x="456" y="6"/>
                    </a:lnTo>
                    <a:lnTo>
                      <a:pt x="462" y="6"/>
                    </a:lnTo>
                    <a:lnTo>
                      <a:pt x="468" y="6"/>
                    </a:lnTo>
                    <a:lnTo>
                      <a:pt x="474" y="6"/>
                    </a:lnTo>
                    <a:lnTo>
                      <a:pt x="480" y="6"/>
                    </a:lnTo>
                    <a:lnTo>
                      <a:pt x="486" y="6"/>
                    </a:lnTo>
                    <a:lnTo>
                      <a:pt x="492" y="6"/>
                    </a:lnTo>
                    <a:lnTo>
                      <a:pt x="498" y="6"/>
                    </a:lnTo>
                    <a:lnTo>
                      <a:pt x="504" y="6"/>
                    </a:lnTo>
                    <a:lnTo>
                      <a:pt x="510" y="6"/>
                    </a:lnTo>
                    <a:lnTo>
                      <a:pt x="516" y="6"/>
                    </a:lnTo>
                    <a:lnTo>
                      <a:pt x="522" y="6"/>
                    </a:lnTo>
                    <a:lnTo>
                      <a:pt x="528" y="6"/>
                    </a:lnTo>
                    <a:lnTo>
                      <a:pt x="534" y="6"/>
                    </a:lnTo>
                    <a:lnTo>
                      <a:pt x="540" y="6"/>
                    </a:lnTo>
                    <a:lnTo>
                      <a:pt x="546" y="6"/>
                    </a:lnTo>
                    <a:lnTo>
                      <a:pt x="552" y="6"/>
                    </a:lnTo>
                    <a:lnTo>
                      <a:pt x="558" y="6"/>
                    </a:lnTo>
                    <a:lnTo>
                      <a:pt x="564" y="6"/>
                    </a:lnTo>
                    <a:lnTo>
                      <a:pt x="570" y="6"/>
                    </a:lnTo>
                    <a:lnTo>
                      <a:pt x="576" y="6"/>
                    </a:lnTo>
                    <a:lnTo>
                      <a:pt x="582" y="6"/>
                    </a:lnTo>
                    <a:lnTo>
                      <a:pt x="588" y="6"/>
                    </a:lnTo>
                    <a:lnTo>
                      <a:pt x="594" y="6"/>
                    </a:lnTo>
                    <a:lnTo>
                      <a:pt x="600" y="6"/>
                    </a:lnTo>
                    <a:lnTo>
                      <a:pt x="606" y="6"/>
                    </a:lnTo>
                    <a:lnTo>
                      <a:pt x="612" y="6"/>
                    </a:lnTo>
                    <a:lnTo>
                      <a:pt x="618" y="6"/>
                    </a:lnTo>
                    <a:lnTo>
                      <a:pt x="624" y="6"/>
                    </a:lnTo>
                    <a:lnTo>
                      <a:pt x="630" y="6"/>
                    </a:lnTo>
                    <a:lnTo>
                      <a:pt x="636" y="6"/>
                    </a:lnTo>
                    <a:lnTo>
                      <a:pt x="642" y="6"/>
                    </a:lnTo>
                    <a:lnTo>
                      <a:pt x="648" y="6"/>
                    </a:lnTo>
                    <a:lnTo>
                      <a:pt x="654" y="6"/>
                    </a:lnTo>
                    <a:lnTo>
                      <a:pt x="660" y="6"/>
                    </a:lnTo>
                    <a:lnTo>
                      <a:pt x="666" y="6"/>
                    </a:lnTo>
                    <a:lnTo>
                      <a:pt x="672" y="6"/>
                    </a:lnTo>
                    <a:lnTo>
                      <a:pt x="678" y="6"/>
                    </a:lnTo>
                    <a:lnTo>
                      <a:pt x="684" y="6"/>
                    </a:lnTo>
                    <a:lnTo>
                      <a:pt x="690" y="6"/>
                    </a:lnTo>
                    <a:lnTo>
                      <a:pt x="696" y="6"/>
                    </a:lnTo>
                    <a:lnTo>
                      <a:pt x="702" y="6"/>
                    </a:lnTo>
                    <a:lnTo>
                      <a:pt x="708" y="6"/>
                    </a:lnTo>
                    <a:lnTo>
                      <a:pt x="714" y="6"/>
                    </a:lnTo>
                    <a:lnTo>
                      <a:pt x="720" y="6"/>
                    </a:lnTo>
                    <a:lnTo>
                      <a:pt x="726" y="6"/>
                    </a:lnTo>
                    <a:lnTo>
                      <a:pt x="732" y="6"/>
                    </a:lnTo>
                    <a:lnTo>
                      <a:pt x="738" y="6"/>
                    </a:lnTo>
                    <a:lnTo>
                      <a:pt x="744" y="6"/>
                    </a:lnTo>
                    <a:lnTo>
                      <a:pt x="750" y="6"/>
                    </a:lnTo>
                    <a:lnTo>
                      <a:pt x="756" y="6"/>
                    </a:lnTo>
                    <a:lnTo>
                      <a:pt x="762" y="6"/>
                    </a:lnTo>
                    <a:lnTo>
                      <a:pt x="768" y="6"/>
                    </a:lnTo>
                    <a:lnTo>
                      <a:pt x="774" y="6"/>
                    </a:lnTo>
                    <a:lnTo>
                      <a:pt x="780" y="6"/>
                    </a:lnTo>
                    <a:lnTo>
                      <a:pt x="786" y="6"/>
                    </a:lnTo>
                    <a:lnTo>
                      <a:pt x="792" y="6"/>
                    </a:lnTo>
                    <a:lnTo>
                      <a:pt x="798" y="6"/>
                    </a:lnTo>
                    <a:lnTo>
                      <a:pt x="804" y="6"/>
                    </a:lnTo>
                    <a:lnTo>
                      <a:pt x="810" y="6"/>
                    </a:lnTo>
                    <a:lnTo>
                      <a:pt x="816" y="6"/>
                    </a:lnTo>
                    <a:lnTo>
                      <a:pt x="822" y="6"/>
                    </a:lnTo>
                    <a:lnTo>
                      <a:pt x="828" y="6"/>
                    </a:lnTo>
                    <a:lnTo>
                      <a:pt x="834" y="6"/>
                    </a:lnTo>
                    <a:lnTo>
                      <a:pt x="840" y="6"/>
                    </a:lnTo>
                    <a:lnTo>
                      <a:pt x="846" y="6"/>
                    </a:lnTo>
                    <a:lnTo>
                      <a:pt x="852" y="6"/>
                    </a:lnTo>
                    <a:lnTo>
                      <a:pt x="858" y="6"/>
                    </a:lnTo>
                    <a:lnTo>
                      <a:pt x="864" y="6"/>
                    </a:lnTo>
                    <a:lnTo>
                      <a:pt x="870" y="6"/>
                    </a:lnTo>
                    <a:lnTo>
                      <a:pt x="876" y="6"/>
                    </a:lnTo>
                    <a:lnTo>
                      <a:pt x="882" y="6"/>
                    </a:lnTo>
                    <a:lnTo>
                      <a:pt x="888" y="6"/>
                    </a:lnTo>
                    <a:lnTo>
                      <a:pt x="894" y="6"/>
                    </a:lnTo>
                    <a:lnTo>
                      <a:pt x="900" y="6"/>
                    </a:lnTo>
                    <a:lnTo>
                      <a:pt x="906" y="6"/>
                    </a:lnTo>
                    <a:lnTo>
                      <a:pt x="912" y="6"/>
                    </a:lnTo>
                    <a:lnTo>
                      <a:pt x="918" y="6"/>
                    </a:lnTo>
                    <a:lnTo>
                      <a:pt x="924" y="6"/>
                    </a:lnTo>
                    <a:lnTo>
                      <a:pt x="930" y="6"/>
                    </a:lnTo>
                    <a:lnTo>
                      <a:pt x="936" y="6"/>
                    </a:lnTo>
                    <a:lnTo>
                      <a:pt x="942" y="6"/>
                    </a:lnTo>
                    <a:lnTo>
                      <a:pt x="948" y="6"/>
                    </a:lnTo>
                    <a:lnTo>
                      <a:pt x="954" y="6"/>
                    </a:lnTo>
                    <a:lnTo>
                      <a:pt x="960" y="6"/>
                    </a:lnTo>
                    <a:lnTo>
                      <a:pt x="966" y="6"/>
                    </a:lnTo>
                    <a:lnTo>
                      <a:pt x="972" y="6"/>
                    </a:lnTo>
                    <a:lnTo>
                      <a:pt x="978" y="6"/>
                    </a:lnTo>
                    <a:lnTo>
                      <a:pt x="984" y="6"/>
                    </a:lnTo>
                    <a:lnTo>
                      <a:pt x="990" y="6"/>
                    </a:lnTo>
                    <a:lnTo>
                      <a:pt x="996" y="6"/>
                    </a:lnTo>
                    <a:lnTo>
                      <a:pt x="1002" y="6"/>
                    </a:lnTo>
                    <a:lnTo>
                      <a:pt x="1008" y="6"/>
                    </a:lnTo>
                    <a:lnTo>
                      <a:pt x="1014" y="6"/>
                    </a:lnTo>
                    <a:lnTo>
                      <a:pt x="1020" y="6"/>
                    </a:lnTo>
                    <a:lnTo>
                      <a:pt x="1026" y="6"/>
                    </a:lnTo>
                    <a:lnTo>
                      <a:pt x="1032" y="6"/>
                    </a:lnTo>
                    <a:lnTo>
                      <a:pt x="1038" y="6"/>
                    </a:lnTo>
                    <a:lnTo>
                      <a:pt x="1044" y="6"/>
                    </a:lnTo>
                    <a:lnTo>
                      <a:pt x="1050" y="6"/>
                    </a:lnTo>
                    <a:lnTo>
                      <a:pt x="1056" y="6"/>
                    </a:lnTo>
                    <a:lnTo>
                      <a:pt x="1062" y="6"/>
                    </a:lnTo>
                    <a:lnTo>
                      <a:pt x="1068" y="6"/>
                    </a:lnTo>
                    <a:lnTo>
                      <a:pt x="1074" y="6"/>
                    </a:lnTo>
                    <a:lnTo>
                      <a:pt x="1080" y="6"/>
                    </a:lnTo>
                    <a:lnTo>
                      <a:pt x="1086" y="6"/>
                    </a:lnTo>
                    <a:lnTo>
                      <a:pt x="1092" y="6"/>
                    </a:lnTo>
                    <a:lnTo>
                      <a:pt x="1476" y="6"/>
                    </a:lnTo>
                    <a:lnTo>
                      <a:pt x="1482" y="6"/>
                    </a:lnTo>
                    <a:lnTo>
                      <a:pt x="1488" y="6"/>
                    </a:lnTo>
                    <a:lnTo>
                      <a:pt x="1494" y="6"/>
                    </a:lnTo>
                    <a:lnTo>
                      <a:pt x="1500" y="6"/>
                    </a:lnTo>
                    <a:lnTo>
                      <a:pt x="1506" y="6"/>
                    </a:lnTo>
                    <a:lnTo>
                      <a:pt x="1512" y="6"/>
                    </a:lnTo>
                    <a:lnTo>
                      <a:pt x="1518" y="6"/>
                    </a:lnTo>
                    <a:lnTo>
                      <a:pt x="1524" y="6"/>
                    </a:lnTo>
                    <a:lnTo>
                      <a:pt x="1530" y="6"/>
                    </a:lnTo>
                    <a:lnTo>
                      <a:pt x="1536" y="6"/>
                    </a:lnTo>
                    <a:lnTo>
                      <a:pt x="1542" y="6"/>
                    </a:lnTo>
                    <a:lnTo>
                      <a:pt x="1548" y="6"/>
                    </a:lnTo>
                    <a:lnTo>
                      <a:pt x="1554" y="6"/>
                    </a:lnTo>
                    <a:lnTo>
                      <a:pt x="1560" y="6"/>
                    </a:lnTo>
                    <a:lnTo>
                      <a:pt x="1566" y="6"/>
                    </a:lnTo>
                    <a:lnTo>
                      <a:pt x="1572" y="6"/>
                    </a:lnTo>
                    <a:lnTo>
                      <a:pt x="1578" y="6"/>
                    </a:lnTo>
                    <a:lnTo>
                      <a:pt x="1584" y="6"/>
                    </a:lnTo>
                    <a:lnTo>
                      <a:pt x="1590" y="6"/>
                    </a:lnTo>
                    <a:lnTo>
                      <a:pt x="1596" y="6"/>
                    </a:lnTo>
                    <a:lnTo>
                      <a:pt x="1602" y="6"/>
                    </a:lnTo>
                    <a:lnTo>
                      <a:pt x="1608" y="6"/>
                    </a:lnTo>
                    <a:lnTo>
                      <a:pt x="1614" y="6"/>
                    </a:lnTo>
                    <a:lnTo>
                      <a:pt x="1620" y="6"/>
                    </a:lnTo>
                    <a:lnTo>
                      <a:pt x="1626" y="6"/>
                    </a:lnTo>
                    <a:lnTo>
                      <a:pt x="1632" y="6"/>
                    </a:lnTo>
                    <a:lnTo>
                      <a:pt x="1638" y="6"/>
                    </a:lnTo>
                    <a:lnTo>
                      <a:pt x="1644" y="6"/>
                    </a:lnTo>
                    <a:lnTo>
                      <a:pt x="1650" y="6"/>
                    </a:lnTo>
                    <a:lnTo>
                      <a:pt x="1656" y="6"/>
                    </a:lnTo>
                    <a:lnTo>
                      <a:pt x="1662" y="6"/>
                    </a:lnTo>
                    <a:lnTo>
                      <a:pt x="1668" y="6"/>
                    </a:lnTo>
                    <a:lnTo>
                      <a:pt x="2046" y="6"/>
                    </a:lnTo>
                    <a:lnTo>
                      <a:pt x="2052" y="6"/>
                    </a:lnTo>
                    <a:lnTo>
                      <a:pt x="2058" y="6"/>
                    </a:lnTo>
                    <a:lnTo>
                      <a:pt x="2064" y="6"/>
                    </a:lnTo>
                    <a:lnTo>
                      <a:pt x="2070" y="6"/>
                    </a:lnTo>
                    <a:lnTo>
                      <a:pt x="2076" y="6"/>
                    </a:lnTo>
                    <a:lnTo>
                      <a:pt x="2082" y="6"/>
                    </a:lnTo>
                    <a:lnTo>
                      <a:pt x="2088" y="6"/>
                    </a:lnTo>
                    <a:lnTo>
                      <a:pt x="2094" y="6"/>
                    </a:lnTo>
                    <a:lnTo>
                      <a:pt x="2100" y="6"/>
                    </a:lnTo>
                    <a:lnTo>
                      <a:pt x="2106" y="6"/>
                    </a:lnTo>
                    <a:lnTo>
                      <a:pt x="2112" y="6"/>
                    </a:lnTo>
                    <a:lnTo>
                      <a:pt x="2118" y="6"/>
                    </a:lnTo>
                    <a:lnTo>
                      <a:pt x="2124" y="6"/>
                    </a:lnTo>
                    <a:lnTo>
                      <a:pt x="2130" y="6"/>
                    </a:lnTo>
                    <a:lnTo>
                      <a:pt x="2136" y="6"/>
                    </a:lnTo>
                    <a:lnTo>
                      <a:pt x="2142" y="6"/>
                    </a:lnTo>
                    <a:lnTo>
                      <a:pt x="2148" y="6"/>
                    </a:lnTo>
                    <a:lnTo>
                      <a:pt x="2154" y="6"/>
                    </a:lnTo>
                    <a:lnTo>
                      <a:pt x="2160" y="6"/>
                    </a:lnTo>
                    <a:lnTo>
                      <a:pt x="2166" y="6"/>
                    </a:lnTo>
                    <a:lnTo>
                      <a:pt x="2172" y="6"/>
                    </a:lnTo>
                    <a:lnTo>
                      <a:pt x="2178" y="6"/>
                    </a:lnTo>
                    <a:lnTo>
                      <a:pt x="2184" y="6"/>
                    </a:lnTo>
                    <a:lnTo>
                      <a:pt x="2190" y="6"/>
                    </a:lnTo>
                    <a:lnTo>
                      <a:pt x="2196" y="6"/>
                    </a:lnTo>
                    <a:lnTo>
                      <a:pt x="2202" y="6"/>
                    </a:lnTo>
                    <a:lnTo>
                      <a:pt x="2208" y="6"/>
                    </a:lnTo>
                    <a:lnTo>
                      <a:pt x="2214" y="6"/>
                    </a:lnTo>
                    <a:lnTo>
                      <a:pt x="2220" y="6"/>
                    </a:lnTo>
                    <a:lnTo>
                      <a:pt x="2226" y="6"/>
                    </a:lnTo>
                    <a:lnTo>
                      <a:pt x="2232" y="6"/>
                    </a:lnTo>
                    <a:lnTo>
                      <a:pt x="2238" y="6"/>
                    </a:lnTo>
                    <a:lnTo>
                      <a:pt x="2622" y="6"/>
                    </a:lnTo>
                    <a:lnTo>
                      <a:pt x="2628" y="6"/>
                    </a:lnTo>
                    <a:lnTo>
                      <a:pt x="2634" y="6"/>
                    </a:lnTo>
                    <a:lnTo>
                      <a:pt x="2640" y="6"/>
                    </a:lnTo>
                    <a:lnTo>
                      <a:pt x="2646" y="6"/>
                    </a:lnTo>
                    <a:lnTo>
                      <a:pt x="2652" y="6"/>
                    </a:lnTo>
                    <a:lnTo>
                      <a:pt x="2658" y="6"/>
                    </a:lnTo>
                    <a:lnTo>
                      <a:pt x="2664" y="6"/>
                    </a:lnTo>
                    <a:lnTo>
                      <a:pt x="2670" y="6"/>
                    </a:lnTo>
                    <a:lnTo>
                      <a:pt x="2676" y="6"/>
                    </a:lnTo>
                    <a:lnTo>
                      <a:pt x="2682" y="6"/>
                    </a:lnTo>
                    <a:lnTo>
                      <a:pt x="2688" y="6"/>
                    </a:lnTo>
                    <a:lnTo>
                      <a:pt x="2694" y="6"/>
                    </a:lnTo>
                    <a:lnTo>
                      <a:pt x="2700" y="6"/>
                    </a:lnTo>
                    <a:lnTo>
                      <a:pt x="2706" y="6"/>
                    </a:lnTo>
                    <a:lnTo>
                      <a:pt x="2712" y="6"/>
                    </a:lnTo>
                    <a:lnTo>
                      <a:pt x="2718" y="6"/>
                    </a:lnTo>
                    <a:lnTo>
                      <a:pt x="2724" y="6"/>
                    </a:lnTo>
                    <a:lnTo>
                      <a:pt x="2730" y="6"/>
                    </a:lnTo>
                    <a:lnTo>
                      <a:pt x="2736" y="6"/>
                    </a:lnTo>
                    <a:lnTo>
                      <a:pt x="2742" y="6"/>
                    </a:lnTo>
                    <a:lnTo>
                      <a:pt x="2748" y="6"/>
                    </a:lnTo>
                    <a:lnTo>
                      <a:pt x="2754" y="6"/>
                    </a:lnTo>
                    <a:lnTo>
                      <a:pt x="2760" y="6"/>
                    </a:lnTo>
                    <a:lnTo>
                      <a:pt x="2766" y="6"/>
                    </a:lnTo>
                    <a:lnTo>
                      <a:pt x="2772" y="6"/>
                    </a:lnTo>
                    <a:lnTo>
                      <a:pt x="2778" y="6"/>
                    </a:lnTo>
                    <a:lnTo>
                      <a:pt x="2784" y="6"/>
                    </a:lnTo>
                    <a:lnTo>
                      <a:pt x="2790" y="6"/>
                    </a:lnTo>
                    <a:lnTo>
                      <a:pt x="2796" y="6"/>
                    </a:lnTo>
                    <a:lnTo>
                      <a:pt x="2802" y="6"/>
                    </a:lnTo>
                    <a:lnTo>
                      <a:pt x="2808" y="6"/>
                    </a:lnTo>
                    <a:lnTo>
                      <a:pt x="2814" y="6"/>
                    </a:lnTo>
                    <a:lnTo>
                      <a:pt x="3198" y="6"/>
                    </a:lnTo>
                    <a:lnTo>
                      <a:pt x="3204" y="6"/>
                    </a:lnTo>
                    <a:lnTo>
                      <a:pt x="3210" y="6"/>
                    </a:lnTo>
                    <a:lnTo>
                      <a:pt x="3216" y="6"/>
                    </a:lnTo>
                    <a:lnTo>
                      <a:pt x="3222" y="6"/>
                    </a:lnTo>
                    <a:lnTo>
                      <a:pt x="3228" y="6"/>
                    </a:lnTo>
                    <a:lnTo>
                      <a:pt x="3234" y="6"/>
                    </a:lnTo>
                    <a:lnTo>
                      <a:pt x="3240" y="6"/>
                    </a:lnTo>
                    <a:lnTo>
                      <a:pt x="3246" y="6"/>
                    </a:lnTo>
                    <a:lnTo>
                      <a:pt x="3252" y="6"/>
                    </a:lnTo>
                    <a:lnTo>
                      <a:pt x="3258" y="6"/>
                    </a:lnTo>
                    <a:lnTo>
                      <a:pt x="3264" y="6"/>
                    </a:lnTo>
                    <a:lnTo>
                      <a:pt x="3270" y="6"/>
                    </a:lnTo>
                    <a:lnTo>
                      <a:pt x="3276" y="6"/>
                    </a:lnTo>
                    <a:lnTo>
                      <a:pt x="3282" y="6"/>
                    </a:lnTo>
                    <a:lnTo>
                      <a:pt x="3288" y="6"/>
                    </a:lnTo>
                    <a:lnTo>
                      <a:pt x="3294" y="6"/>
                    </a:lnTo>
                    <a:lnTo>
                      <a:pt x="3300" y="6"/>
                    </a:lnTo>
                    <a:lnTo>
                      <a:pt x="3306" y="6"/>
                    </a:lnTo>
                    <a:lnTo>
                      <a:pt x="3312" y="6"/>
                    </a:lnTo>
                    <a:lnTo>
                      <a:pt x="3318" y="6"/>
                    </a:lnTo>
                    <a:lnTo>
                      <a:pt x="3324" y="6"/>
                    </a:lnTo>
                    <a:lnTo>
                      <a:pt x="3330" y="6"/>
                    </a:lnTo>
                    <a:lnTo>
                      <a:pt x="3336" y="6"/>
                    </a:lnTo>
                    <a:lnTo>
                      <a:pt x="3342" y="6"/>
                    </a:lnTo>
                    <a:lnTo>
                      <a:pt x="3348" y="6"/>
                    </a:lnTo>
                    <a:lnTo>
                      <a:pt x="3354" y="6"/>
                    </a:lnTo>
                    <a:lnTo>
                      <a:pt x="3360" y="6"/>
                    </a:lnTo>
                    <a:lnTo>
                      <a:pt x="3366" y="6"/>
                    </a:lnTo>
                    <a:lnTo>
                      <a:pt x="3372" y="6"/>
                    </a:lnTo>
                    <a:lnTo>
                      <a:pt x="3378" y="6"/>
                    </a:lnTo>
                    <a:lnTo>
                      <a:pt x="3384" y="6"/>
                    </a:lnTo>
                    <a:lnTo>
                      <a:pt x="3390" y="6"/>
                    </a:lnTo>
                    <a:lnTo>
                      <a:pt x="3396" y="6"/>
                    </a:lnTo>
                    <a:lnTo>
                      <a:pt x="3402" y="6"/>
                    </a:lnTo>
                    <a:lnTo>
                      <a:pt x="3408" y="6"/>
                    </a:lnTo>
                    <a:lnTo>
                      <a:pt x="3414" y="6"/>
                    </a:lnTo>
                    <a:lnTo>
                      <a:pt x="3420" y="6"/>
                    </a:lnTo>
                    <a:lnTo>
                      <a:pt x="3426" y="6"/>
                    </a:lnTo>
                    <a:lnTo>
                      <a:pt x="3432" y="6"/>
                    </a:lnTo>
                    <a:lnTo>
                      <a:pt x="3438" y="6"/>
                    </a:lnTo>
                    <a:lnTo>
                      <a:pt x="3444" y="6"/>
                    </a:lnTo>
                    <a:lnTo>
                      <a:pt x="3450" y="6"/>
                    </a:lnTo>
                    <a:lnTo>
                      <a:pt x="3456" y="6"/>
                    </a:lnTo>
                    <a:lnTo>
                      <a:pt x="3462" y="6"/>
                    </a:lnTo>
                    <a:lnTo>
                      <a:pt x="3468" y="6"/>
                    </a:lnTo>
                    <a:lnTo>
                      <a:pt x="3474" y="6"/>
                    </a:lnTo>
                    <a:lnTo>
                      <a:pt x="3480" y="6"/>
                    </a:lnTo>
                    <a:lnTo>
                      <a:pt x="3486" y="6"/>
                    </a:lnTo>
                    <a:lnTo>
                      <a:pt x="3492" y="6"/>
                    </a:lnTo>
                    <a:lnTo>
                      <a:pt x="3498" y="6"/>
                    </a:lnTo>
                    <a:lnTo>
                      <a:pt x="3504" y="6"/>
                    </a:lnTo>
                    <a:lnTo>
                      <a:pt x="3510" y="6"/>
                    </a:lnTo>
                    <a:lnTo>
                      <a:pt x="3516" y="6"/>
                    </a:lnTo>
                    <a:lnTo>
                      <a:pt x="3522" y="6"/>
                    </a:lnTo>
                    <a:lnTo>
                      <a:pt x="3528" y="6"/>
                    </a:lnTo>
                    <a:lnTo>
                      <a:pt x="3534" y="6"/>
                    </a:lnTo>
                    <a:lnTo>
                      <a:pt x="3540" y="6"/>
                    </a:lnTo>
                    <a:lnTo>
                      <a:pt x="3546" y="6"/>
                    </a:lnTo>
                    <a:lnTo>
                      <a:pt x="3552" y="6"/>
                    </a:lnTo>
                    <a:lnTo>
                      <a:pt x="3558" y="6"/>
                    </a:lnTo>
                    <a:lnTo>
                      <a:pt x="3564" y="6"/>
                    </a:lnTo>
                    <a:lnTo>
                      <a:pt x="3570" y="6"/>
                    </a:lnTo>
                    <a:lnTo>
                      <a:pt x="3576" y="6"/>
                    </a:lnTo>
                    <a:lnTo>
                      <a:pt x="3582" y="6"/>
                    </a:lnTo>
                    <a:lnTo>
                      <a:pt x="3588" y="6"/>
                    </a:lnTo>
                    <a:lnTo>
                      <a:pt x="3594" y="6"/>
                    </a:lnTo>
                    <a:lnTo>
                      <a:pt x="3600" y="6"/>
                    </a:lnTo>
                    <a:lnTo>
                      <a:pt x="3606" y="6"/>
                    </a:lnTo>
                    <a:lnTo>
                      <a:pt x="3612" y="6"/>
                    </a:lnTo>
                    <a:lnTo>
                      <a:pt x="3618" y="6"/>
                    </a:lnTo>
                    <a:lnTo>
                      <a:pt x="3624" y="6"/>
                    </a:lnTo>
                    <a:lnTo>
                      <a:pt x="3630" y="6"/>
                    </a:lnTo>
                    <a:lnTo>
                      <a:pt x="3636" y="6"/>
                    </a:lnTo>
                    <a:lnTo>
                      <a:pt x="3642" y="6"/>
                    </a:lnTo>
                    <a:lnTo>
                      <a:pt x="3648" y="6"/>
                    </a:lnTo>
                    <a:lnTo>
                      <a:pt x="3654" y="6"/>
                    </a:lnTo>
                    <a:lnTo>
                      <a:pt x="3660" y="6"/>
                    </a:lnTo>
                    <a:lnTo>
                      <a:pt x="3666" y="6"/>
                    </a:lnTo>
                    <a:lnTo>
                      <a:pt x="3672" y="6"/>
                    </a:lnTo>
                    <a:lnTo>
                      <a:pt x="3678" y="6"/>
                    </a:lnTo>
                    <a:lnTo>
                      <a:pt x="3684" y="6"/>
                    </a:lnTo>
                    <a:lnTo>
                      <a:pt x="3690" y="6"/>
                    </a:lnTo>
                    <a:lnTo>
                      <a:pt x="3696" y="6"/>
                    </a:lnTo>
                    <a:lnTo>
                      <a:pt x="3702" y="6"/>
                    </a:lnTo>
                    <a:lnTo>
                      <a:pt x="3708" y="6"/>
                    </a:lnTo>
                    <a:lnTo>
                      <a:pt x="3714" y="6"/>
                    </a:lnTo>
                    <a:lnTo>
                      <a:pt x="3720" y="6"/>
                    </a:lnTo>
                    <a:lnTo>
                      <a:pt x="3726" y="6"/>
                    </a:lnTo>
                    <a:lnTo>
                      <a:pt x="3732" y="6"/>
                    </a:lnTo>
                    <a:lnTo>
                      <a:pt x="3738" y="6"/>
                    </a:lnTo>
                    <a:lnTo>
                      <a:pt x="3744" y="6"/>
                    </a:lnTo>
                    <a:lnTo>
                      <a:pt x="3750" y="6"/>
                    </a:lnTo>
                    <a:lnTo>
                      <a:pt x="3756" y="6"/>
                    </a:lnTo>
                    <a:lnTo>
                      <a:pt x="3762" y="6"/>
                    </a:lnTo>
                    <a:lnTo>
                      <a:pt x="3768" y="6"/>
                    </a:lnTo>
                    <a:lnTo>
                      <a:pt x="3774" y="6"/>
                    </a:lnTo>
                    <a:lnTo>
                      <a:pt x="3780" y="6"/>
                    </a:lnTo>
                    <a:lnTo>
                      <a:pt x="3786" y="6"/>
                    </a:lnTo>
                    <a:lnTo>
                      <a:pt x="3792" y="6"/>
                    </a:lnTo>
                    <a:lnTo>
                      <a:pt x="3798" y="6"/>
                    </a:lnTo>
                    <a:lnTo>
                      <a:pt x="3804" y="6"/>
                    </a:lnTo>
                    <a:lnTo>
                      <a:pt x="3810" y="6"/>
                    </a:lnTo>
                    <a:lnTo>
                      <a:pt x="3816" y="6"/>
                    </a:lnTo>
                    <a:lnTo>
                      <a:pt x="3822" y="6"/>
                    </a:lnTo>
                    <a:lnTo>
                      <a:pt x="3828" y="6"/>
                    </a:lnTo>
                    <a:lnTo>
                      <a:pt x="3834" y="6"/>
                    </a:lnTo>
                    <a:lnTo>
                      <a:pt x="3840" y="6"/>
                    </a:lnTo>
                    <a:lnTo>
                      <a:pt x="3846" y="6"/>
                    </a:lnTo>
                    <a:lnTo>
                      <a:pt x="3852" y="6"/>
                    </a:lnTo>
                    <a:lnTo>
                      <a:pt x="3858" y="6"/>
                    </a:lnTo>
                    <a:lnTo>
                      <a:pt x="3864" y="6"/>
                    </a:lnTo>
                    <a:lnTo>
                      <a:pt x="3870" y="6"/>
                    </a:lnTo>
                    <a:lnTo>
                      <a:pt x="3876" y="6"/>
                    </a:lnTo>
                    <a:lnTo>
                      <a:pt x="3882" y="6"/>
                    </a:lnTo>
                    <a:lnTo>
                      <a:pt x="3888" y="6"/>
                    </a:lnTo>
                    <a:lnTo>
                      <a:pt x="3894" y="6"/>
                    </a:lnTo>
                    <a:lnTo>
                      <a:pt x="3900" y="6"/>
                    </a:lnTo>
                    <a:lnTo>
                      <a:pt x="3906" y="6"/>
                    </a:lnTo>
                    <a:lnTo>
                      <a:pt x="3912" y="6"/>
                    </a:lnTo>
                    <a:lnTo>
                      <a:pt x="3918" y="6"/>
                    </a:lnTo>
                    <a:lnTo>
                      <a:pt x="3924" y="6"/>
                    </a:lnTo>
                    <a:lnTo>
                      <a:pt x="3930" y="6"/>
                    </a:lnTo>
                    <a:lnTo>
                      <a:pt x="3936" y="6"/>
                    </a:lnTo>
                    <a:lnTo>
                      <a:pt x="3942" y="6"/>
                    </a:lnTo>
                    <a:lnTo>
                      <a:pt x="3948" y="6"/>
                    </a:lnTo>
                    <a:lnTo>
                      <a:pt x="3954" y="6"/>
                    </a:lnTo>
                    <a:lnTo>
                      <a:pt x="3960" y="6"/>
                    </a:lnTo>
                    <a:lnTo>
                      <a:pt x="3966" y="6"/>
                    </a:lnTo>
                    <a:lnTo>
                      <a:pt x="3972" y="6"/>
                    </a:lnTo>
                    <a:lnTo>
                      <a:pt x="3978" y="6"/>
                    </a:lnTo>
                    <a:lnTo>
                      <a:pt x="3984" y="6"/>
                    </a:lnTo>
                    <a:lnTo>
                      <a:pt x="3990" y="6"/>
                    </a:lnTo>
                    <a:lnTo>
                      <a:pt x="3996" y="6"/>
                    </a:lnTo>
                    <a:lnTo>
                      <a:pt x="4002" y="6"/>
                    </a:lnTo>
                    <a:lnTo>
                      <a:pt x="4008" y="6"/>
                    </a:lnTo>
                    <a:lnTo>
                      <a:pt x="4014" y="6"/>
                    </a:lnTo>
                    <a:lnTo>
                      <a:pt x="4020" y="6"/>
                    </a:lnTo>
                    <a:lnTo>
                      <a:pt x="4026" y="6"/>
                    </a:lnTo>
                    <a:lnTo>
                      <a:pt x="4032" y="6"/>
                    </a:lnTo>
                    <a:lnTo>
                      <a:pt x="4038" y="6"/>
                    </a:lnTo>
                    <a:lnTo>
                      <a:pt x="4044" y="6"/>
                    </a:lnTo>
                    <a:lnTo>
                      <a:pt x="4050" y="6"/>
                    </a:lnTo>
                    <a:lnTo>
                      <a:pt x="4056" y="6"/>
                    </a:lnTo>
                    <a:lnTo>
                      <a:pt x="4062" y="6"/>
                    </a:lnTo>
                    <a:lnTo>
                      <a:pt x="4068" y="6"/>
                    </a:lnTo>
                    <a:lnTo>
                      <a:pt x="4074" y="6"/>
                    </a:lnTo>
                    <a:lnTo>
                      <a:pt x="4080" y="6"/>
                    </a:lnTo>
                    <a:lnTo>
                      <a:pt x="4086" y="6"/>
                    </a:lnTo>
                    <a:lnTo>
                      <a:pt x="4092" y="6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3" name="Freeform 61"/>
              <p:cNvSpPr>
                <a:spLocks/>
              </p:cNvSpPr>
              <p:nvPr/>
            </p:nvSpPr>
            <p:spPr bwMode="auto">
              <a:xfrm>
                <a:off x="749" y="3508"/>
                <a:ext cx="4092" cy="0"/>
              </a:xfrm>
              <a:custGeom>
                <a:avLst/>
                <a:gdLst>
                  <a:gd name="T0" fmla="*/ 36 w 4092"/>
                  <a:gd name="T1" fmla="*/ 78 w 4092"/>
                  <a:gd name="T2" fmla="*/ 120 w 4092"/>
                  <a:gd name="T3" fmla="*/ 162 w 4092"/>
                  <a:gd name="T4" fmla="*/ 204 w 4092"/>
                  <a:gd name="T5" fmla="*/ 240 w 4092"/>
                  <a:gd name="T6" fmla="*/ 282 w 4092"/>
                  <a:gd name="T7" fmla="*/ 324 w 4092"/>
                  <a:gd name="T8" fmla="*/ 366 w 4092"/>
                  <a:gd name="T9" fmla="*/ 408 w 4092"/>
                  <a:gd name="T10" fmla="*/ 450 w 4092"/>
                  <a:gd name="T11" fmla="*/ 486 w 4092"/>
                  <a:gd name="T12" fmla="*/ 528 w 4092"/>
                  <a:gd name="T13" fmla="*/ 570 w 4092"/>
                  <a:gd name="T14" fmla="*/ 612 w 4092"/>
                  <a:gd name="T15" fmla="*/ 654 w 4092"/>
                  <a:gd name="T16" fmla="*/ 690 w 4092"/>
                  <a:gd name="T17" fmla="*/ 732 w 4092"/>
                  <a:gd name="T18" fmla="*/ 774 w 4092"/>
                  <a:gd name="T19" fmla="*/ 816 w 4092"/>
                  <a:gd name="T20" fmla="*/ 858 w 4092"/>
                  <a:gd name="T21" fmla="*/ 900 w 4092"/>
                  <a:gd name="T22" fmla="*/ 936 w 4092"/>
                  <a:gd name="T23" fmla="*/ 978 w 4092"/>
                  <a:gd name="T24" fmla="*/ 1020 w 4092"/>
                  <a:gd name="T25" fmla="*/ 1062 w 4092"/>
                  <a:gd name="T26" fmla="*/ 1482 w 4092"/>
                  <a:gd name="T27" fmla="*/ 1524 w 4092"/>
                  <a:gd name="T28" fmla="*/ 1566 w 4092"/>
                  <a:gd name="T29" fmla="*/ 1608 w 4092"/>
                  <a:gd name="T30" fmla="*/ 1650 w 4092"/>
                  <a:gd name="T31" fmla="*/ 2070 w 4092"/>
                  <a:gd name="T32" fmla="*/ 2112 w 4092"/>
                  <a:gd name="T33" fmla="*/ 2154 w 4092"/>
                  <a:gd name="T34" fmla="*/ 2190 w 4092"/>
                  <a:gd name="T35" fmla="*/ 2232 w 4092"/>
                  <a:gd name="T36" fmla="*/ 2658 w 4092"/>
                  <a:gd name="T37" fmla="*/ 2694 w 4092"/>
                  <a:gd name="T38" fmla="*/ 2736 w 4092"/>
                  <a:gd name="T39" fmla="*/ 2778 w 4092"/>
                  <a:gd name="T40" fmla="*/ 3204 w 4092"/>
                  <a:gd name="T41" fmla="*/ 3240 w 4092"/>
                  <a:gd name="T42" fmla="*/ 3282 w 4092"/>
                  <a:gd name="T43" fmla="*/ 3324 w 4092"/>
                  <a:gd name="T44" fmla="*/ 3366 w 4092"/>
                  <a:gd name="T45" fmla="*/ 3408 w 4092"/>
                  <a:gd name="T46" fmla="*/ 3444 w 4092"/>
                  <a:gd name="T47" fmla="*/ 3486 w 4092"/>
                  <a:gd name="T48" fmla="*/ 3528 w 4092"/>
                  <a:gd name="T49" fmla="*/ 3570 w 4092"/>
                  <a:gd name="T50" fmla="*/ 3612 w 4092"/>
                  <a:gd name="T51" fmla="*/ 3654 w 4092"/>
                  <a:gd name="T52" fmla="*/ 3690 w 4092"/>
                  <a:gd name="T53" fmla="*/ 3732 w 4092"/>
                  <a:gd name="T54" fmla="*/ 3774 w 4092"/>
                  <a:gd name="T55" fmla="*/ 3816 w 4092"/>
                  <a:gd name="T56" fmla="*/ 3852 w 4092"/>
                  <a:gd name="T57" fmla="*/ 3894 w 4092"/>
                  <a:gd name="T58" fmla="*/ 3936 w 4092"/>
                  <a:gd name="T59" fmla="*/ 3978 w 4092"/>
                  <a:gd name="T60" fmla="*/ 4020 w 4092"/>
                  <a:gd name="T61" fmla="*/ 4056 w 409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w 4092"/>
                  <a:gd name="T125" fmla="*/ 4092 w 4092"/>
                </a:gdLst>
                <a:ahLst/>
                <a:cxnLst>
                  <a:cxn ang="T62">
                    <a:pos x="T0" y="0"/>
                  </a:cxn>
                  <a:cxn ang="T63">
                    <a:pos x="T1" y="0"/>
                  </a:cxn>
                  <a:cxn ang="T64">
                    <a:pos x="T2" y="0"/>
                  </a:cxn>
                  <a:cxn ang="T65">
                    <a:pos x="T3" y="0"/>
                  </a:cxn>
                  <a:cxn ang="T66">
                    <a:pos x="T4" y="0"/>
                  </a:cxn>
                  <a:cxn ang="T67">
                    <a:pos x="T5" y="0"/>
                  </a:cxn>
                  <a:cxn ang="T68">
                    <a:pos x="T6" y="0"/>
                  </a:cxn>
                  <a:cxn ang="T69">
                    <a:pos x="T7" y="0"/>
                  </a:cxn>
                  <a:cxn ang="T70">
                    <a:pos x="T8" y="0"/>
                  </a:cxn>
                  <a:cxn ang="T71">
                    <a:pos x="T9" y="0"/>
                  </a:cxn>
                  <a:cxn ang="T72">
                    <a:pos x="T10" y="0"/>
                  </a:cxn>
                  <a:cxn ang="T73">
                    <a:pos x="T11" y="0"/>
                  </a:cxn>
                  <a:cxn ang="T74">
                    <a:pos x="T12" y="0"/>
                  </a:cxn>
                  <a:cxn ang="T75">
                    <a:pos x="T13" y="0"/>
                  </a:cxn>
                  <a:cxn ang="T76">
                    <a:pos x="T14" y="0"/>
                  </a:cxn>
                  <a:cxn ang="T77">
                    <a:pos x="T15" y="0"/>
                  </a:cxn>
                  <a:cxn ang="T78">
                    <a:pos x="T16" y="0"/>
                  </a:cxn>
                  <a:cxn ang="T79">
                    <a:pos x="T17" y="0"/>
                  </a:cxn>
                  <a:cxn ang="T80">
                    <a:pos x="T18" y="0"/>
                  </a:cxn>
                  <a:cxn ang="T81">
                    <a:pos x="T19" y="0"/>
                  </a:cxn>
                  <a:cxn ang="T82">
                    <a:pos x="T20" y="0"/>
                  </a:cxn>
                  <a:cxn ang="T83">
                    <a:pos x="T21" y="0"/>
                  </a:cxn>
                  <a:cxn ang="T84">
                    <a:pos x="T22" y="0"/>
                  </a:cxn>
                  <a:cxn ang="T85">
                    <a:pos x="T23" y="0"/>
                  </a:cxn>
                  <a:cxn ang="T86">
                    <a:pos x="T24" y="0"/>
                  </a:cxn>
                  <a:cxn ang="T87">
                    <a:pos x="T25" y="0"/>
                  </a:cxn>
                  <a:cxn ang="T88">
                    <a:pos x="T26" y="0"/>
                  </a:cxn>
                  <a:cxn ang="T89">
                    <a:pos x="T27" y="0"/>
                  </a:cxn>
                  <a:cxn ang="T90">
                    <a:pos x="T28" y="0"/>
                  </a:cxn>
                  <a:cxn ang="T91">
                    <a:pos x="T29" y="0"/>
                  </a:cxn>
                  <a:cxn ang="T92">
                    <a:pos x="T30" y="0"/>
                  </a:cxn>
                  <a:cxn ang="T93">
                    <a:pos x="T31" y="0"/>
                  </a:cxn>
                  <a:cxn ang="T94">
                    <a:pos x="T32" y="0"/>
                  </a:cxn>
                  <a:cxn ang="T95">
                    <a:pos x="T33" y="0"/>
                  </a:cxn>
                  <a:cxn ang="T96">
                    <a:pos x="T34" y="0"/>
                  </a:cxn>
                  <a:cxn ang="T97">
                    <a:pos x="T35" y="0"/>
                  </a:cxn>
                  <a:cxn ang="T98">
                    <a:pos x="T36" y="0"/>
                  </a:cxn>
                  <a:cxn ang="T99">
                    <a:pos x="T37" y="0"/>
                  </a:cxn>
                  <a:cxn ang="T100">
                    <a:pos x="T38" y="0"/>
                  </a:cxn>
                  <a:cxn ang="T101">
                    <a:pos x="T39" y="0"/>
                  </a:cxn>
                  <a:cxn ang="T102">
                    <a:pos x="T40" y="0"/>
                  </a:cxn>
                  <a:cxn ang="T103">
                    <a:pos x="T41" y="0"/>
                  </a:cxn>
                  <a:cxn ang="T104">
                    <a:pos x="T42" y="0"/>
                  </a:cxn>
                  <a:cxn ang="T105">
                    <a:pos x="T43" y="0"/>
                  </a:cxn>
                  <a:cxn ang="T106">
                    <a:pos x="T44" y="0"/>
                  </a:cxn>
                  <a:cxn ang="T107">
                    <a:pos x="T45" y="0"/>
                  </a:cxn>
                  <a:cxn ang="T108">
                    <a:pos x="T46" y="0"/>
                  </a:cxn>
                  <a:cxn ang="T109">
                    <a:pos x="T47" y="0"/>
                  </a:cxn>
                  <a:cxn ang="T110">
                    <a:pos x="T48" y="0"/>
                  </a:cxn>
                  <a:cxn ang="T111">
                    <a:pos x="T49" y="0"/>
                  </a:cxn>
                  <a:cxn ang="T112">
                    <a:pos x="T50" y="0"/>
                  </a:cxn>
                  <a:cxn ang="T113">
                    <a:pos x="T51" y="0"/>
                  </a:cxn>
                  <a:cxn ang="T114">
                    <a:pos x="T52" y="0"/>
                  </a:cxn>
                  <a:cxn ang="T115">
                    <a:pos x="T53" y="0"/>
                  </a:cxn>
                  <a:cxn ang="T116">
                    <a:pos x="T54" y="0"/>
                  </a:cxn>
                  <a:cxn ang="T117">
                    <a:pos x="T55" y="0"/>
                  </a:cxn>
                  <a:cxn ang="T118">
                    <a:pos x="T56" y="0"/>
                  </a:cxn>
                  <a:cxn ang="T119">
                    <a:pos x="T57" y="0"/>
                  </a:cxn>
                  <a:cxn ang="T120">
                    <a:pos x="T58" y="0"/>
                  </a:cxn>
                  <a:cxn ang="T121">
                    <a:pos x="T59" y="0"/>
                  </a:cxn>
                  <a:cxn ang="T122">
                    <a:pos x="T60" y="0"/>
                  </a:cxn>
                  <a:cxn ang="T123">
                    <a:pos x="T61" y="0"/>
                  </a:cxn>
                </a:cxnLst>
                <a:rect l="T124" t="0" r="T125" b="0"/>
                <a:pathLst>
                  <a:path w="4092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9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" name="Rectangle 63"/>
              <p:cNvSpPr>
                <a:spLocks noChangeArrowheads="1"/>
              </p:cNvSpPr>
              <p:nvPr/>
            </p:nvSpPr>
            <p:spPr bwMode="auto">
              <a:xfrm>
                <a:off x="811" y="3622"/>
                <a:ext cx="39" cy="35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5" name="Rectangle 66"/>
              <p:cNvSpPr>
                <a:spLocks noChangeArrowheads="1"/>
              </p:cNvSpPr>
              <p:nvPr/>
            </p:nvSpPr>
            <p:spPr bwMode="auto">
              <a:xfrm>
                <a:off x="1277" y="363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6" name="Rectangle 67"/>
              <p:cNvSpPr>
                <a:spLocks noChangeArrowheads="1"/>
              </p:cNvSpPr>
              <p:nvPr/>
            </p:nvSpPr>
            <p:spPr bwMode="auto">
              <a:xfrm>
                <a:off x="1589" y="3634"/>
                <a:ext cx="18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7" name="Rectangle 68"/>
              <p:cNvSpPr>
                <a:spLocks noChangeArrowheads="1"/>
              </p:cNvSpPr>
              <p:nvPr/>
            </p:nvSpPr>
            <p:spPr bwMode="auto">
              <a:xfrm>
                <a:off x="1841" y="3634"/>
                <a:ext cx="38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8" name="Rectangle 69"/>
              <p:cNvSpPr>
                <a:spLocks noChangeArrowheads="1"/>
              </p:cNvSpPr>
              <p:nvPr/>
            </p:nvSpPr>
            <p:spPr bwMode="auto">
              <a:xfrm>
                <a:off x="2417" y="3634"/>
                <a:ext cx="3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89" name="Rectangle 70"/>
              <p:cNvSpPr>
                <a:spLocks noChangeArrowheads="1"/>
              </p:cNvSpPr>
              <p:nvPr/>
            </p:nvSpPr>
            <p:spPr bwMode="auto">
              <a:xfrm>
                <a:off x="2987" y="3634"/>
                <a:ext cx="38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90" name="Rectangle 71"/>
              <p:cNvSpPr>
                <a:spLocks noChangeArrowheads="1"/>
              </p:cNvSpPr>
              <p:nvPr/>
            </p:nvSpPr>
            <p:spPr bwMode="auto">
              <a:xfrm>
                <a:off x="3563" y="3634"/>
                <a:ext cx="38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91" name="Rectangle 72"/>
              <p:cNvSpPr>
                <a:spLocks noChangeArrowheads="1"/>
              </p:cNvSpPr>
              <p:nvPr/>
            </p:nvSpPr>
            <p:spPr bwMode="auto">
              <a:xfrm>
                <a:off x="4175" y="3634"/>
                <a:ext cx="24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92" name="Rectangle 73"/>
              <p:cNvSpPr>
                <a:spLocks noChangeArrowheads="1"/>
              </p:cNvSpPr>
              <p:nvPr/>
            </p:nvSpPr>
            <p:spPr bwMode="auto">
              <a:xfrm>
                <a:off x="4511" y="363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93" name="Rectangle 74"/>
              <p:cNvSpPr>
                <a:spLocks noChangeArrowheads="1"/>
              </p:cNvSpPr>
              <p:nvPr/>
            </p:nvSpPr>
            <p:spPr bwMode="auto">
              <a:xfrm>
                <a:off x="4841" y="3634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94" name="Rectangle 63"/>
              <p:cNvSpPr>
                <a:spLocks noChangeArrowheads="1"/>
              </p:cNvSpPr>
              <p:nvPr/>
            </p:nvSpPr>
            <p:spPr bwMode="auto">
              <a:xfrm>
                <a:off x="921" y="3622"/>
                <a:ext cx="39" cy="35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695" name="Rectangle 63"/>
              <p:cNvSpPr>
                <a:spLocks noChangeArrowheads="1"/>
              </p:cNvSpPr>
              <p:nvPr/>
            </p:nvSpPr>
            <p:spPr bwMode="auto">
              <a:xfrm>
                <a:off x="1021" y="3622"/>
                <a:ext cx="39" cy="35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629" name="Text Box 4"/>
            <p:cNvSpPr txBox="1">
              <a:spLocks noChangeArrowheads="1"/>
            </p:cNvSpPr>
            <p:nvPr/>
          </p:nvSpPr>
          <p:spPr bwMode="auto">
            <a:xfrm>
              <a:off x="4137033" y="5471003"/>
              <a:ext cx="1824038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err="1">
                  <a:solidFill>
                    <a:schemeClr val="tx1"/>
                  </a:solidFill>
                </a:rPr>
                <a:t>Cryo</a:t>
              </a:r>
              <a:r>
                <a:rPr lang="en-US" altLang="en-US" sz="1100">
                  <a:solidFill>
                    <a:schemeClr val="tx1"/>
                  </a:solidFill>
                </a:rPr>
                <a:t>-module (8.491 m)</a:t>
              </a:r>
            </a:p>
          </p:txBody>
        </p:sp>
        <p:sp>
          <p:nvSpPr>
            <p:cNvPr id="630" name="Text Box 4"/>
            <p:cNvSpPr txBox="1">
              <a:spLocks noChangeArrowheads="1"/>
            </p:cNvSpPr>
            <p:nvPr/>
          </p:nvSpPr>
          <p:spPr bwMode="auto">
            <a:xfrm>
              <a:off x="1024654" y="5343316"/>
              <a:ext cx="1368410" cy="428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>
                  <a:solidFill>
                    <a:schemeClr val="tx1"/>
                  </a:solidFill>
                </a:rPr>
                <a:t>Re-injection chicane</a:t>
              </a:r>
            </a:p>
          </p:txBody>
        </p:sp>
        <p:sp>
          <p:nvSpPr>
            <p:cNvPr id="631" name="AutoShape 3"/>
            <p:cNvSpPr>
              <a:spLocks/>
            </p:cNvSpPr>
            <p:nvPr/>
          </p:nvSpPr>
          <p:spPr bwMode="auto">
            <a:xfrm rot="16200000" flipV="1">
              <a:off x="4737845" y="2813087"/>
              <a:ext cx="189025" cy="5133975"/>
            </a:xfrm>
            <a:prstGeom prst="leftBrace">
              <a:avLst>
                <a:gd name="adj1" fmla="val 294740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632" name="AutoShape 3"/>
            <p:cNvSpPr>
              <a:spLocks/>
            </p:cNvSpPr>
            <p:nvPr/>
          </p:nvSpPr>
          <p:spPr bwMode="auto">
            <a:xfrm rot="16200000" flipV="1">
              <a:off x="1664623" y="5091751"/>
              <a:ext cx="90254" cy="466724"/>
            </a:xfrm>
            <a:prstGeom prst="leftBrace">
              <a:avLst>
                <a:gd name="adj1" fmla="val 34020"/>
                <a:gd name="adj2" fmla="val 50000"/>
              </a:avLst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488" tIns="44450" rIns="90488" bIns="44450" anchor="ctr"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</p:grpSp>
      <p:grpSp>
        <p:nvGrpSpPr>
          <p:cNvPr id="696" name="Group 1"/>
          <p:cNvGrpSpPr>
            <a:grpSpLocks/>
          </p:cNvGrpSpPr>
          <p:nvPr/>
        </p:nvGrpSpPr>
        <p:grpSpPr bwMode="auto">
          <a:xfrm>
            <a:off x="125277" y="755650"/>
            <a:ext cx="5129213" cy="3067050"/>
            <a:chOff x="2218879" y="755650"/>
            <a:chExt cx="4708525" cy="2693988"/>
          </a:xfrm>
        </p:grpSpPr>
        <p:pic>
          <p:nvPicPr>
            <p:cNvPr id="697" name="Picture 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8879" y="755650"/>
              <a:ext cx="4708525" cy="2693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98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2400300" y="1685925"/>
              <a:ext cx="4349750" cy="1185863"/>
            </a:xfrm>
            <a:prstGeom prst="straightConnector1">
              <a:avLst/>
            </a:prstGeom>
            <a:noFill/>
            <a:ln w="19050">
              <a:solidFill>
                <a:schemeClr val="bg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9" name="TextBox 12"/>
            <p:cNvSpPr txBox="1">
              <a:spLocks noChangeArrowheads="1"/>
            </p:cNvSpPr>
            <p:nvPr/>
          </p:nvSpPr>
          <p:spPr bwMode="auto">
            <a:xfrm rot="-898994">
              <a:off x="4337050" y="2154238"/>
              <a:ext cx="655638" cy="23018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Arial Unicode MS" pitchFamily="34" charset="-128"/>
                  <a:ea typeface="MS PGothic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990099"/>
                  </a:solidFill>
                  <a:latin typeface="Arial Unicode MS" pitchFamily="34" charset="-128"/>
                  <a:ea typeface="MS PGothic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 sz="2400">
                  <a:solidFill>
                    <a:srgbClr val="009900"/>
                  </a:solidFill>
                  <a:latin typeface="Arial Unicode MS" pitchFamily="34" charset="-128"/>
                  <a:ea typeface="MS PGothic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900">
                  <a:solidFill>
                    <a:schemeClr val="bg1"/>
                  </a:solidFill>
                </a:rPr>
                <a:t>8.491 m</a:t>
              </a:r>
            </a:p>
          </p:txBody>
        </p:sp>
      </p:grpSp>
      <p:grpSp>
        <p:nvGrpSpPr>
          <p:cNvPr id="700" name="Group 3"/>
          <p:cNvGrpSpPr>
            <a:grpSpLocks/>
          </p:cNvGrpSpPr>
          <p:nvPr/>
        </p:nvGrpSpPr>
        <p:grpSpPr bwMode="auto">
          <a:xfrm>
            <a:off x="2854325" y="5267325"/>
            <a:ext cx="3778250" cy="266700"/>
            <a:chOff x="2853690" y="5014136"/>
            <a:chExt cx="3779080" cy="266812"/>
          </a:xfrm>
        </p:grpSpPr>
        <p:grpSp>
          <p:nvGrpSpPr>
            <p:cNvPr id="701" name="Group 87"/>
            <p:cNvGrpSpPr>
              <a:grpSpLocks/>
            </p:cNvGrpSpPr>
            <p:nvPr/>
          </p:nvGrpSpPr>
          <p:grpSpPr bwMode="auto">
            <a:xfrm>
              <a:off x="5587681" y="5014136"/>
              <a:ext cx="1045089" cy="265444"/>
              <a:chOff x="570905" y="1484839"/>
              <a:chExt cx="2580278" cy="635920"/>
            </a:xfrm>
          </p:grpSpPr>
          <p:pic>
            <p:nvPicPr>
              <p:cNvPr id="714" name="Picture 88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05" y="1490622"/>
                <a:ext cx="2580278" cy="630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5" name="Rectangle 714"/>
              <p:cNvSpPr>
                <a:spLocks noChangeArrowheads="1"/>
              </p:cNvSpPr>
              <p:nvPr/>
            </p:nvSpPr>
            <p:spPr bwMode="auto">
              <a:xfrm>
                <a:off x="623000" y="1484839"/>
                <a:ext cx="522512" cy="191038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716" name="Rectangle 715"/>
              <p:cNvSpPr>
                <a:spLocks noChangeArrowheads="1"/>
              </p:cNvSpPr>
              <p:nvPr/>
            </p:nvSpPr>
            <p:spPr bwMode="auto">
              <a:xfrm>
                <a:off x="681476" y="1667391"/>
                <a:ext cx="202777" cy="260904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02" name="Group 83"/>
            <p:cNvGrpSpPr>
              <a:grpSpLocks/>
            </p:cNvGrpSpPr>
            <p:nvPr/>
          </p:nvGrpSpPr>
          <p:grpSpPr bwMode="auto">
            <a:xfrm>
              <a:off x="4665661" y="5015504"/>
              <a:ext cx="1073330" cy="265444"/>
              <a:chOff x="570905" y="1484839"/>
              <a:chExt cx="2580278" cy="635920"/>
            </a:xfrm>
          </p:grpSpPr>
          <p:pic>
            <p:nvPicPr>
              <p:cNvPr id="711" name="Picture 84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05" y="1490622"/>
                <a:ext cx="2580278" cy="630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2" name="Rectangle 85"/>
              <p:cNvSpPr>
                <a:spLocks noChangeArrowheads="1"/>
              </p:cNvSpPr>
              <p:nvPr/>
            </p:nvSpPr>
            <p:spPr bwMode="auto">
              <a:xfrm>
                <a:off x="623000" y="1484839"/>
                <a:ext cx="522512" cy="191038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713" name="Rectangle 86"/>
              <p:cNvSpPr>
                <a:spLocks noChangeArrowheads="1"/>
              </p:cNvSpPr>
              <p:nvPr/>
            </p:nvSpPr>
            <p:spPr bwMode="auto">
              <a:xfrm>
                <a:off x="681476" y="1667391"/>
                <a:ext cx="202777" cy="260904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03" name="Group 2"/>
            <p:cNvGrpSpPr>
              <a:grpSpLocks/>
            </p:cNvGrpSpPr>
            <p:nvPr/>
          </p:nvGrpSpPr>
          <p:grpSpPr bwMode="auto">
            <a:xfrm>
              <a:off x="3760785" y="5015682"/>
              <a:ext cx="1092460" cy="263030"/>
              <a:chOff x="570905" y="1480710"/>
              <a:chExt cx="2580278" cy="630136"/>
            </a:xfrm>
          </p:grpSpPr>
          <p:pic>
            <p:nvPicPr>
              <p:cNvPr id="708" name="Picture 75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05" y="1480710"/>
                <a:ext cx="2580278" cy="630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9" name="Rectangle 1"/>
              <p:cNvSpPr>
                <a:spLocks noChangeArrowheads="1"/>
              </p:cNvSpPr>
              <p:nvPr/>
            </p:nvSpPr>
            <p:spPr bwMode="auto">
              <a:xfrm>
                <a:off x="623000" y="1484839"/>
                <a:ext cx="522512" cy="191038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710" name="Rectangle 78"/>
              <p:cNvSpPr>
                <a:spLocks noChangeArrowheads="1"/>
              </p:cNvSpPr>
              <p:nvPr/>
            </p:nvSpPr>
            <p:spPr bwMode="auto">
              <a:xfrm>
                <a:off x="681476" y="1667391"/>
                <a:ext cx="202777" cy="260904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704" name="Group 79"/>
            <p:cNvGrpSpPr>
              <a:grpSpLocks/>
            </p:cNvGrpSpPr>
            <p:nvPr/>
          </p:nvGrpSpPr>
          <p:grpSpPr bwMode="auto">
            <a:xfrm>
              <a:off x="2853690" y="5015682"/>
              <a:ext cx="1090533" cy="263030"/>
              <a:chOff x="570905" y="1480710"/>
              <a:chExt cx="2580278" cy="630136"/>
            </a:xfrm>
          </p:grpSpPr>
          <p:pic>
            <p:nvPicPr>
              <p:cNvPr id="705" name="Picture 80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0905" y="1480710"/>
                <a:ext cx="2580278" cy="630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" name="Rectangle 81"/>
              <p:cNvSpPr>
                <a:spLocks noChangeArrowheads="1"/>
              </p:cNvSpPr>
              <p:nvPr/>
            </p:nvSpPr>
            <p:spPr bwMode="auto">
              <a:xfrm>
                <a:off x="623000" y="1484839"/>
                <a:ext cx="522512" cy="191038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  <p:sp>
            <p:nvSpPr>
              <p:cNvPr id="707" name="Rectangle 82"/>
              <p:cNvSpPr>
                <a:spLocks noChangeArrowheads="1"/>
              </p:cNvSpPr>
              <p:nvPr/>
            </p:nvSpPr>
            <p:spPr bwMode="auto">
              <a:xfrm>
                <a:off x="681476" y="1667391"/>
                <a:ext cx="202777" cy="260904"/>
              </a:xfrm>
              <a:prstGeom prst="rect">
                <a:avLst/>
              </a:prstGeom>
              <a:solidFill>
                <a:schemeClr val="bg1"/>
              </a:solidFill>
              <a:ln w="12699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>
                <a:lvl1pPr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2"/>
                  </a:buBlip>
                  <a:defRPr sz="2400">
                    <a:solidFill>
                      <a:srgbClr val="000066"/>
                    </a:solidFill>
                    <a:latin typeface="Arial Unicode MS" pitchFamily="34" charset="-128"/>
                    <a:ea typeface="MS PGothic" pitchFamily="34" charset="-128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Blip>
                    <a:blip r:embed="rId3"/>
                  </a:buBlip>
                  <a:defRPr sz="2000">
                    <a:solidFill>
                      <a:srgbClr val="990099"/>
                    </a:solidFill>
                    <a:latin typeface="Arial Unicode MS" pitchFamily="34" charset="-128"/>
                    <a:ea typeface="MS PGothic" pitchFamily="34" charset="-128"/>
                  </a:defRPr>
                </a:lvl2pPr>
                <a:lvl3pPr marL="1143000" indent="-228600">
                  <a:lnSpc>
                    <a:spcPct val="110000"/>
                  </a:lnSpc>
                  <a:spcBef>
                    <a:spcPct val="45000"/>
                  </a:spcBef>
                  <a:spcAft>
                    <a:spcPct val="30000"/>
                  </a:spcAft>
                  <a:buSzPct val="100000"/>
                  <a:buBlip>
                    <a:blip r:embed="rId4"/>
                  </a:buBlip>
                  <a:defRPr sz="2400">
                    <a:solidFill>
                      <a:srgbClr val="009900"/>
                    </a:solidFill>
                    <a:latin typeface="Arial Unicode MS" pitchFamily="34" charset="-128"/>
                    <a:ea typeface="MS PGothic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»"/>
                  <a:defRPr sz="2400">
                    <a:solidFill>
                      <a:schemeClr val="tx1"/>
                    </a:solidFill>
                    <a:latin typeface="Times New Roman" pitchFamily="18" charset="0"/>
                    <a:ea typeface="MS PGothic" pitchFamily="34" charset="-128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SzTx/>
                  <a:buFontTx/>
                  <a:buNone/>
                </a:pPr>
                <a:endParaRPr lang="en-US" altLang="en-US" sz="1000">
                  <a:solidFill>
                    <a:schemeClr val="tx1"/>
                  </a:solidFill>
                </a:endParaRPr>
              </a:p>
            </p:txBody>
          </p:sp>
        </p:grpSp>
      </p:grpSp>
      <p:cxnSp>
        <p:nvCxnSpPr>
          <p:cNvPr id="717" name="Straight Connector 5"/>
          <p:cNvCxnSpPr>
            <a:cxnSpLocks noChangeShapeType="1"/>
          </p:cNvCxnSpPr>
          <p:nvPr/>
        </p:nvCxnSpPr>
        <p:spPr bwMode="auto">
          <a:xfrm>
            <a:off x="1425575" y="5407025"/>
            <a:ext cx="156845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" name="TextBox 193"/>
          <p:cNvSpPr txBox="1">
            <a:spLocks noChangeArrowheads="1"/>
          </p:cNvSpPr>
          <p:nvPr/>
        </p:nvSpPr>
        <p:spPr bwMode="auto">
          <a:xfrm>
            <a:off x="3389313" y="3994150"/>
            <a:ext cx="2646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200">
                <a:solidFill>
                  <a:schemeClr val="tx1"/>
                </a:solidFill>
              </a:rPr>
              <a:t>Linac length: 26 ×</a:t>
            </a:r>
            <a:r>
              <a:rPr lang="en-US" altLang="en-US" sz="120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en-US" altLang="en-US" sz="1200" err="1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en-US" sz="1200" baseline="-25000" err="1">
                <a:solidFill>
                  <a:schemeClr val="tx1"/>
                </a:solidFill>
                <a:latin typeface="Arial" charset="0"/>
              </a:rPr>
              <a:t>RF</a:t>
            </a:r>
            <a:r>
              <a:rPr lang="en-US" altLang="en-US" sz="12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19" name="Text Box 40"/>
          <p:cNvSpPr txBox="1">
            <a:spLocks noChangeArrowheads="1"/>
          </p:cNvSpPr>
          <p:nvPr/>
        </p:nvSpPr>
        <p:spPr bwMode="auto">
          <a:xfrm>
            <a:off x="5324475" y="1370013"/>
            <a:ext cx="3519488" cy="1474787"/>
          </a:xfrm>
          <a:prstGeom prst="rect">
            <a:avLst/>
          </a:prstGeom>
          <a:noFill/>
          <a:ln w="19050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Arial Unicode MS" pitchFamily="34" charset="-128"/>
                <a:ea typeface="MS PGothic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990099"/>
                </a:solidFill>
                <a:latin typeface="Arial Unicode MS" pitchFamily="34" charset="-128"/>
                <a:ea typeface="MS PGothic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9900"/>
                </a:solidFill>
                <a:latin typeface="Arial Unicode MS" pitchFamily="34" charset="-128"/>
                <a:ea typeface="MS PGothic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b="1" dirty="0">
                <a:solidFill>
                  <a:schemeClr val="tx1"/>
                </a:solidFill>
              </a:rPr>
              <a:t>801.58 MHz RF, </a:t>
            </a:r>
            <a:r>
              <a:rPr lang="en-US" altLang="en-US" sz="1400" dirty="0">
                <a:solidFill>
                  <a:schemeClr val="tx1"/>
                </a:solidFill>
              </a:rPr>
              <a:t>5-cell cavity</a:t>
            </a:r>
            <a:r>
              <a:rPr lang="en-US" altLang="en-US" sz="1400" b="1" dirty="0">
                <a:solidFill>
                  <a:schemeClr val="tx1"/>
                </a:solidFill>
              </a:rPr>
              <a:t>:</a:t>
            </a:r>
            <a:endParaRPr lang="en-US" altLang="en-US" sz="14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altLang="en-US" sz="1400" dirty="0">
                <a:solidFill>
                  <a:schemeClr val="tx1"/>
                </a:solidFill>
              </a:rPr>
              <a:t> = 37.40 cm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 err="1">
                <a:solidFill>
                  <a:schemeClr val="tx1"/>
                </a:solidFill>
              </a:rPr>
              <a:t>L</a:t>
            </a:r>
            <a:r>
              <a:rPr lang="en-US" altLang="en-US" sz="1400" baseline="-25000" dirty="0" err="1">
                <a:solidFill>
                  <a:schemeClr val="tx1"/>
                </a:solidFill>
              </a:rPr>
              <a:t>c</a:t>
            </a:r>
            <a:r>
              <a:rPr lang="en-US" altLang="en-US" sz="1400" dirty="0">
                <a:solidFill>
                  <a:schemeClr val="tx1"/>
                </a:solidFill>
              </a:rPr>
              <a:t> = 5</a:t>
            </a:r>
            <a:r>
              <a:rPr lang="en-US" altLang="en-US" sz="1400" dirty="0">
                <a:solidFill>
                  <a:schemeClr val="tx1"/>
                </a:solidFill>
                <a:latin typeface="Symbol" pitchFamily="18" charset="2"/>
              </a:rPr>
              <a:t>l/2 = </a:t>
            </a:r>
            <a:r>
              <a:rPr lang="en-US" altLang="en-US" sz="1400" dirty="0">
                <a:solidFill>
                  <a:schemeClr val="tx1"/>
                </a:solidFill>
              </a:rPr>
              <a:t>93.50 cm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de-DE" altLang="en-US" sz="1400" dirty="0">
                <a:solidFill>
                  <a:schemeClr val="tx1"/>
                </a:solidFill>
              </a:rPr>
              <a:t>Grad = 21.4 </a:t>
            </a:r>
            <a:r>
              <a:rPr lang="de-DE" altLang="en-US" sz="1400" dirty="0" err="1">
                <a:solidFill>
                  <a:schemeClr val="tx1"/>
                </a:solidFill>
              </a:rPr>
              <a:t>MeV</a:t>
            </a:r>
            <a:r>
              <a:rPr lang="de-DE" altLang="en-US" sz="1400" dirty="0">
                <a:solidFill>
                  <a:schemeClr val="tx1"/>
                </a:solidFill>
              </a:rPr>
              <a:t>/m (20 </a:t>
            </a:r>
            <a:r>
              <a:rPr lang="de-DE" altLang="en-US" sz="1400" dirty="0" err="1">
                <a:solidFill>
                  <a:schemeClr val="tx1"/>
                </a:solidFill>
              </a:rPr>
              <a:t>MeV</a:t>
            </a:r>
            <a:r>
              <a:rPr lang="de-DE" altLang="en-US" sz="1400" dirty="0">
                <a:solidFill>
                  <a:schemeClr val="tx1"/>
                </a:solidFill>
              </a:rPr>
              <a:t> per </a:t>
            </a:r>
            <a:r>
              <a:rPr lang="de-DE" altLang="en-US" sz="1400" dirty="0" err="1">
                <a:solidFill>
                  <a:schemeClr val="tx1"/>
                </a:solidFill>
              </a:rPr>
              <a:t>cavity</a:t>
            </a:r>
            <a:r>
              <a:rPr lang="de-DE" altLang="en-US" sz="1400" dirty="0">
                <a:solidFill>
                  <a:schemeClr val="tx1"/>
                </a:solidFill>
              </a:rPr>
              <a:t>)</a:t>
            </a:r>
            <a:endParaRPr lang="de-DE" altLang="en-US" sz="1400" baseline="300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en-US" altLang="en-US" sz="1400" dirty="0">
                <a:solidFill>
                  <a:schemeClr val="tx1"/>
                </a:solidFill>
              </a:rPr>
              <a:t>E= 80 MeV per </a:t>
            </a:r>
            <a:r>
              <a:rPr lang="en-US" altLang="en-US" sz="1400" dirty="0" err="1">
                <a:solidFill>
                  <a:schemeClr val="tx1"/>
                </a:solidFill>
              </a:rPr>
              <a:t>Cryo</a:t>
            </a:r>
            <a:r>
              <a:rPr lang="en-US" altLang="en-US" sz="1400" dirty="0">
                <a:solidFill>
                  <a:schemeClr val="tx1"/>
                </a:solidFill>
              </a:rPr>
              <a:t>-module</a:t>
            </a:r>
          </a:p>
        </p:txBody>
      </p:sp>
      <p:sp>
        <p:nvSpPr>
          <p:cNvPr id="720" name="Title 1"/>
          <p:cNvSpPr txBox="1">
            <a:spLocks/>
          </p:cNvSpPr>
          <p:nvPr/>
        </p:nvSpPr>
        <p:spPr>
          <a:xfrm>
            <a:off x="412189" y="1498968"/>
            <a:ext cx="2859844" cy="3979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000" b="0"/>
              <a:t>SNS-like </a:t>
            </a:r>
            <a:r>
              <a:rPr lang="en-US" sz="2000" b="0" err="1"/>
              <a:t>cryomodule</a:t>
            </a:r>
            <a:endParaRPr lang="en-US" sz="2000" b="0"/>
          </a:p>
        </p:txBody>
      </p:sp>
      <p:sp>
        <p:nvSpPr>
          <p:cNvPr id="721" name="ZoneTexte 24"/>
          <p:cNvSpPr txBox="1"/>
          <p:nvPr/>
        </p:nvSpPr>
        <p:spPr>
          <a:xfrm>
            <a:off x="6299200" y="923947"/>
            <a:ext cx="2476467" cy="338554"/>
          </a:xfrm>
          <a:prstGeom prst="rect">
            <a:avLst/>
          </a:prstGeom>
          <a:ln w="12700">
            <a:solidFill>
              <a:schemeClr val="accent5">
                <a:lumMod val="75000"/>
              </a:schemeClr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u="sng"/>
            </a:lvl1pPr>
          </a:lstStyle>
          <a:p>
            <a:pPr algn="ctr"/>
            <a:r>
              <a:rPr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ex </a:t>
            </a:r>
            <a:r>
              <a:rPr sz="16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gacz</a:t>
            </a:r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JLAB</a:t>
            </a:r>
            <a:endParaRPr sz="16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0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89613" y="3046413"/>
            <a:ext cx="258127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1" name="Straight Arrow Connector 18"/>
          <p:cNvCxnSpPr>
            <a:cxnSpLocks noChangeShapeType="1"/>
          </p:cNvCxnSpPr>
          <p:nvPr/>
        </p:nvCxnSpPr>
        <p:spPr bwMode="auto">
          <a:xfrm>
            <a:off x="6392863" y="3360738"/>
            <a:ext cx="1727200" cy="0"/>
          </a:xfrm>
          <a:prstGeom prst="straightConnector1">
            <a:avLst/>
          </a:prstGeom>
          <a:noFill/>
          <a:ln w="12699">
            <a:solidFill>
              <a:schemeClr val="bg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TextBox 12"/>
          <p:cNvSpPr txBox="1">
            <a:spLocks noChangeArrowheads="1"/>
          </p:cNvSpPr>
          <p:nvPr/>
        </p:nvSpPr>
        <p:spPr bwMode="auto">
          <a:xfrm>
            <a:off x="6973888" y="3265488"/>
            <a:ext cx="566737" cy="2143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9pPr>
          </a:lstStyle>
          <a:p>
            <a:pPr algn="ctr"/>
            <a:r>
              <a:rPr lang="en-US" altLang="fr-FR" sz="800">
                <a:solidFill>
                  <a:schemeClr val="bg1"/>
                </a:solidFill>
              </a:rPr>
              <a:t>93.5 cm</a:t>
            </a:r>
          </a:p>
        </p:txBody>
      </p:sp>
      <p:cxnSp>
        <p:nvCxnSpPr>
          <p:cNvPr id="103" name="Connecteur droit 102">
            <a:extLst>
              <a:ext uri="{FF2B5EF4-FFF2-40B4-BE49-F238E27FC236}">
                <a16:creationId xmlns:a16="http://schemas.microsoft.com/office/drawing/2014/main" id="{29085DAF-4341-5A44-A13F-E6719D070AE9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5" name="Image 104">
            <a:extLst>
              <a:ext uri="{FF2B5EF4-FFF2-40B4-BE49-F238E27FC236}">
                <a16:creationId xmlns:a16="http://schemas.microsoft.com/office/drawing/2014/main" id="{0616A1CA-F1A2-084F-952E-C7EF836FFA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106" name="Espace réservé du pied de page 2">
            <a:extLst>
              <a:ext uri="{FF2B5EF4-FFF2-40B4-BE49-F238E27FC236}">
                <a16:creationId xmlns:a16="http://schemas.microsoft.com/office/drawing/2014/main" id="{99B01B31-7466-5D49-B293-905BD994E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87643" y="6337681"/>
            <a:ext cx="393076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8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3" name="ZoneTexte 300"/>
          <p:cNvSpPr txBox="1"/>
          <p:nvPr/>
        </p:nvSpPr>
        <p:spPr>
          <a:xfrm>
            <a:off x="215173" y="2637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Multi-pass Energy Recovery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optics:</a:t>
            </a:r>
          </a:p>
        </p:txBody>
      </p:sp>
      <p:cxnSp>
        <p:nvCxnSpPr>
          <p:cNvPr id="321" name="Connecteur droit 320">
            <a:extLst>
              <a:ext uri="{FF2B5EF4-FFF2-40B4-BE49-F238E27FC236}">
                <a16:creationId xmlns:a16="http://schemas.microsoft.com/office/drawing/2014/main" id="{03DEA2D6-5D76-864E-B65A-0DDA4209011A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3" name="Image 322">
            <a:extLst>
              <a:ext uri="{FF2B5EF4-FFF2-40B4-BE49-F238E27FC236}">
                <a16:creationId xmlns:a16="http://schemas.microsoft.com/office/drawing/2014/main" id="{83BB665C-05E3-8242-8549-59B0CF85E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324" name="Espace réservé du pied de page 2">
            <a:extLst>
              <a:ext uri="{FF2B5EF4-FFF2-40B4-BE49-F238E27FC236}">
                <a16:creationId xmlns:a16="http://schemas.microsoft.com/office/drawing/2014/main" id="{28A59088-21ED-8D4A-9BE5-F34EBC2CD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325" name="Group 54">
            <a:extLst>
              <a:ext uri="{FF2B5EF4-FFF2-40B4-BE49-F238E27FC236}">
                <a16:creationId xmlns:a16="http://schemas.microsoft.com/office/drawing/2014/main" id="{B35FBEBF-70DB-E44C-A0BE-1E52253BFF21}"/>
              </a:ext>
            </a:extLst>
          </p:cNvPr>
          <p:cNvGrpSpPr>
            <a:grpSpLocks/>
          </p:cNvGrpSpPr>
          <p:nvPr/>
        </p:nvGrpSpPr>
        <p:grpSpPr bwMode="auto">
          <a:xfrm>
            <a:off x="2535238" y="1617663"/>
            <a:ext cx="1343025" cy="1125537"/>
            <a:chOff x="3870960" y="1243584"/>
            <a:chExt cx="2383536" cy="2389632"/>
          </a:xfrm>
        </p:grpSpPr>
        <p:sp>
          <p:nvSpPr>
            <p:cNvPr id="326" name="Oval 35">
              <a:extLst>
                <a:ext uri="{FF2B5EF4-FFF2-40B4-BE49-F238E27FC236}">
                  <a16:creationId xmlns:a16="http://schemas.microsoft.com/office/drawing/2014/main" id="{D7181AFD-CBC1-6448-A579-A613B64671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960" y="1286256"/>
              <a:ext cx="2328672" cy="2279904"/>
            </a:xfrm>
            <a:prstGeom prst="ellips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  <p:sp>
          <p:nvSpPr>
            <p:cNvPr id="327" name="Rectangle 53">
              <a:extLst>
                <a:ext uri="{FF2B5EF4-FFF2-40B4-BE49-F238E27FC236}">
                  <a16:creationId xmlns:a16="http://schemas.microsoft.com/office/drawing/2014/main" id="{C33817C0-F7D9-5D43-9957-34B17AC55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912" y="1243584"/>
              <a:ext cx="1243584" cy="23896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</p:grpSp>
      <p:grpSp>
        <p:nvGrpSpPr>
          <p:cNvPr id="328" name="Group 55">
            <a:extLst>
              <a:ext uri="{FF2B5EF4-FFF2-40B4-BE49-F238E27FC236}">
                <a16:creationId xmlns:a16="http://schemas.microsoft.com/office/drawing/2014/main" id="{0360175B-8065-7B40-8DA1-87519D7DE7B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095750" y="1603375"/>
            <a:ext cx="1343025" cy="1125538"/>
            <a:chOff x="3870960" y="1243584"/>
            <a:chExt cx="2383536" cy="2389632"/>
          </a:xfrm>
        </p:grpSpPr>
        <p:sp>
          <p:nvSpPr>
            <p:cNvPr id="329" name="Oval 56">
              <a:extLst>
                <a:ext uri="{FF2B5EF4-FFF2-40B4-BE49-F238E27FC236}">
                  <a16:creationId xmlns:a16="http://schemas.microsoft.com/office/drawing/2014/main" id="{6D20B1E6-1684-E14F-9655-6D4CF9724F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960" y="1286256"/>
              <a:ext cx="2328672" cy="2279904"/>
            </a:xfrm>
            <a:prstGeom prst="ellips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  <p:sp>
          <p:nvSpPr>
            <p:cNvPr id="330" name="Rectangle 57">
              <a:extLst>
                <a:ext uri="{FF2B5EF4-FFF2-40B4-BE49-F238E27FC236}">
                  <a16:creationId xmlns:a16="http://schemas.microsoft.com/office/drawing/2014/main" id="{EEEDD053-B2D2-394E-AE1F-04362C00B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912" y="1243584"/>
              <a:ext cx="1243584" cy="23896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</p:grpSp>
      <p:cxnSp>
        <p:nvCxnSpPr>
          <p:cNvPr id="331" name="Straight Connector 62">
            <a:extLst>
              <a:ext uri="{FF2B5EF4-FFF2-40B4-BE49-F238E27FC236}">
                <a16:creationId xmlns:a16="http://schemas.microsoft.com/office/drawing/2014/main" id="{1597BFD3-7BE3-9C48-B762-B56141C0458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44838" y="2698750"/>
            <a:ext cx="1649412" cy="127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2" name="Text Box 8">
            <a:extLst>
              <a:ext uri="{FF2B5EF4-FFF2-40B4-BE49-F238E27FC236}">
                <a16:creationId xmlns:a16="http://schemas.microsoft.com/office/drawing/2014/main" id="{8F9145D4-18AA-B649-AEC1-9D521EFB6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2378075"/>
            <a:ext cx="757237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r>
              <a:rPr lang="en-US" altLang="fr-FR" sz="1200">
                <a:solidFill>
                  <a:srgbClr val="00B050"/>
                </a:solidFill>
              </a:rPr>
              <a:t>Linac 2			</a:t>
            </a:r>
          </a:p>
        </p:txBody>
      </p:sp>
      <p:sp>
        <p:nvSpPr>
          <p:cNvPr id="333" name="Text Box 8">
            <a:extLst>
              <a:ext uri="{FF2B5EF4-FFF2-40B4-BE49-F238E27FC236}">
                <a16:creationId xmlns:a16="http://schemas.microsoft.com/office/drawing/2014/main" id="{2E453C7A-3B0C-1F49-994C-924AB61FD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188" y="2019300"/>
            <a:ext cx="1262062" cy="2190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u="none" dirty="0">
                <a:solidFill>
                  <a:srgbClr val="990099"/>
                </a:solidFill>
                <a:latin typeface="+mj-lt"/>
                <a:cs typeface="Arial" charset="0"/>
              </a:rPr>
              <a:t>Arc 1,3,5</a:t>
            </a:r>
            <a:r>
              <a:rPr lang="en-US" sz="1200" u="none" dirty="0">
                <a:latin typeface="+mj-lt"/>
              </a:rPr>
              <a:t>			</a:t>
            </a:r>
          </a:p>
        </p:txBody>
      </p:sp>
      <p:sp>
        <p:nvSpPr>
          <p:cNvPr id="334" name="Text Box 8">
            <a:extLst>
              <a:ext uri="{FF2B5EF4-FFF2-40B4-BE49-F238E27FC236}">
                <a16:creationId xmlns:a16="http://schemas.microsoft.com/office/drawing/2014/main" id="{C594C973-FA0F-D14B-B2F6-F891D2785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2019300"/>
            <a:ext cx="1065212" cy="2190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u="none" dirty="0">
                <a:solidFill>
                  <a:srgbClr val="990099"/>
                </a:solidFill>
                <a:latin typeface="+mj-lt"/>
                <a:cs typeface="Arial" charset="0"/>
              </a:rPr>
              <a:t>Arc 2,4,6</a:t>
            </a:r>
            <a:r>
              <a:rPr lang="en-US" sz="1200" u="none" dirty="0">
                <a:latin typeface="+mj-lt"/>
              </a:rPr>
              <a:t>			</a:t>
            </a:r>
          </a:p>
        </p:txBody>
      </p:sp>
      <p:cxnSp>
        <p:nvCxnSpPr>
          <p:cNvPr id="335" name="Straight Connector 36">
            <a:extLst>
              <a:ext uri="{FF2B5EF4-FFF2-40B4-BE49-F238E27FC236}">
                <a16:creationId xmlns:a16="http://schemas.microsoft.com/office/drawing/2014/main" id="{9028C2CB-E175-7945-B0A7-7624EF6B9094}"/>
              </a:ext>
            </a:extLst>
          </p:cNvPr>
          <p:cNvCxnSpPr>
            <a:cxnSpLocks noChangeShapeType="1"/>
            <a:stCxn id="326" idx="0"/>
            <a:endCxn id="326" idx="0"/>
          </p:cNvCxnSpPr>
          <p:nvPr/>
        </p:nvCxnSpPr>
        <p:spPr bwMode="auto">
          <a:xfrm>
            <a:off x="3190875" y="1636713"/>
            <a:ext cx="0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6" name="Straight Connector 61">
            <a:extLst>
              <a:ext uri="{FF2B5EF4-FFF2-40B4-BE49-F238E27FC236}">
                <a16:creationId xmlns:a16="http://schemas.microsoft.com/office/drawing/2014/main" id="{416A99E5-AC25-3D4D-BE3C-4CE10E93062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73413" y="1628775"/>
            <a:ext cx="1670050" cy="317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" name="Text Box 8">
            <a:extLst>
              <a:ext uri="{FF2B5EF4-FFF2-40B4-BE49-F238E27FC236}">
                <a16:creationId xmlns:a16="http://schemas.microsoft.com/office/drawing/2014/main" id="{0E74D9B2-9992-A743-8FDF-C7C93493E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1296988"/>
            <a:ext cx="692150" cy="22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r>
              <a:rPr lang="en-US" altLang="fr-FR" sz="1200">
                <a:solidFill>
                  <a:srgbClr val="00B050"/>
                </a:solidFill>
              </a:rPr>
              <a:t>Linac 1			</a:t>
            </a:r>
          </a:p>
        </p:txBody>
      </p:sp>
      <p:graphicFrame>
        <p:nvGraphicFramePr>
          <p:cNvPr id="338" name="Object 3761">
            <a:extLst>
              <a:ext uri="{FF2B5EF4-FFF2-40B4-BE49-F238E27FC236}">
                <a16:creationId xmlns:a16="http://schemas.microsoft.com/office/drawing/2014/main" id="{6F16ECE7-7467-5B44-B742-1736A7742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0188" y="1612900"/>
          <a:ext cx="8556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4" imgW="16090900" imgH="21653500" progId="Equation.DSMT4">
                  <p:embed/>
                </p:oleObj>
              </mc:Choice>
              <mc:Fallback>
                <p:oleObj name="Equation" r:id="rId4" imgW="16090900" imgH="21653500" progId="Equation.DSMT4">
                  <p:embed/>
                  <p:pic>
                    <p:nvPicPr>
                      <p:cNvPr id="24" name="Object 3761">
                        <a:extLst>
                          <a:ext uri="{FF2B5EF4-FFF2-40B4-BE49-F238E27FC236}">
                            <a16:creationId xmlns:a16="http://schemas.microsoft.com/office/drawing/2014/main" id="{4D32DD82-6E32-4B4D-BBD9-F83433049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1612900"/>
                        <a:ext cx="8556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9" name="Straight Connector 61">
            <a:extLst>
              <a:ext uri="{FF2B5EF4-FFF2-40B4-BE49-F238E27FC236}">
                <a16:creationId xmlns:a16="http://schemas.microsoft.com/office/drawing/2014/main" id="{0D437A37-EDF1-9A4E-AA17-07890387D8B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84525" y="1657350"/>
            <a:ext cx="1670050" cy="47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0" name="Straight Connector 62">
            <a:extLst>
              <a:ext uri="{FF2B5EF4-FFF2-40B4-BE49-F238E27FC236}">
                <a16:creationId xmlns:a16="http://schemas.microsoft.com/office/drawing/2014/main" id="{01D53CDE-FBDB-8B41-97DA-385CD406D54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49813" y="1573213"/>
            <a:ext cx="1649412" cy="127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1" name="Text Box 8">
            <a:extLst>
              <a:ext uri="{FF2B5EF4-FFF2-40B4-BE49-F238E27FC236}">
                <a16:creationId xmlns:a16="http://schemas.microsoft.com/office/drawing/2014/main" id="{5B7CEC39-4E88-1047-A90A-F8BED4F27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3013" y="1574800"/>
            <a:ext cx="379412" cy="2206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100" u="none" dirty="0">
                <a:solidFill>
                  <a:srgbClr val="0000E3"/>
                </a:solidFill>
                <a:latin typeface="+mj-lt"/>
                <a:cs typeface="Arial" charset="0"/>
              </a:rPr>
              <a:t>E</a:t>
            </a:r>
            <a:r>
              <a:rPr lang="en-US" sz="1100" u="none" baseline="-25000" dirty="0">
                <a:solidFill>
                  <a:srgbClr val="0000E3"/>
                </a:solidFill>
                <a:latin typeface="+mj-lt"/>
                <a:cs typeface="Arial" charset="0"/>
              </a:rPr>
              <a:t>2</a:t>
            </a:r>
            <a:r>
              <a:rPr lang="en-US" sz="1100" u="none" dirty="0">
                <a:solidFill>
                  <a:srgbClr val="0000E3"/>
                </a:solidFill>
                <a:latin typeface="+mj-lt"/>
              </a:rPr>
              <a:t>	</a:t>
            </a:r>
          </a:p>
        </p:txBody>
      </p:sp>
      <p:sp>
        <p:nvSpPr>
          <p:cNvPr id="342" name="Rectangle 341">
            <a:extLst>
              <a:ext uri="{FF2B5EF4-FFF2-40B4-BE49-F238E27FC236}">
                <a16:creationId xmlns:a16="http://schemas.microsoft.com/office/drawing/2014/main" id="{659557D0-6046-EB42-AA15-7EB0C12D2A7B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019425" y="1697038"/>
            <a:ext cx="125413" cy="319087"/>
          </a:xfrm>
          <a:prstGeom prst="rect">
            <a:avLst/>
          </a:prstGeom>
          <a:solidFill>
            <a:schemeClr val="bg1"/>
          </a:solidFill>
          <a:ln w="12699">
            <a:solidFill>
              <a:schemeClr val="bg1"/>
            </a:solidFill>
            <a:round/>
            <a:headEnd/>
            <a:tailEnd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endParaRPr lang="en-GB" altLang="fr-FR"/>
          </a:p>
        </p:txBody>
      </p:sp>
      <p:sp>
        <p:nvSpPr>
          <p:cNvPr id="343" name="Rectangle 342">
            <a:extLst>
              <a:ext uri="{FF2B5EF4-FFF2-40B4-BE49-F238E27FC236}">
                <a16:creationId xmlns:a16="http://schemas.microsoft.com/office/drawing/2014/main" id="{F92842E1-AAA6-6244-8AF5-1C2169217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1436688"/>
            <a:ext cx="1141413" cy="14446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endParaRPr lang="en-GB" altLang="fr-FR"/>
          </a:p>
        </p:txBody>
      </p:sp>
      <p:graphicFrame>
        <p:nvGraphicFramePr>
          <p:cNvPr id="344" name="Object 3">
            <a:extLst>
              <a:ext uri="{FF2B5EF4-FFF2-40B4-BE49-F238E27FC236}">
                <a16:creationId xmlns:a16="http://schemas.microsoft.com/office/drawing/2014/main" id="{B74C61C8-D424-B44A-A6C2-754C06E6CE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4475" y="1595438"/>
          <a:ext cx="9636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6" imgW="18135600" imgH="21653500" progId="Equation.DSMT4">
                  <p:embed/>
                </p:oleObj>
              </mc:Choice>
              <mc:Fallback>
                <p:oleObj name="Equation" r:id="rId6" imgW="18135600" imgH="21653500" progId="Equation.DSMT4">
                  <p:embed/>
                  <p:pic>
                    <p:nvPicPr>
                      <p:cNvPr id="37" name="Object 3">
                        <a:extLst>
                          <a:ext uri="{FF2B5EF4-FFF2-40B4-BE49-F238E27FC236}">
                            <a16:creationId xmlns:a16="http://schemas.microsoft.com/office/drawing/2014/main" id="{057471D7-F6E2-B541-996C-1957D181F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595438"/>
                        <a:ext cx="96361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5" name="Group 9">
            <a:extLst>
              <a:ext uri="{FF2B5EF4-FFF2-40B4-BE49-F238E27FC236}">
                <a16:creationId xmlns:a16="http://schemas.microsoft.com/office/drawing/2014/main" id="{F4A2968A-5851-E344-8FF6-7451D7715658}"/>
              </a:ext>
            </a:extLst>
          </p:cNvPr>
          <p:cNvGrpSpPr>
            <a:grpSpLocks/>
          </p:cNvGrpSpPr>
          <p:nvPr/>
        </p:nvGrpSpPr>
        <p:grpSpPr bwMode="auto">
          <a:xfrm>
            <a:off x="2868613" y="1109663"/>
            <a:ext cx="2317750" cy="731837"/>
            <a:chOff x="2869195" y="1109173"/>
            <a:chExt cx="2317252" cy="733015"/>
          </a:xfrm>
        </p:grpSpPr>
        <p:grpSp>
          <p:nvGrpSpPr>
            <p:cNvPr id="346" name="Group 3">
              <a:extLst>
                <a:ext uri="{FF2B5EF4-FFF2-40B4-BE49-F238E27FC236}">
                  <a16:creationId xmlns:a16="http://schemas.microsoft.com/office/drawing/2014/main" id="{41A3D645-2241-9240-A077-3DE22EF89E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9195" y="1109173"/>
              <a:ext cx="2317252" cy="733015"/>
              <a:chOff x="3391695" y="889173"/>
              <a:chExt cx="2317252" cy="733015"/>
            </a:xfrm>
          </p:grpSpPr>
          <p:cxnSp>
            <p:nvCxnSpPr>
              <p:cNvPr id="348" name="Straight Connector 61">
                <a:extLst>
                  <a:ext uri="{FF2B5EF4-FFF2-40B4-BE49-F238E27FC236}">
                    <a16:creationId xmlns:a16="http://schemas.microsoft.com/office/drawing/2014/main" id="{867B4ED1-A23A-0247-BDDB-D170AF417A9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03143" y="1365721"/>
                <a:ext cx="1669783" cy="366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9" name="Text Box 8">
                <a:extLst>
                  <a:ext uri="{FF2B5EF4-FFF2-40B4-BE49-F238E27FC236}">
                    <a16:creationId xmlns:a16="http://schemas.microsoft.com/office/drawing/2014/main" id="{8071B859-ECD0-824B-945E-3ECBDA36CE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91695" y="1156302"/>
                <a:ext cx="379330" cy="2210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100" u="none" dirty="0" err="1">
                    <a:solidFill>
                      <a:srgbClr val="FF0000"/>
                    </a:solidFill>
                    <a:latin typeface="+mj-lt"/>
                    <a:cs typeface="Arial" charset="0"/>
                  </a:rPr>
                  <a:t>E</a:t>
                </a:r>
                <a:r>
                  <a:rPr lang="en-US" sz="1100" u="none" baseline="-25000" dirty="0" err="1">
                    <a:solidFill>
                      <a:srgbClr val="FF0000"/>
                    </a:solidFill>
                    <a:latin typeface="+mj-lt"/>
                    <a:cs typeface="Arial" charset="0"/>
                  </a:rPr>
                  <a:t>inj</a:t>
                </a:r>
                <a:r>
                  <a:rPr lang="en-US" sz="1100" u="none" dirty="0">
                    <a:latin typeface="+mj-lt"/>
                  </a:rPr>
                  <a:t>			</a:t>
                </a:r>
              </a:p>
            </p:txBody>
          </p:sp>
          <p:sp>
            <p:nvSpPr>
              <p:cNvPr id="350" name="Text Box 8">
                <a:extLst>
                  <a:ext uri="{FF2B5EF4-FFF2-40B4-BE49-F238E27FC236}">
                    <a16:creationId xmlns:a16="http://schemas.microsoft.com/office/drawing/2014/main" id="{DA8CF2B8-6BAA-A948-83A1-3A80D20911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3588" y="1164252"/>
                <a:ext cx="379330" cy="2082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100" u="none" dirty="0">
                    <a:solidFill>
                      <a:srgbClr val="FF0000"/>
                    </a:solidFill>
                    <a:latin typeface="+mj-lt"/>
                    <a:cs typeface="Arial" charset="0"/>
                  </a:rPr>
                  <a:t>E</a:t>
                </a:r>
                <a:r>
                  <a:rPr lang="en-US" sz="1100" u="none" baseline="-25000" dirty="0">
                    <a:solidFill>
                      <a:srgbClr val="FF0000"/>
                    </a:solidFill>
                    <a:latin typeface="+mj-lt"/>
                    <a:cs typeface="Arial" charset="0"/>
                  </a:rPr>
                  <a:t>1</a:t>
                </a:r>
                <a:r>
                  <a:rPr lang="en-US" sz="1100" u="none" dirty="0">
                    <a:solidFill>
                      <a:srgbClr val="FF0000"/>
                    </a:solidFill>
                    <a:latin typeface="+mj-lt"/>
                  </a:rPr>
                  <a:t>			</a:t>
                </a:r>
              </a:p>
            </p:txBody>
          </p:sp>
          <p:sp>
            <p:nvSpPr>
              <p:cNvPr id="351" name="Text Box 8">
                <a:extLst>
                  <a:ext uri="{FF2B5EF4-FFF2-40B4-BE49-F238E27FC236}">
                    <a16:creationId xmlns:a16="http://schemas.microsoft.com/office/drawing/2014/main" id="{A4C4C908-EC83-3847-ACBB-6359611237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37722" y="1401171"/>
                <a:ext cx="379331" cy="2210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100" u="none" dirty="0">
                    <a:solidFill>
                      <a:srgbClr val="0000E3"/>
                    </a:solidFill>
                    <a:latin typeface="+mj-lt"/>
                    <a:cs typeface="Arial" charset="0"/>
                  </a:rPr>
                  <a:t>E</a:t>
                </a:r>
                <a:r>
                  <a:rPr lang="en-US" sz="1100" u="none" baseline="-25000" dirty="0">
                    <a:solidFill>
                      <a:srgbClr val="0000E3"/>
                    </a:solidFill>
                    <a:latin typeface="+mj-lt"/>
                    <a:cs typeface="Arial" charset="0"/>
                  </a:rPr>
                  <a:t>2</a:t>
                </a:r>
                <a:r>
                  <a:rPr lang="en-US" sz="1100" u="none" dirty="0">
                    <a:solidFill>
                      <a:srgbClr val="0000E3"/>
                    </a:solidFill>
                    <a:latin typeface="+mj-lt"/>
                  </a:rPr>
                  <a:t>			</a:t>
                </a:r>
              </a:p>
            </p:txBody>
          </p:sp>
          <p:sp>
            <p:nvSpPr>
              <p:cNvPr id="352" name="Text Box 8">
                <a:extLst>
                  <a:ext uri="{FF2B5EF4-FFF2-40B4-BE49-F238E27FC236}">
                    <a16:creationId xmlns:a16="http://schemas.microsoft.com/office/drawing/2014/main" id="{4626D210-DCCD-C144-B8EA-2C2383E023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5175" y="1369370"/>
                <a:ext cx="379331" cy="2082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2pPr>
                <a:lvl3pPr marL="11430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3pPr>
                <a:lvl4pPr marL="16002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4pPr>
                <a:lvl5pPr marL="2057400" indent="-228600"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 u="sng">
                    <a:solidFill>
                      <a:schemeClr val="tx1"/>
                    </a:solidFill>
                    <a:latin typeface="Arial Unicode MS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1100" u="none" dirty="0">
                    <a:solidFill>
                      <a:srgbClr val="0000E3"/>
                    </a:solidFill>
                    <a:latin typeface="+mj-lt"/>
                    <a:cs typeface="Arial" charset="0"/>
                  </a:rPr>
                  <a:t>E</a:t>
                </a:r>
                <a:r>
                  <a:rPr lang="en-US" sz="1100" u="none" baseline="-25000" dirty="0">
                    <a:solidFill>
                      <a:srgbClr val="0000E3"/>
                    </a:solidFill>
                    <a:latin typeface="+mj-lt"/>
                    <a:cs typeface="Arial" charset="0"/>
                  </a:rPr>
                  <a:t>1</a:t>
                </a:r>
                <a:r>
                  <a:rPr lang="en-US" sz="1100" u="none" dirty="0">
                    <a:solidFill>
                      <a:srgbClr val="0000E3"/>
                    </a:solidFill>
                    <a:latin typeface="+mj-lt"/>
                  </a:rPr>
                  <a:t>			</a:t>
                </a:r>
              </a:p>
            </p:txBody>
          </p:sp>
          <p:graphicFrame>
            <p:nvGraphicFramePr>
              <p:cNvPr id="353" name="Object 11">
                <a:extLst>
                  <a:ext uri="{FF2B5EF4-FFF2-40B4-BE49-F238E27FC236}">
                    <a16:creationId xmlns:a16="http://schemas.microsoft.com/office/drawing/2014/main" id="{7FDC73F7-3C1F-EB42-8CBF-0907139EE4D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20010" y="889173"/>
              <a:ext cx="388937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5" name="Equation" r:id="rId8" imgW="7315200" imgH="5562600" progId="Equation.DSMT4">
                      <p:embed/>
                    </p:oleObj>
                  </mc:Choice>
                  <mc:Fallback>
                    <p:oleObj name="Equation" r:id="rId8" imgW="7315200" imgH="5562600" progId="Equation.DSMT4">
                      <p:embed/>
                      <p:pic>
                        <p:nvPicPr>
                          <p:cNvPr id="55487" name="Object 11">
                            <a:extLst>
                              <a:ext uri="{FF2B5EF4-FFF2-40B4-BE49-F238E27FC236}">
                                <a16:creationId xmlns:a16="http://schemas.microsoft.com/office/drawing/2014/main" id="{EA6B2C1D-B6BF-3F49-B73F-F4312B2E3C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010" y="889173"/>
                            <a:ext cx="388937" cy="295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7" name="Object 10">
              <a:extLst>
                <a:ext uri="{FF2B5EF4-FFF2-40B4-BE49-F238E27FC236}">
                  <a16:creationId xmlns:a16="http://schemas.microsoft.com/office/drawing/2014/main" id="{6A3C9407-FCF6-AF4F-98E8-EA2B3EBE3B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08300" y="1109663"/>
            <a:ext cx="45243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10" imgW="8483600" imgH="5562600" progId="Equation.DSMT4">
                    <p:embed/>
                  </p:oleObj>
                </mc:Choice>
                <mc:Fallback>
                  <p:oleObj name="Equation" r:id="rId10" imgW="8483600" imgH="5562600" progId="Equation.DSMT4">
                    <p:embed/>
                    <p:pic>
                      <p:nvPicPr>
                        <p:cNvPr id="55481" name="Object 10">
                          <a:extLst>
                            <a:ext uri="{FF2B5EF4-FFF2-40B4-BE49-F238E27FC236}">
                              <a16:creationId xmlns:a16="http://schemas.microsoft.com/office/drawing/2014/main" id="{11A95D33-5EC4-AF42-825C-26B6BD3008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1109663"/>
                          <a:ext cx="45243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4" name="Group 4">
            <a:extLst>
              <a:ext uri="{FF2B5EF4-FFF2-40B4-BE49-F238E27FC236}">
                <a16:creationId xmlns:a16="http://schemas.microsoft.com/office/drawing/2014/main" id="{3F5C3842-0211-E244-AA91-07F3840C558F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3302000"/>
            <a:ext cx="8505825" cy="2944813"/>
            <a:chOff x="222250" y="3302000"/>
            <a:chExt cx="8505825" cy="2945318"/>
          </a:xfrm>
        </p:grpSpPr>
        <p:grpSp>
          <p:nvGrpSpPr>
            <p:cNvPr id="355" name="Group 3">
              <a:extLst>
                <a:ext uri="{FF2B5EF4-FFF2-40B4-BE49-F238E27FC236}">
                  <a16:creationId xmlns:a16="http://schemas.microsoft.com/office/drawing/2014/main" id="{91505EF0-8DF0-3B40-9B8C-D404F6A939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0432" y="5752660"/>
              <a:ext cx="2529695" cy="494658"/>
              <a:chOff x="650432" y="5752660"/>
              <a:chExt cx="2529695" cy="494658"/>
            </a:xfrm>
          </p:grpSpPr>
          <p:sp>
            <p:nvSpPr>
              <p:cNvPr id="516" name="AutoShape 3">
                <a:extLst>
                  <a:ext uri="{FF2B5EF4-FFF2-40B4-BE49-F238E27FC236}">
                    <a16:creationId xmlns:a16="http://schemas.microsoft.com/office/drawing/2014/main" id="{B95256F6-C26D-6F4C-A650-42B88C48C8D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822415" y="4580677"/>
                <a:ext cx="185730" cy="2529695"/>
              </a:xfrm>
              <a:prstGeom prst="leftBrace">
                <a:avLst>
                  <a:gd name="adj1" fmla="val 163948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17" name="Text Box 8">
                <a:extLst>
                  <a:ext uri="{FF2B5EF4-FFF2-40B4-BE49-F238E27FC236}">
                    <a16:creationId xmlns:a16="http://schemas.microsoft.com/office/drawing/2014/main" id="{6C2819F8-8958-EC46-8E70-3FD232EF1F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9542" y="5944105"/>
                <a:ext cx="412750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fr-FR">
                    <a:solidFill>
                      <a:srgbClr val="7030A0"/>
                    </a:solidFill>
                  </a:rPr>
                  <a:t>×</a:t>
                </a:r>
                <a:r>
                  <a:rPr lang="en-US" altLang="fr-FR" sz="1100">
                    <a:solidFill>
                      <a:srgbClr val="7030A0"/>
                    </a:solidFill>
                  </a:rPr>
                  <a:t>3			</a:t>
                </a:r>
              </a:p>
            </p:txBody>
          </p:sp>
        </p:grpSp>
        <p:grpSp>
          <p:nvGrpSpPr>
            <p:cNvPr id="356" name="Group 30032">
              <a:extLst>
                <a:ext uri="{FF2B5EF4-FFF2-40B4-BE49-F238E27FC236}">
                  <a16:creationId xmlns:a16="http://schemas.microsoft.com/office/drawing/2014/main" id="{34A3CCBF-FE58-EC4C-AB4A-4DC93C4526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250" y="3302000"/>
              <a:ext cx="8505825" cy="2481263"/>
              <a:chOff x="221834" y="3594686"/>
              <a:chExt cx="8506241" cy="2480787"/>
            </a:xfrm>
          </p:grpSpPr>
          <p:grpSp>
            <p:nvGrpSpPr>
              <p:cNvPr id="357" name="Group 30031">
                <a:extLst>
                  <a:ext uri="{FF2B5EF4-FFF2-40B4-BE49-F238E27FC236}">
                    <a16:creationId xmlns:a16="http://schemas.microsoft.com/office/drawing/2014/main" id="{4134EC6E-412B-7F4B-AEBF-EA2D704BBB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0123" y="3674202"/>
                <a:ext cx="8227952" cy="2401271"/>
                <a:chOff x="500123" y="3395586"/>
                <a:chExt cx="8227952" cy="2401271"/>
              </a:xfrm>
            </p:grpSpPr>
            <p:grpSp>
              <p:nvGrpSpPr>
                <p:cNvPr id="360" name="Group 353">
                  <a:extLst>
                    <a:ext uri="{FF2B5EF4-FFF2-40B4-BE49-F238E27FC236}">
                      <a16:creationId xmlns:a16="http://schemas.microsoft.com/office/drawing/2014/main" id="{5FD33474-F889-D046-9FF2-5FD2B72A54A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>
                  <a:off x="562799" y="3464335"/>
                  <a:ext cx="7959725" cy="1971675"/>
                  <a:chOff x="465" y="2252"/>
                  <a:chExt cx="5014" cy="1242"/>
                </a:xfrm>
              </p:grpSpPr>
              <p:sp>
                <p:nvSpPr>
                  <p:cNvPr id="393" name="AutoShape 352">
                    <a:extLst>
                      <a:ext uri="{FF2B5EF4-FFF2-40B4-BE49-F238E27FC236}">
                        <a16:creationId xmlns:a16="http://schemas.microsoft.com/office/drawing/2014/main" id="{80EA0256-5130-5F4F-ABA8-D6F8F619F59D}"/>
                      </a:ext>
                    </a:extLst>
                  </p:cNvPr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466" y="2252"/>
                    <a:ext cx="4980" cy="124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4" name="Rectangle 354">
                    <a:extLst>
                      <a:ext uri="{FF2B5EF4-FFF2-40B4-BE49-F238E27FC236}">
                        <a16:creationId xmlns:a16="http://schemas.microsoft.com/office/drawing/2014/main" id="{90DF5B0C-A768-F54A-A3D4-4082F051035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6" y="2252"/>
                    <a:ext cx="4980" cy="124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395" name="Rectangle 355">
                    <a:extLst>
                      <a:ext uri="{FF2B5EF4-FFF2-40B4-BE49-F238E27FC236}">
                        <a16:creationId xmlns:a16="http://schemas.microsoft.com/office/drawing/2014/main" id="{7980914A-334B-2F46-B49D-9A0D440733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" y="2396"/>
                    <a:ext cx="4836" cy="948"/>
                  </a:xfrm>
                  <a:prstGeom prst="rect">
                    <a:avLst/>
                  </a:prstGeom>
                  <a:noFill/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396" name="Rectangle 356">
                    <a:extLst>
                      <a:ext uri="{FF2B5EF4-FFF2-40B4-BE49-F238E27FC236}">
                        <a16:creationId xmlns:a16="http://schemas.microsoft.com/office/drawing/2014/main" id="{E93BDB08-A9C5-FB4B-BFCC-016ABE7C0E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22" y="3356"/>
                    <a:ext cx="3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59.2518</a:t>
                    </a:r>
                    <a:endParaRPr lang="en-US" altLang="fr-FR"/>
                  </a:p>
                </p:txBody>
              </p:sp>
              <p:sp>
                <p:nvSpPr>
                  <p:cNvPr id="397" name="Rectangle 357">
                    <a:extLst>
                      <a:ext uri="{FF2B5EF4-FFF2-40B4-BE49-F238E27FC236}">
                        <a16:creationId xmlns:a16="http://schemas.microsoft.com/office/drawing/2014/main" id="{B364CB1D-D3A9-F549-AB63-4B11E711F5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" y="3356"/>
                    <a:ext cx="78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0</a:t>
                    </a:r>
                    <a:endParaRPr lang="en-US" altLang="fr-FR"/>
                  </a:p>
                </p:txBody>
              </p:sp>
              <p:sp>
                <p:nvSpPr>
                  <p:cNvPr id="398" name="Rectangle 359">
                    <a:extLst>
                      <a:ext uri="{FF2B5EF4-FFF2-40B4-BE49-F238E27FC236}">
                        <a16:creationId xmlns:a16="http://schemas.microsoft.com/office/drawing/2014/main" id="{5FEEEEAA-BC36-CE43-91D4-8BDBBD473B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6" y="2330"/>
                    <a:ext cx="48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                         </a:t>
                    </a:r>
                    <a:endParaRPr lang="en-US" altLang="fr-FR"/>
                  </a:p>
                </p:txBody>
              </p:sp>
              <p:sp>
                <p:nvSpPr>
                  <p:cNvPr id="399" name="Rectangle 360">
                    <a:extLst>
                      <a:ext uri="{FF2B5EF4-FFF2-40B4-BE49-F238E27FC236}">
                        <a16:creationId xmlns:a16="http://schemas.microsoft.com/office/drawing/2014/main" id="{920FB694-3DED-FB42-B5C5-F6CA4FD887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456" y="2357"/>
                    <a:ext cx="120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12</a:t>
                    </a:r>
                    <a:endParaRPr lang="en-US" altLang="fr-FR"/>
                  </a:p>
                </p:txBody>
              </p:sp>
              <p:sp>
                <p:nvSpPr>
                  <p:cNvPr id="400" name="Rectangle 361">
                    <a:extLst>
                      <a:ext uri="{FF2B5EF4-FFF2-40B4-BE49-F238E27FC236}">
                        <a16:creationId xmlns:a16="http://schemas.microsoft.com/office/drawing/2014/main" id="{7816A9CB-424E-8444-B115-E021C0CD40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477" y="3260"/>
                    <a:ext cx="78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0</a:t>
                    </a:r>
                    <a:endParaRPr lang="en-US" altLang="fr-FR"/>
                  </a:p>
                </p:txBody>
              </p:sp>
              <p:sp>
                <p:nvSpPr>
                  <p:cNvPr id="401" name="Rectangle 362">
                    <a:extLst>
                      <a:ext uri="{FF2B5EF4-FFF2-40B4-BE49-F238E27FC236}">
                        <a16:creationId xmlns:a16="http://schemas.microsoft.com/office/drawing/2014/main" id="{D88AC15C-CF72-3340-9258-7675A8A085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431" y="2344"/>
                    <a:ext cx="0" cy="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endParaRPr lang="en-GB" altLang="fr-FR"/>
                  </a:p>
                </p:txBody>
              </p:sp>
              <p:sp>
                <p:nvSpPr>
                  <p:cNvPr id="402" name="Rectangle 364">
                    <a:extLst>
                      <a:ext uri="{FF2B5EF4-FFF2-40B4-BE49-F238E27FC236}">
                        <a16:creationId xmlns:a16="http://schemas.microsoft.com/office/drawing/2014/main" id="{AA0F846D-955A-E64A-881A-F83B22EE90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43" y="2744"/>
                    <a:ext cx="54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BETA_X&amp;Y[m]</a:t>
                    </a:r>
                    <a:endParaRPr lang="en-US" altLang="fr-FR"/>
                  </a:p>
                </p:txBody>
              </p:sp>
              <p:sp>
                <p:nvSpPr>
                  <p:cNvPr id="403" name="Line 366">
                    <a:extLst>
                      <a:ext uri="{FF2B5EF4-FFF2-40B4-BE49-F238E27FC236}">
                        <a16:creationId xmlns:a16="http://schemas.microsoft.com/office/drawing/2014/main" id="{DA9F7F3E-DAF4-6741-A605-B17EE99BCC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2486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04" name="Line 367">
                    <a:extLst>
                      <a:ext uri="{FF2B5EF4-FFF2-40B4-BE49-F238E27FC236}">
                        <a16:creationId xmlns:a16="http://schemas.microsoft.com/office/drawing/2014/main" id="{11051E05-D999-E64A-B72F-F3C4C2EA12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2486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05" name="Line 368">
                    <a:extLst>
                      <a:ext uri="{FF2B5EF4-FFF2-40B4-BE49-F238E27FC236}">
                        <a16:creationId xmlns:a16="http://schemas.microsoft.com/office/drawing/2014/main" id="{C8265E2A-7E43-E44A-9560-C54345FD0B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8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06" name="Line 369">
                    <a:extLst>
                      <a:ext uri="{FF2B5EF4-FFF2-40B4-BE49-F238E27FC236}">
                        <a16:creationId xmlns:a16="http://schemas.microsoft.com/office/drawing/2014/main" id="{08F35BAA-BB48-EA40-8A35-8CCE7B52581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18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07" name="Line 370">
                    <a:extLst>
                      <a:ext uri="{FF2B5EF4-FFF2-40B4-BE49-F238E27FC236}">
                        <a16:creationId xmlns:a16="http://schemas.microsoft.com/office/drawing/2014/main" id="{0F97F928-9A1A-644E-B188-C49289597F6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2582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08" name="Line 371">
                    <a:extLst>
                      <a:ext uri="{FF2B5EF4-FFF2-40B4-BE49-F238E27FC236}">
                        <a16:creationId xmlns:a16="http://schemas.microsoft.com/office/drawing/2014/main" id="{CD3FE6B5-EF86-1644-960F-DF79B3F03B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2582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09" name="Line 372">
                    <a:extLst>
                      <a:ext uri="{FF2B5EF4-FFF2-40B4-BE49-F238E27FC236}">
                        <a16:creationId xmlns:a16="http://schemas.microsoft.com/office/drawing/2014/main" id="{C6A0A74C-CBDF-6140-9B37-8910EEB2A46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04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0" name="Line 373">
                    <a:extLst>
                      <a:ext uri="{FF2B5EF4-FFF2-40B4-BE49-F238E27FC236}">
                        <a16:creationId xmlns:a16="http://schemas.microsoft.com/office/drawing/2014/main" id="{12526A6B-C1EB-BC49-9877-CE270044DA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04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1" name="Line 374">
                    <a:extLst>
                      <a:ext uri="{FF2B5EF4-FFF2-40B4-BE49-F238E27FC236}">
                        <a16:creationId xmlns:a16="http://schemas.microsoft.com/office/drawing/2014/main" id="{77706930-8EED-C74C-B969-513887E8DE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2678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2" name="Line 375">
                    <a:extLst>
                      <a:ext uri="{FF2B5EF4-FFF2-40B4-BE49-F238E27FC236}">
                        <a16:creationId xmlns:a16="http://schemas.microsoft.com/office/drawing/2014/main" id="{DD66CD6F-1F6D-6D40-97D8-6348C41896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2678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3" name="Line 376">
                    <a:extLst>
                      <a:ext uri="{FF2B5EF4-FFF2-40B4-BE49-F238E27FC236}">
                        <a16:creationId xmlns:a16="http://schemas.microsoft.com/office/drawing/2014/main" id="{D1CBEEAD-8158-0A4C-8F9D-990417B1743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84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4" name="Line 377">
                    <a:extLst>
                      <a:ext uri="{FF2B5EF4-FFF2-40B4-BE49-F238E27FC236}">
                        <a16:creationId xmlns:a16="http://schemas.microsoft.com/office/drawing/2014/main" id="{A285E162-3771-0948-B3ED-AC7A95A461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4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5" name="Line 378">
                    <a:extLst>
                      <a:ext uri="{FF2B5EF4-FFF2-40B4-BE49-F238E27FC236}">
                        <a16:creationId xmlns:a16="http://schemas.microsoft.com/office/drawing/2014/main" id="{D5A3A8E4-536B-F64E-892F-8F52E5F801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2774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6" name="Line 379">
                    <a:extLst>
                      <a:ext uri="{FF2B5EF4-FFF2-40B4-BE49-F238E27FC236}">
                        <a16:creationId xmlns:a16="http://schemas.microsoft.com/office/drawing/2014/main" id="{09BE2955-E902-7542-AF2B-C6EE5D57CE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2774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7" name="Line 380">
                    <a:extLst>
                      <a:ext uri="{FF2B5EF4-FFF2-40B4-BE49-F238E27FC236}">
                        <a16:creationId xmlns:a16="http://schemas.microsoft.com/office/drawing/2014/main" id="{2AB80470-72A3-4649-B111-E2D6DE62D6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0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8" name="Line 381">
                    <a:extLst>
                      <a:ext uri="{FF2B5EF4-FFF2-40B4-BE49-F238E27FC236}">
                        <a16:creationId xmlns:a16="http://schemas.microsoft.com/office/drawing/2014/main" id="{6B3C34A8-5DA3-D242-B025-D71967C7E4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70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19" name="Line 382">
                    <a:extLst>
                      <a:ext uri="{FF2B5EF4-FFF2-40B4-BE49-F238E27FC236}">
                        <a16:creationId xmlns:a16="http://schemas.microsoft.com/office/drawing/2014/main" id="{B1816A57-692C-9544-AE89-3424586987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2870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0" name="Line 383">
                    <a:extLst>
                      <a:ext uri="{FF2B5EF4-FFF2-40B4-BE49-F238E27FC236}">
                        <a16:creationId xmlns:a16="http://schemas.microsoft.com/office/drawing/2014/main" id="{4398195D-C4B4-A949-84AB-A28144F640F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2870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1" name="Line 384">
                    <a:extLst>
                      <a:ext uri="{FF2B5EF4-FFF2-40B4-BE49-F238E27FC236}">
                        <a16:creationId xmlns:a16="http://schemas.microsoft.com/office/drawing/2014/main" id="{739CAD8B-1FBC-4643-A7AA-B34B8C4E51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56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2" name="Line 385">
                    <a:extLst>
                      <a:ext uri="{FF2B5EF4-FFF2-40B4-BE49-F238E27FC236}">
                        <a16:creationId xmlns:a16="http://schemas.microsoft.com/office/drawing/2014/main" id="{6D3B3BBD-EFF5-144A-B29C-FF1099D338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56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3" name="Line 386">
                    <a:extLst>
                      <a:ext uri="{FF2B5EF4-FFF2-40B4-BE49-F238E27FC236}">
                        <a16:creationId xmlns:a16="http://schemas.microsoft.com/office/drawing/2014/main" id="{D00878F6-13BB-9941-BE33-22548C8BFD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2966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4" name="Line 387">
                    <a:extLst>
                      <a:ext uri="{FF2B5EF4-FFF2-40B4-BE49-F238E27FC236}">
                        <a16:creationId xmlns:a16="http://schemas.microsoft.com/office/drawing/2014/main" id="{9650C1C9-4FC9-BA40-9307-3219B56909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2966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5" name="Line 388">
                    <a:extLst>
                      <a:ext uri="{FF2B5EF4-FFF2-40B4-BE49-F238E27FC236}">
                        <a16:creationId xmlns:a16="http://schemas.microsoft.com/office/drawing/2014/main" id="{F9F4A8E7-B346-DB4A-BEFF-88C6465805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36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6" name="Line 389">
                    <a:extLst>
                      <a:ext uri="{FF2B5EF4-FFF2-40B4-BE49-F238E27FC236}">
                        <a16:creationId xmlns:a16="http://schemas.microsoft.com/office/drawing/2014/main" id="{8A81A3A9-40AE-9442-B8F0-6DA143CB0E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36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7" name="Line 390">
                    <a:extLst>
                      <a:ext uri="{FF2B5EF4-FFF2-40B4-BE49-F238E27FC236}">
                        <a16:creationId xmlns:a16="http://schemas.microsoft.com/office/drawing/2014/main" id="{3667EE7D-8474-1E4B-AF07-3B673D34EF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3062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8" name="Line 391">
                    <a:extLst>
                      <a:ext uri="{FF2B5EF4-FFF2-40B4-BE49-F238E27FC236}">
                        <a16:creationId xmlns:a16="http://schemas.microsoft.com/office/drawing/2014/main" id="{A7F94D1B-7088-424C-9F08-BC67FA45836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3062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29" name="Line 392">
                    <a:extLst>
                      <a:ext uri="{FF2B5EF4-FFF2-40B4-BE49-F238E27FC236}">
                        <a16:creationId xmlns:a16="http://schemas.microsoft.com/office/drawing/2014/main" id="{B3583266-91F0-394D-B0FA-C897F98009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22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0" name="Line 393">
                    <a:extLst>
                      <a:ext uri="{FF2B5EF4-FFF2-40B4-BE49-F238E27FC236}">
                        <a16:creationId xmlns:a16="http://schemas.microsoft.com/office/drawing/2014/main" id="{6E64DB7D-40F5-8946-94F4-738B2B5BC7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922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1" name="Line 394">
                    <a:extLst>
                      <a:ext uri="{FF2B5EF4-FFF2-40B4-BE49-F238E27FC236}">
                        <a16:creationId xmlns:a16="http://schemas.microsoft.com/office/drawing/2014/main" id="{076EB903-0BE2-2B44-9147-4B618E7D4C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3158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2" name="Line 395">
                    <a:extLst>
                      <a:ext uri="{FF2B5EF4-FFF2-40B4-BE49-F238E27FC236}">
                        <a16:creationId xmlns:a16="http://schemas.microsoft.com/office/drawing/2014/main" id="{DBAF5C01-AEBD-F648-A7B8-574EEAC317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3158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3" name="Line 396">
                    <a:extLst>
                      <a:ext uri="{FF2B5EF4-FFF2-40B4-BE49-F238E27FC236}">
                        <a16:creationId xmlns:a16="http://schemas.microsoft.com/office/drawing/2014/main" id="{7648656F-15EF-4F42-AA48-1AB2993603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02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4" name="Line 397">
                    <a:extLst>
                      <a:ext uri="{FF2B5EF4-FFF2-40B4-BE49-F238E27FC236}">
                        <a16:creationId xmlns:a16="http://schemas.microsoft.com/office/drawing/2014/main" id="{A844139D-7FC6-D040-8795-865EAE6B7C0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402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5" name="Line 398">
                    <a:extLst>
                      <a:ext uri="{FF2B5EF4-FFF2-40B4-BE49-F238E27FC236}">
                        <a16:creationId xmlns:a16="http://schemas.microsoft.com/office/drawing/2014/main" id="{80B97718-D3DB-B94E-834F-0D012EDDE85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38" y="3254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6" name="Line 399">
                    <a:extLst>
                      <a:ext uri="{FF2B5EF4-FFF2-40B4-BE49-F238E27FC236}">
                        <a16:creationId xmlns:a16="http://schemas.microsoft.com/office/drawing/2014/main" id="{6549E65B-26F7-E842-BE75-8A2A094F4AC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8" y="3254"/>
                    <a:ext cx="3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7" name="Line 400">
                    <a:extLst>
                      <a:ext uri="{FF2B5EF4-FFF2-40B4-BE49-F238E27FC236}">
                        <a16:creationId xmlns:a16="http://schemas.microsoft.com/office/drawing/2014/main" id="{AED50D0D-F036-9143-B44D-5B8FB7031C2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88" y="3314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8" name="Line 401">
                    <a:extLst>
                      <a:ext uri="{FF2B5EF4-FFF2-40B4-BE49-F238E27FC236}">
                        <a16:creationId xmlns:a16="http://schemas.microsoft.com/office/drawing/2014/main" id="{BAB1BEE5-8EA9-EE40-908E-14B7C22940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88" y="2396"/>
                    <a:ext cx="0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39" name="Freeform 402">
                    <a:extLst>
                      <a:ext uri="{FF2B5EF4-FFF2-40B4-BE49-F238E27FC236}">
                        <a16:creationId xmlns:a16="http://schemas.microsoft.com/office/drawing/2014/main" id="{6B1DB8BE-16B0-7C43-8424-506C101479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" y="2558"/>
                    <a:ext cx="4836" cy="768"/>
                  </a:xfrm>
                  <a:custGeom>
                    <a:avLst/>
                    <a:gdLst>
                      <a:gd name="T0" fmla="*/ 48 w 4836"/>
                      <a:gd name="T1" fmla="*/ 480 h 768"/>
                      <a:gd name="T2" fmla="*/ 96 w 4836"/>
                      <a:gd name="T3" fmla="*/ 738 h 768"/>
                      <a:gd name="T4" fmla="*/ 144 w 4836"/>
                      <a:gd name="T5" fmla="*/ 726 h 768"/>
                      <a:gd name="T6" fmla="*/ 270 w 4836"/>
                      <a:gd name="T7" fmla="*/ 504 h 768"/>
                      <a:gd name="T8" fmla="*/ 468 w 4836"/>
                      <a:gd name="T9" fmla="*/ 372 h 768"/>
                      <a:gd name="T10" fmla="*/ 594 w 4836"/>
                      <a:gd name="T11" fmla="*/ 300 h 768"/>
                      <a:gd name="T12" fmla="*/ 642 w 4836"/>
                      <a:gd name="T13" fmla="*/ 258 h 768"/>
                      <a:gd name="T14" fmla="*/ 690 w 4836"/>
                      <a:gd name="T15" fmla="*/ 210 h 768"/>
                      <a:gd name="T16" fmla="*/ 738 w 4836"/>
                      <a:gd name="T17" fmla="*/ 150 h 768"/>
                      <a:gd name="T18" fmla="*/ 786 w 4836"/>
                      <a:gd name="T19" fmla="*/ 174 h 768"/>
                      <a:gd name="T20" fmla="*/ 834 w 4836"/>
                      <a:gd name="T21" fmla="*/ 228 h 768"/>
                      <a:gd name="T22" fmla="*/ 882 w 4836"/>
                      <a:gd name="T23" fmla="*/ 276 h 768"/>
                      <a:gd name="T24" fmla="*/ 930 w 4836"/>
                      <a:gd name="T25" fmla="*/ 306 h 768"/>
                      <a:gd name="T26" fmla="*/ 1128 w 4836"/>
                      <a:gd name="T27" fmla="*/ 390 h 768"/>
                      <a:gd name="T28" fmla="*/ 1254 w 4836"/>
                      <a:gd name="T29" fmla="*/ 372 h 768"/>
                      <a:gd name="T30" fmla="*/ 1374 w 4836"/>
                      <a:gd name="T31" fmla="*/ 294 h 768"/>
                      <a:gd name="T32" fmla="*/ 1422 w 4836"/>
                      <a:gd name="T33" fmla="*/ 246 h 768"/>
                      <a:gd name="T34" fmla="*/ 1470 w 4836"/>
                      <a:gd name="T35" fmla="*/ 186 h 768"/>
                      <a:gd name="T36" fmla="*/ 1518 w 4836"/>
                      <a:gd name="T37" fmla="*/ 126 h 768"/>
                      <a:gd name="T38" fmla="*/ 1560 w 4836"/>
                      <a:gd name="T39" fmla="*/ 54 h 768"/>
                      <a:gd name="T40" fmla="*/ 1608 w 4836"/>
                      <a:gd name="T41" fmla="*/ 102 h 768"/>
                      <a:gd name="T42" fmla="*/ 1650 w 4836"/>
                      <a:gd name="T43" fmla="*/ 168 h 768"/>
                      <a:gd name="T44" fmla="*/ 1698 w 4836"/>
                      <a:gd name="T45" fmla="*/ 228 h 768"/>
                      <a:gd name="T46" fmla="*/ 1746 w 4836"/>
                      <a:gd name="T47" fmla="*/ 282 h 768"/>
                      <a:gd name="T48" fmla="*/ 1872 w 4836"/>
                      <a:gd name="T49" fmla="*/ 366 h 768"/>
                      <a:gd name="T50" fmla="*/ 1992 w 4836"/>
                      <a:gd name="T51" fmla="*/ 384 h 768"/>
                      <a:gd name="T52" fmla="*/ 2118 w 4836"/>
                      <a:gd name="T53" fmla="*/ 342 h 768"/>
                      <a:gd name="T54" fmla="*/ 2244 w 4836"/>
                      <a:gd name="T55" fmla="*/ 228 h 768"/>
                      <a:gd name="T56" fmla="*/ 2292 w 4836"/>
                      <a:gd name="T57" fmla="*/ 168 h 768"/>
                      <a:gd name="T58" fmla="*/ 2340 w 4836"/>
                      <a:gd name="T59" fmla="*/ 96 h 768"/>
                      <a:gd name="T60" fmla="*/ 2388 w 4836"/>
                      <a:gd name="T61" fmla="*/ 18 h 768"/>
                      <a:gd name="T62" fmla="*/ 2436 w 4836"/>
                      <a:gd name="T63" fmla="*/ 102 h 768"/>
                      <a:gd name="T64" fmla="*/ 2484 w 4836"/>
                      <a:gd name="T65" fmla="*/ 174 h 768"/>
                      <a:gd name="T66" fmla="*/ 2532 w 4836"/>
                      <a:gd name="T67" fmla="*/ 234 h 768"/>
                      <a:gd name="T68" fmla="*/ 2652 w 4836"/>
                      <a:gd name="T69" fmla="*/ 342 h 768"/>
                      <a:gd name="T70" fmla="*/ 2778 w 4836"/>
                      <a:gd name="T71" fmla="*/ 384 h 768"/>
                      <a:gd name="T72" fmla="*/ 2904 w 4836"/>
                      <a:gd name="T73" fmla="*/ 354 h 768"/>
                      <a:gd name="T74" fmla="*/ 3024 w 4836"/>
                      <a:gd name="T75" fmla="*/ 258 h 768"/>
                      <a:gd name="T76" fmla="*/ 3072 w 4836"/>
                      <a:gd name="T77" fmla="*/ 204 h 768"/>
                      <a:gd name="T78" fmla="*/ 3120 w 4836"/>
                      <a:gd name="T79" fmla="*/ 138 h 768"/>
                      <a:gd name="T80" fmla="*/ 3168 w 4836"/>
                      <a:gd name="T81" fmla="*/ 66 h 768"/>
                      <a:gd name="T82" fmla="*/ 3210 w 4836"/>
                      <a:gd name="T83" fmla="*/ 18 h 768"/>
                      <a:gd name="T84" fmla="*/ 3252 w 4836"/>
                      <a:gd name="T85" fmla="*/ 96 h 768"/>
                      <a:gd name="T86" fmla="*/ 3300 w 4836"/>
                      <a:gd name="T87" fmla="*/ 168 h 768"/>
                      <a:gd name="T88" fmla="*/ 3348 w 4836"/>
                      <a:gd name="T89" fmla="*/ 228 h 768"/>
                      <a:gd name="T90" fmla="*/ 3396 w 4836"/>
                      <a:gd name="T91" fmla="*/ 282 h 768"/>
                      <a:gd name="T92" fmla="*/ 3522 w 4836"/>
                      <a:gd name="T93" fmla="*/ 366 h 768"/>
                      <a:gd name="T94" fmla="*/ 3642 w 4836"/>
                      <a:gd name="T95" fmla="*/ 378 h 768"/>
                      <a:gd name="T96" fmla="*/ 3840 w 4836"/>
                      <a:gd name="T97" fmla="*/ 258 h 768"/>
                      <a:gd name="T98" fmla="*/ 3888 w 4836"/>
                      <a:gd name="T99" fmla="*/ 204 h 768"/>
                      <a:gd name="T100" fmla="*/ 3936 w 4836"/>
                      <a:gd name="T101" fmla="*/ 132 h 768"/>
                      <a:gd name="T102" fmla="*/ 3984 w 4836"/>
                      <a:gd name="T103" fmla="*/ 54 h 768"/>
                      <a:gd name="T104" fmla="*/ 4038 w 4836"/>
                      <a:gd name="T105" fmla="*/ 36 h 768"/>
                      <a:gd name="T106" fmla="*/ 4086 w 4836"/>
                      <a:gd name="T107" fmla="*/ 114 h 768"/>
                      <a:gd name="T108" fmla="*/ 4134 w 4836"/>
                      <a:gd name="T109" fmla="*/ 186 h 768"/>
                      <a:gd name="T110" fmla="*/ 4182 w 4836"/>
                      <a:gd name="T111" fmla="*/ 246 h 768"/>
                      <a:gd name="T112" fmla="*/ 4302 w 4836"/>
                      <a:gd name="T113" fmla="*/ 348 h 768"/>
                      <a:gd name="T114" fmla="*/ 4506 w 4836"/>
                      <a:gd name="T115" fmla="*/ 366 h 768"/>
                      <a:gd name="T116" fmla="*/ 4626 w 4836"/>
                      <a:gd name="T117" fmla="*/ 288 h 768"/>
                      <a:gd name="T118" fmla="*/ 4674 w 4836"/>
                      <a:gd name="T119" fmla="*/ 240 h 768"/>
                      <a:gd name="T120" fmla="*/ 4722 w 4836"/>
                      <a:gd name="T121" fmla="*/ 180 h 768"/>
                      <a:gd name="T122" fmla="*/ 4770 w 4836"/>
                      <a:gd name="T123" fmla="*/ 108 h 768"/>
                      <a:gd name="T124" fmla="*/ 4812 w 4836"/>
                      <a:gd name="T125" fmla="*/ 36 h 768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4836"/>
                      <a:gd name="T190" fmla="*/ 0 h 768"/>
                      <a:gd name="T191" fmla="*/ 4836 w 4836"/>
                      <a:gd name="T192" fmla="*/ 768 h 768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4836" h="768">
                        <a:moveTo>
                          <a:pt x="0" y="24"/>
                        </a:moveTo>
                        <a:lnTo>
                          <a:pt x="0" y="36"/>
                        </a:lnTo>
                        <a:lnTo>
                          <a:pt x="0" y="42"/>
                        </a:lnTo>
                        <a:lnTo>
                          <a:pt x="0" y="48"/>
                        </a:lnTo>
                        <a:lnTo>
                          <a:pt x="0" y="54"/>
                        </a:lnTo>
                        <a:lnTo>
                          <a:pt x="0" y="60"/>
                        </a:lnTo>
                        <a:lnTo>
                          <a:pt x="6" y="72"/>
                        </a:lnTo>
                        <a:lnTo>
                          <a:pt x="6" y="78"/>
                        </a:lnTo>
                        <a:lnTo>
                          <a:pt x="6" y="90"/>
                        </a:lnTo>
                        <a:lnTo>
                          <a:pt x="6" y="96"/>
                        </a:lnTo>
                        <a:lnTo>
                          <a:pt x="6" y="108"/>
                        </a:lnTo>
                        <a:lnTo>
                          <a:pt x="6" y="120"/>
                        </a:lnTo>
                        <a:lnTo>
                          <a:pt x="12" y="126"/>
                        </a:lnTo>
                        <a:lnTo>
                          <a:pt x="12" y="138"/>
                        </a:lnTo>
                        <a:lnTo>
                          <a:pt x="12" y="150"/>
                        </a:lnTo>
                        <a:lnTo>
                          <a:pt x="12" y="162"/>
                        </a:lnTo>
                        <a:lnTo>
                          <a:pt x="12" y="168"/>
                        </a:lnTo>
                        <a:lnTo>
                          <a:pt x="12" y="180"/>
                        </a:lnTo>
                        <a:lnTo>
                          <a:pt x="12" y="192"/>
                        </a:lnTo>
                        <a:lnTo>
                          <a:pt x="18" y="198"/>
                        </a:lnTo>
                        <a:lnTo>
                          <a:pt x="18" y="210"/>
                        </a:lnTo>
                        <a:lnTo>
                          <a:pt x="18" y="222"/>
                        </a:lnTo>
                        <a:lnTo>
                          <a:pt x="18" y="228"/>
                        </a:lnTo>
                        <a:lnTo>
                          <a:pt x="18" y="240"/>
                        </a:lnTo>
                        <a:lnTo>
                          <a:pt x="18" y="252"/>
                        </a:lnTo>
                        <a:lnTo>
                          <a:pt x="24" y="264"/>
                        </a:lnTo>
                        <a:lnTo>
                          <a:pt x="24" y="270"/>
                        </a:lnTo>
                        <a:lnTo>
                          <a:pt x="24" y="282"/>
                        </a:lnTo>
                        <a:lnTo>
                          <a:pt x="24" y="294"/>
                        </a:lnTo>
                        <a:lnTo>
                          <a:pt x="24" y="300"/>
                        </a:lnTo>
                        <a:lnTo>
                          <a:pt x="24" y="312"/>
                        </a:lnTo>
                        <a:lnTo>
                          <a:pt x="30" y="318"/>
                        </a:lnTo>
                        <a:lnTo>
                          <a:pt x="30" y="330"/>
                        </a:lnTo>
                        <a:lnTo>
                          <a:pt x="30" y="336"/>
                        </a:lnTo>
                        <a:lnTo>
                          <a:pt x="30" y="348"/>
                        </a:lnTo>
                        <a:lnTo>
                          <a:pt x="30" y="360"/>
                        </a:lnTo>
                        <a:lnTo>
                          <a:pt x="30" y="366"/>
                        </a:lnTo>
                        <a:lnTo>
                          <a:pt x="30" y="372"/>
                        </a:lnTo>
                        <a:lnTo>
                          <a:pt x="36" y="384"/>
                        </a:lnTo>
                        <a:lnTo>
                          <a:pt x="36" y="390"/>
                        </a:lnTo>
                        <a:lnTo>
                          <a:pt x="36" y="402"/>
                        </a:lnTo>
                        <a:lnTo>
                          <a:pt x="36" y="408"/>
                        </a:lnTo>
                        <a:lnTo>
                          <a:pt x="36" y="420"/>
                        </a:lnTo>
                        <a:lnTo>
                          <a:pt x="36" y="426"/>
                        </a:lnTo>
                        <a:lnTo>
                          <a:pt x="42" y="432"/>
                        </a:lnTo>
                        <a:lnTo>
                          <a:pt x="42" y="444"/>
                        </a:lnTo>
                        <a:lnTo>
                          <a:pt x="42" y="450"/>
                        </a:lnTo>
                        <a:lnTo>
                          <a:pt x="42" y="456"/>
                        </a:lnTo>
                        <a:lnTo>
                          <a:pt x="42" y="468"/>
                        </a:lnTo>
                        <a:lnTo>
                          <a:pt x="42" y="474"/>
                        </a:lnTo>
                        <a:lnTo>
                          <a:pt x="48" y="480"/>
                        </a:lnTo>
                        <a:lnTo>
                          <a:pt x="48" y="486"/>
                        </a:lnTo>
                        <a:lnTo>
                          <a:pt x="48" y="498"/>
                        </a:lnTo>
                        <a:lnTo>
                          <a:pt x="48" y="504"/>
                        </a:lnTo>
                        <a:lnTo>
                          <a:pt x="48" y="510"/>
                        </a:lnTo>
                        <a:lnTo>
                          <a:pt x="48" y="516"/>
                        </a:lnTo>
                        <a:lnTo>
                          <a:pt x="54" y="522"/>
                        </a:lnTo>
                        <a:lnTo>
                          <a:pt x="54" y="534"/>
                        </a:lnTo>
                        <a:lnTo>
                          <a:pt x="54" y="546"/>
                        </a:lnTo>
                        <a:lnTo>
                          <a:pt x="54" y="552"/>
                        </a:lnTo>
                        <a:lnTo>
                          <a:pt x="54" y="558"/>
                        </a:lnTo>
                        <a:lnTo>
                          <a:pt x="54" y="564"/>
                        </a:lnTo>
                        <a:lnTo>
                          <a:pt x="60" y="570"/>
                        </a:lnTo>
                        <a:lnTo>
                          <a:pt x="60" y="576"/>
                        </a:lnTo>
                        <a:lnTo>
                          <a:pt x="60" y="582"/>
                        </a:lnTo>
                        <a:lnTo>
                          <a:pt x="60" y="588"/>
                        </a:lnTo>
                        <a:lnTo>
                          <a:pt x="60" y="594"/>
                        </a:lnTo>
                        <a:lnTo>
                          <a:pt x="60" y="600"/>
                        </a:lnTo>
                        <a:lnTo>
                          <a:pt x="66" y="606"/>
                        </a:lnTo>
                        <a:lnTo>
                          <a:pt x="66" y="612"/>
                        </a:lnTo>
                        <a:lnTo>
                          <a:pt x="66" y="618"/>
                        </a:lnTo>
                        <a:lnTo>
                          <a:pt x="66" y="624"/>
                        </a:lnTo>
                        <a:lnTo>
                          <a:pt x="66" y="630"/>
                        </a:lnTo>
                        <a:lnTo>
                          <a:pt x="72" y="636"/>
                        </a:lnTo>
                        <a:lnTo>
                          <a:pt x="72" y="642"/>
                        </a:lnTo>
                        <a:lnTo>
                          <a:pt x="72" y="648"/>
                        </a:lnTo>
                        <a:lnTo>
                          <a:pt x="72" y="654"/>
                        </a:lnTo>
                        <a:lnTo>
                          <a:pt x="72" y="660"/>
                        </a:lnTo>
                        <a:lnTo>
                          <a:pt x="78" y="666"/>
                        </a:lnTo>
                        <a:lnTo>
                          <a:pt x="78" y="672"/>
                        </a:lnTo>
                        <a:lnTo>
                          <a:pt x="78" y="678"/>
                        </a:lnTo>
                        <a:lnTo>
                          <a:pt x="78" y="684"/>
                        </a:lnTo>
                        <a:lnTo>
                          <a:pt x="78" y="690"/>
                        </a:lnTo>
                        <a:lnTo>
                          <a:pt x="84" y="696"/>
                        </a:lnTo>
                        <a:lnTo>
                          <a:pt x="84" y="702"/>
                        </a:lnTo>
                        <a:lnTo>
                          <a:pt x="84" y="708"/>
                        </a:lnTo>
                        <a:lnTo>
                          <a:pt x="84" y="714"/>
                        </a:lnTo>
                        <a:lnTo>
                          <a:pt x="90" y="714"/>
                        </a:lnTo>
                        <a:lnTo>
                          <a:pt x="90" y="720"/>
                        </a:lnTo>
                        <a:lnTo>
                          <a:pt x="90" y="726"/>
                        </a:lnTo>
                        <a:lnTo>
                          <a:pt x="90" y="732"/>
                        </a:lnTo>
                        <a:lnTo>
                          <a:pt x="96" y="732"/>
                        </a:lnTo>
                        <a:lnTo>
                          <a:pt x="96" y="738"/>
                        </a:lnTo>
                        <a:lnTo>
                          <a:pt x="96" y="744"/>
                        </a:lnTo>
                        <a:lnTo>
                          <a:pt x="102" y="750"/>
                        </a:lnTo>
                        <a:lnTo>
                          <a:pt x="102" y="756"/>
                        </a:lnTo>
                        <a:lnTo>
                          <a:pt x="108" y="756"/>
                        </a:lnTo>
                        <a:lnTo>
                          <a:pt x="108" y="762"/>
                        </a:lnTo>
                        <a:lnTo>
                          <a:pt x="114" y="762"/>
                        </a:lnTo>
                        <a:lnTo>
                          <a:pt x="114" y="768"/>
                        </a:lnTo>
                        <a:lnTo>
                          <a:pt x="120" y="768"/>
                        </a:lnTo>
                        <a:lnTo>
                          <a:pt x="120" y="762"/>
                        </a:lnTo>
                        <a:lnTo>
                          <a:pt x="126" y="762"/>
                        </a:lnTo>
                        <a:lnTo>
                          <a:pt x="132" y="756"/>
                        </a:lnTo>
                        <a:lnTo>
                          <a:pt x="132" y="750"/>
                        </a:lnTo>
                        <a:lnTo>
                          <a:pt x="138" y="750"/>
                        </a:lnTo>
                        <a:lnTo>
                          <a:pt x="138" y="744"/>
                        </a:lnTo>
                        <a:lnTo>
                          <a:pt x="138" y="738"/>
                        </a:lnTo>
                        <a:lnTo>
                          <a:pt x="144" y="738"/>
                        </a:lnTo>
                        <a:lnTo>
                          <a:pt x="144" y="732"/>
                        </a:lnTo>
                        <a:lnTo>
                          <a:pt x="144" y="726"/>
                        </a:lnTo>
                        <a:lnTo>
                          <a:pt x="144" y="720"/>
                        </a:lnTo>
                        <a:lnTo>
                          <a:pt x="150" y="720"/>
                        </a:lnTo>
                        <a:lnTo>
                          <a:pt x="150" y="714"/>
                        </a:lnTo>
                        <a:lnTo>
                          <a:pt x="150" y="708"/>
                        </a:lnTo>
                        <a:lnTo>
                          <a:pt x="150" y="702"/>
                        </a:lnTo>
                        <a:lnTo>
                          <a:pt x="156" y="696"/>
                        </a:lnTo>
                        <a:lnTo>
                          <a:pt x="228" y="546"/>
                        </a:lnTo>
                        <a:lnTo>
                          <a:pt x="234" y="546"/>
                        </a:lnTo>
                        <a:lnTo>
                          <a:pt x="234" y="540"/>
                        </a:lnTo>
                        <a:lnTo>
                          <a:pt x="240" y="540"/>
                        </a:lnTo>
                        <a:lnTo>
                          <a:pt x="240" y="534"/>
                        </a:lnTo>
                        <a:lnTo>
                          <a:pt x="246" y="534"/>
                        </a:lnTo>
                        <a:lnTo>
                          <a:pt x="246" y="528"/>
                        </a:lnTo>
                        <a:lnTo>
                          <a:pt x="252" y="528"/>
                        </a:lnTo>
                        <a:lnTo>
                          <a:pt x="252" y="522"/>
                        </a:lnTo>
                        <a:lnTo>
                          <a:pt x="258" y="522"/>
                        </a:lnTo>
                        <a:lnTo>
                          <a:pt x="258" y="516"/>
                        </a:lnTo>
                        <a:lnTo>
                          <a:pt x="264" y="516"/>
                        </a:lnTo>
                        <a:lnTo>
                          <a:pt x="264" y="510"/>
                        </a:lnTo>
                        <a:lnTo>
                          <a:pt x="264" y="504"/>
                        </a:lnTo>
                        <a:lnTo>
                          <a:pt x="270" y="504"/>
                        </a:lnTo>
                        <a:lnTo>
                          <a:pt x="342" y="444"/>
                        </a:lnTo>
                        <a:lnTo>
                          <a:pt x="348" y="444"/>
                        </a:lnTo>
                        <a:lnTo>
                          <a:pt x="354" y="438"/>
                        </a:lnTo>
                        <a:lnTo>
                          <a:pt x="360" y="438"/>
                        </a:lnTo>
                        <a:lnTo>
                          <a:pt x="366" y="432"/>
                        </a:lnTo>
                        <a:lnTo>
                          <a:pt x="372" y="432"/>
                        </a:lnTo>
                        <a:lnTo>
                          <a:pt x="372" y="426"/>
                        </a:lnTo>
                        <a:lnTo>
                          <a:pt x="378" y="426"/>
                        </a:lnTo>
                        <a:lnTo>
                          <a:pt x="384" y="426"/>
                        </a:lnTo>
                        <a:lnTo>
                          <a:pt x="384" y="420"/>
                        </a:lnTo>
                        <a:lnTo>
                          <a:pt x="462" y="378"/>
                        </a:lnTo>
                        <a:lnTo>
                          <a:pt x="468" y="378"/>
                        </a:lnTo>
                        <a:lnTo>
                          <a:pt x="468" y="372"/>
                        </a:lnTo>
                        <a:lnTo>
                          <a:pt x="474" y="372"/>
                        </a:lnTo>
                        <a:lnTo>
                          <a:pt x="480" y="372"/>
                        </a:lnTo>
                        <a:lnTo>
                          <a:pt x="480" y="366"/>
                        </a:lnTo>
                        <a:lnTo>
                          <a:pt x="486" y="366"/>
                        </a:lnTo>
                        <a:lnTo>
                          <a:pt x="492" y="360"/>
                        </a:lnTo>
                        <a:lnTo>
                          <a:pt x="498" y="360"/>
                        </a:lnTo>
                        <a:lnTo>
                          <a:pt x="576" y="312"/>
                        </a:lnTo>
                        <a:lnTo>
                          <a:pt x="576" y="306"/>
                        </a:lnTo>
                        <a:lnTo>
                          <a:pt x="582" y="306"/>
                        </a:lnTo>
                        <a:lnTo>
                          <a:pt x="582" y="300"/>
                        </a:lnTo>
                        <a:lnTo>
                          <a:pt x="588" y="300"/>
                        </a:lnTo>
                        <a:lnTo>
                          <a:pt x="594" y="300"/>
                        </a:lnTo>
                        <a:lnTo>
                          <a:pt x="594" y="294"/>
                        </a:lnTo>
                        <a:lnTo>
                          <a:pt x="600" y="294"/>
                        </a:lnTo>
                        <a:lnTo>
                          <a:pt x="600" y="288"/>
                        </a:lnTo>
                        <a:lnTo>
                          <a:pt x="606" y="288"/>
                        </a:lnTo>
                        <a:lnTo>
                          <a:pt x="612" y="288"/>
                        </a:lnTo>
                        <a:lnTo>
                          <a:pt x="612" y="282"/>
                        </a:lnTo>
                        <a:lnTo>
                          <a:pt x="618" y="282"/>
                        </a:lnTo>
                        <a:lnTo>
                          <a:pt x="618" y="276"/>
                        </a:lnTo>
                        <a:lnTo>
                          <a:pt x="624" y="276"/>
                        </a:lnTo>
                        <a:lnTo>
                          <a:pt x="624" y="270"/>
                        </a:lnTo>
                        <a:lnTo>
                          <a:pt x="630" y="270"/>
                        </a:lnTo>
                        <a:lnTo>
                          <a:pt x="630" y="264"/>
                        </a:lnTo>
                        <a:lnTo>
                          <a:pt x="636" y="264"/>
                        </a:lnTo>
                        <a:lnTo>
                          <a:pt x="636" y="258"/>
                        </a:lnTo>
                        <a:lnTo>
                          <a:pt x="642" y="258"/>
                        </a:lnTo>
                        <a:lnTo>
                          <a:pt x="648" y="252"/>
                        </a:lnTo>
                        <a:lnTo>
                          <a:pt x="654" y="252"/>
                        </a:lnTo>
                        <a:lnTo>
                          <a:pt x="654" y="246"/>
                        </a:lnTo>
                        <a:lnTo>
                          <a:pt x="660" y="240"/>
                        </a:lnTo>
                        <a:lnTo>
                          <a:pt x="666" y="234"/>
                        </a:lnTo>
                        <a:lnTo>
                          <a:pt x="672" y="234"/>
                        </a:lnTo>
                        <a:lnTo>
                          <a:pt x="672" y="228"/>
                        </a:lnTo>
                        <a:lnTo>
                          <a:pt x="678" y="228"/>
                        </a:lnTo>
                        <a:lnTo>
                          <a:pt x="678" y="222"/>
                        </a:lnTo>
                        <a:lnTo>
                          <a:pt x="684" y="216"/>
                        </a:lnTo>
                        <a:lnTo>
                          <a:pt x="684" y="210"/>
                        </a:lnTo>
                        <a:lnTo>
                          <a:pt x="690" y="210"/>
                        </a:lnTo>
                        <a:lnTo>
                          <a:pt x="690" y="204"/>
                        </a:lnTo>
                        <a:lnTo>
                          <a:pt x="696" y="204"/>
                        </a:lnTo>
                        <a:lnTo>
                          <a:pt x="696" y="198"/>
                        </a:lnTo>
                        <a:lnTo>
                          <a:pt x="702" y="198"/>
                        </a:lnTo>
                        <a:lnTo>
                          <a:pt x="702" y="192"/>
                        </a:lnTo>
                        <a:lnTo>
                          <a:pt x="708" y="192"/>
                        </a:lnTo>
                        <a:lnTo>
                          <a:pt x="708" y="186"/>
                        </a:lnTo>
                        <a:lnTo>
                          <a:pt x="714" y="186"/>
                        </a:lnTo>
                        <a:lnTo>
                          <a:pt x="714" y="180"/>
                        </a:lnTo>
                        <a:lnTo>
                          <a:pt x="720" y="174"/>
                        </a:lnTo>
                        <a:lnTo>
                          <a:pt x="720" y="168"/>
                        </a:lnTo>
                        <a:lnTo>
                          <a:pt x="726" y="168"/>
                        </a:lnTo>
                        <a:lnTo>
                          <a:pt x="726" y="162"/>
                        </a:lnTo>
                        <a:lnTo>
                          <a:pt x="732" y="162"/>
                        </a:lnTo>
                        <a:lnTo>
                          <a:pt x="732" y="156"/>
                        </a:lnTo>
                        <a:lnTo>
                          <a:pt x="738" y="156"/>
                        </a:lnTo>
                        <a:lnTo>
                          <a:pt x="738" y="150"/>
                        </a:lnTo>
                        <a:lnTo>
                          <a:pt x="738" y="144"/>
                        </a:lnTo>
                        <a:lnTo>
                          <a:pt x="744" y="144"/>
                        </a:lnTo>
                        <a:lnTo>
                          <a:pt x="744" y="138"/>
                        </a:lnTo>
                        <a:lnTo>
                          <a:pt x="750" y="138"/>
                        </a:lnTo>
                        <a:lnTo>
                          <a:pt x="750" y="132"/>
                        </a:lnTo>
                        <a:lnTo>
                          <a:pt x="756" y="132"/>
                        </a:lnTo>
                        <a:lnTo>
                          <a:pt x="756" y="138"/>
                        </a:lnTo>
                        <a:lnTo>
                          <a:pt x="762" y="144"/>
                        </a:lnTo>
                        <a:lnTo>
                          <a:pt x="762" y="150"/>
                        </a:lnTo>
                        <a:lnTo>
                          <a:pt x="768" y="150"/>
                        </a:lnTo>
                        <a:lnTo>
                          <a:pt x="768" y="156"/>
                        </a:lnTo>
                        <a:lnTo>
                          <a:pt x="774" y="156"/>
                        </a:lnTo>
                        <a:lnTo>
                          <a:pt x="774" y="162"/>
                        </a:lnTo>
                        <a:lnTo>
                          <a:pt x="780" y="162"/>
                        </a:lnTo>
                        <a:lnTo>
                          <a:pt x="780" y="168"/>
                        </a:lnTo>
                        <a:lnTo>
                          <a:pt x="786" y="174"/>
                        </a:lnTo>
                        <a:lnTo>
                          <a:pt x="786" y="180"/>
                        </a:lnTo>
                        <a:lnTo>
                          <a:pt x="792" y="180"/>
                        </a:lnTo>
                        <a:lnTo>
                          <a:pt x="792" y="186"/>
                        </a:lnTo>
                        <a:lnTo>
                          <a:pt x="798" y="186"/>
                        </a:lnTo>
                        <a:lnTo>
                          <a:pt x="798" y="192"/>
                        </a:lnTo>
                        <a:lnTo>
                          <a:pt x="804" y="192"/>
                        </a:lnTo>
                        <a:lnTo>
                          <a:pt x="804" y="198"/>
                        </a:lnTo>
                        <a:lnTo>
                          <a:pt x="810" y="198"/>
                        </a:lnTo>
                        <a:lnTo>
                          <a:pt x="810" y="204"/>
                        </a:lnTo>
                        <a:lnTo>
                          <a:pt x="810" y="210"/>
                        </a:lnTo>
                        <a:lnTo>
                          <a:pt x="816" y="210"/>
                        </a:lnTo>
                        <a:lnTo>
                          <a:pt x="816" y="216"/>
                        </a:lnTo>
                        <a:lnTo>
                          <a:pt x="822" y="216"/>
                        </a:lnTo>
                        <a:lnTo>
                          <a:pt x="822" y="222"/>
                        </a:lnTo>
                        <a:lnTo>
                          <a:pt x="828" y="222"/>
                        </a:lnTo>
                        <a:lnTo>
                          <a:pt x="828" y="228"/>
                        </a:lnTo>
                        <a:lnTo>
                          <a:pt x="834" y="228"/>
                        </a:lnTo>
                        <a:lnTo>
                          <a:pt x="834" y="234"/>
                        </a:lnTo>
                        <a:lnTo>
                          <a:pt x="840" y="234"/>
                        </a:lnTo>
                        <a:lnTo>
                          <a:pt x="840" y="240"/>
                        </a:lnTo>
                        <a:lnTo>
                          <a:pt x="846" y="240"/>
                        </a:lnTo>
                        <a:lnTo>
                          <a:pt x="846" y="246"/>
                        </a:lnTo>
                        <a:lnTo>
                          <a:pt x="852" y="246"/>
                        </a:lnTo>
                        <a:lnTo>
                          <a:pt x="852" y="252"/>
                        </a:lnTo>
                        <a:lnTo>
                          <a:pt x="858" y="252"/>
                        </a:lnTo>
                        <a:lnTo>
                          <a:pt x="858" y="258"/>
                        </a:lnTo>
                        <a:lnTo>
                          <a:pt x="864" y="258"/>
                        </a:lnTo>
                        <a:lnTo>
                          <a:pt x="864" y="264"/>
                        </a:lnTo>
                        <a:lnTo>
                          <a:pt x="870" y="264"/>
                        </a:lnTo>
                        <a:lnTo>
                          <a:pt x="876" y="270"/>
                        </a:lnTo>
                        <a:lnTo>
                          <a:pt x="882" y="270"/>
                        </a:lnTo>
                        <a:lnTo>
                          <a:pt x="882" y="276"/>
                        </a:lnTo>
                        <a:lnTo>
                          <a:pt x="888" y="276"/>
                        </a:lnTo>
                        <a:lnTo>
                          <a:pt x="888" y="282"/>
                        </a:lnTo>
                        <a:lnTo>
                          <a:pt x="894" y="282"/>
                        </a:lnTo>
                        <a:lnTo>
                          <a:pt x="894" y="288"/>
                        </a:lnTo>
                        <a:lnTo>
                          <a:pt x="900" y="288"/>
                        </a:lnTo>
                        <a:lnTo>
                          <a:pt x="906" y="294"/>
                        </a:lnTo>
                        <a:lnTo>
                          <a:pt x="912" y="294"/>
                        </a:lnTo>
                        <a:lnTo>
                          <a:pt x="912" y="300"/>
                        </a:lnTo>
                        <a:lnTo>
                          <a:pt x="918" y="300"/>
                        </a:lnTo>
                        <a:lnTo>
                          <a:pt x="918" y="306"/>
                        </a:lnTo>
                        <a:lnTo>
                          <a:pt x="924" y="306"/>
                        </a:lnTo>
                        <a:lnTo>
                          <a:pt x="930" y="306"/>
                        </a:lnTo>
                        <a:lnTo>
                          <a:pt x="930" y="312"/>
                        </a:lnTo>
                        <a:lnTo>
                          <a:pt x="1008" y="354"/>
                        </a:lnTo>
                        <a:lnTo>
                          <a:pt x="1014" y="354"/>
                        </a:lnTo>
                        <a:lnTo>
                          <a:pt x="1014" y="360"/>
                        </a:lnTo>
                        <a:lnTo>
                          <a:pt x="1020" y="360"/>
                        </a:lnTo>
                        <a:lnTo>
                          <a:pt x="1026" y="360"/>
                        </a:lnTo>
                        <a:lnTo>
                          <a:pt x="1026" y="366"/>
                        </a:lnTo>
                        <a:lnTo>
                          <a:pt x="1032" y="366"/>
                        </a:lnTo>
                        <a:lnTo>
                          <a:pt x="1038" y="366"/>
                        </a:lnTo>
                        <a:lnTo>
                          <a:pt x="1044" y="366"/>
                        </a:lnTo>
                        <a:lnTo>
                          <a:pt x="1044" y="372"/>
                        </a:lnTo>
                        <a:lnTo>
                          <a:pt x="1122" y="390"/>
                        </a:lnTo>
                        <a:lnTo>
                          <a:pt x="1128" y="390"/>
                        </a:lnTo>
                        <a:lnTo>
                          <a:pt x="1134" y="390"/>
                        </a:lnTo>
                        <a:lnTo>
                          <a:pt x="1140" y="390"/>
                        </a:lnTo>
                        <a:lnTo>
                          <a:pt x="1146" y="390"/>
                        </a:lnTo>
                        <a:lnTo>
                          <a:pt x="1152" y="390"/>
                        </a:lnTo>
                        <a:lnTo>
                          <a:pt x="1158" y="390"/>
                        </a:lnTo>
                        <a:lnTo>
                          <a:pt x="1236" y="378"/>
                        </a:lnTo>
                        <a:lnTo>
                          <a:pt x="1242" y="372"/>
                        </a:lnTo>
                        <a:lnTo>
                          <a:pt x="1248" y="372"/>
                        </a:lnTo>
                        <a:lnTo>
                          <a:pt x="1254" y="372"/>
                        </a:lnTo>
                        <a:lnTo>
                          <a:pt x="1254" y="366"/>
                        </a:lnTo>
                        <a:lnTo>
                          <a:pt x="1260" y="366"/>
                        </a:lnTo>
                        <a:lnTo>
                          <a:pt x="1266" y="366"/>
                        </a:lnTo>
                        <a:lnTo>
                          <a:pt x="1272" y="360"/>
                        </a:lnTo>
                        <a:lnTo>
                          <a:pt x="1350" y="312"/>
                        </a:lnTo>
                        <a:lnTo>
                          <a:pt x="1356" y="312"/>
                        </a:lnTo>
                        <a:lnTo>
                          <a:pt x="1356" y="306"/>
                        </a:lnTo>
                        <a:lnTo>
                          <a:pt x="1362" y="306"/>
                        </a:lnTo>
                        <a:lnTo>
                          <a:pt x="1362" y="300"/>
                        </a:lnTo>
                        <a:lnTo>
                          <a:pt x="1368" y="300"/>
                        </a:lnTo>
                        <a:lnTo>
                          <a:pt x="1368" y="294"/>
                        </a:lnTo>
                        <a:lnTo>
                          <a:pt x="1374" y="294"/>
                        </a:lnTo>
                        <a:lnTo>
                          <a:pt x="1380" y="294"/>
                        </a:lnTo>
                        <a:lnTo>
                          <a:pt x="1380" y="288"/>
                        </a:lnTo>
                        <a:lnTo>
                          <a:pt x="1386" y="288"/>
                        </a:lnTo>
                        <a:lnTo>
                          <a:pt x="1386" y="282"/>
                        </a:lnTo>
                        <a:lnTo>
                          <a:pt x="1392" y="282"/>
                        </a:lnTo>
                        <a:lnTo>
                          <a:pt x="1392" y="276"/>
                        </a:lnTo>
                        <a:lnTo>
                          <a:pt x="1398" y="276"/>
                        </a:lnTo>
                        <a:lnTo>
                          <a:pt x="1398" y="270"/>
                        </a:lnTo>
                        <a:lnTo>
                          <a:pt x="1404" y="270"/>
                        </a:lnTo>
                        <a:lnTo>
                          <a:pt x="1404" y="264"/>
                        </a:lnTo>
                        <a:lnTo>
                          <a:pt x="1410" y="264"/>
                        </a:lnTo>
                        <a:lnTo>
                          <a:pt x="1410" y="258"/>
                        </a:lnTo>
                        <a:lnTo>
                          <a:pt x="1416" y="258"/>
                        </a:lnTo>
                        <a:lnTo>
                          <a:pt x="1416" y="252"/>
                        </a:lnTo>
                        <a:lnTo>
                          <a:pt x="1422" y="252"/>
                        </a:lnTo>
                        <a:lnTo>
                          <a:pt x="1422" y="246"/>
                        </a:lnTo>
                        <a:lnTo>
                          <a:pt x="1428" y="246"/>
                        </a:lnTo>
                        <a:lnTo>
                          <a:pt x="1428" y="240"/>
                        </a:lnTo>
                        <a:lnTo>
                          <a:pt x="1434" y="240"/>
                        </a:lnTo>
                        <a:lnTo>
                          <a:pt x="1434" y="234"/>
                        </a:lnTo>
                        <a:lnTo>
                          <a:pt x="1434" y="228"/>
                        </a:lnTo>
                        <a:lnTo>
                          <a:pt x="1440" y="228"/>
                        </a:lnTo>
                        <a:lnTo>
                          <a:pt x="1440" y="222"/>
                        </a:lnTo>
                        <a:lnTo>
                          <a:pt x="1446" y="222"/>
                        </a:lnTo>
                        <a:lnTo>
                          <a:pt x="1446" y="216"/>
                        </a:lnTo>
                        <a:lnTo>
                          <a:pt x="1452" y="216"/>
                        </a:lnTo>
                        <a:lnTo>
                          <a:pt x="1452" y="210"/>
                        </a:lnTo>
                        <a:lnTo>
                          <a:pt x="1458" y="210"/>
                        </a:lnTo>
                        <a:lnTo>
                          <a:pt x="1458" y="204"/>
                        </a:lnTo>
                        <a:lnTo>
                          <a:pt x="1464" y="204"/>
                        </a:lnTo>
                        <a:lnTo>
                          <a:pt x="1464" y="198"/>
                        </a:lnTo>
                        <a:lnTo>
                          <a:pt x="1464" y="192"/>
                        </a:lnTo>
                        <a:lnTo>
                          <a:pt x="1470" y="192"/>
                        </a:lnTo>
                        <a:lnTo>
                          <a:pt x="1470" y="186"/>
                        </a:lnTo>
                        <a:lnTo>
                          <a:pt x="1476" y="186"/>
                        </a:lnTo>
                        <a:lnTo>
                          <a:pt x="1476" y="180"/>
                        </a:lnTo>
                        <a:lnTo>
                          <a:pt x="1482" y="180"/>
                        </a:lnTo>
                        <a:lnTo>
                          <a:pt x="1482" y="174"/>
                        </a:lnTo>
                        <a:lnTo>
                          <a:pt x="1482" y="168"/>
                        </a:lnTo>
                        <a:lnTo>
                          <a:pt x="1488" y="168"/>
                        </a:lnTo>
                        <a:lnTo>
                          <a:pt x="1488" y="162"/>
                        </a:lnTo>
                        <a:lnTo>
                          <a:pt x="1494" y="162"/>
                        </a:lnTo>
                        <a:lnTo>
                          <a:pt x="1494" y="156"/>
                        </a:lnTo>
                        <a:lnTo>
                          <a:pt x="1500" y="150"/>
                        </a:lnTo>
                        <a:lnTo>
                          <a:pt x="1500" y="144"/>
                        </a:lnTo>
                        <a:lnTo>
                          <a:pt x="1506" y="144"/>
                        </a:lnTo>
                        <a:lnTo>
                          <a:pt x="1506" y="138"/>
                        </a:lnTo>
                        <a:lnTo>
                          <a:pt x="1512" y="132"/>
                        </a:lnTo>
                        <a:lnTo>
                          <a:pt x="1512" y="126"/>
                        </a:lnTo>
                        <a:lnTo>
                          <a:pt x="1518" y="126"/>
                        </a:lnTo>
                        <a:lnTo>
                          <a:pt x="1518" y="120"/>
                        </a:lnTo>
                        <a:lnTo>
                          <a:pt x="1524" y="114"/>
                        </a:lnTo>
                        <a:lnTo>
                          <a:pt x="1524" y="108"/>
                        </a:lnTo>
                        <a:lnTo>
                          <a:pt x="1530" y="108"/>
                        </a:lnTo>
                        <a:lnTo>
                          <a:pt x="1530" y="102"/>
                        </a:lnTo>
                        <a:lnTo>
                          <a:pt x="1536" y="96"/>
                        </a:lnTo>
                        <a:lnTo>
                          <a:pt x="1536" y="90"/>
                        </a:lnTo>
                        <a:lnTo>
                          <a:pt x="1542" y="90"/>
                        </a:lnTo>
                        <a:lnTo>
                          <a:pt x="1542" y="84"/>
                        </a:lnTo>
                        <a:lnTo>
                          <a:pt x="1542" y="78"/>
                        </a:lnTo>
                        <a:lnTo>
                          <a:pt x="1548" y="78"/>
                        </a:lnTo>
                        <a:lnTo>
                          <a:pt x="1548" y="72"/>
                        </a:lnTo>
                        <a:lnTo>
                          <a:pt x="1554" y="66"/>
                        </a:lnTo>
                        <a:lnTo>
                          <a:pt x="1554" y="60"/>
                        </a:lnTo>
                        <a:lnTo>
                          <a:pt x="1560" y="60"/>
                        </a:lnTo>
                        <a:lnTo>
                          <a:pt x="1560" y="54"/>
                        </a:lnTo>
                        <a:lnTo>
                          <a:pt x="1560" y="48"/>
                        </a:lnTo>
                        <a:lnTo>
                          <a:pt x="1566" y="48"/>
                        </a:lnTo>
                        <a:lnTo>
                          <a:pt x="1566" y="42"/>
                        </a:lnTo>
                        <a:lnTo>
                          <a:pt x="1572" y="42"/>
                        </a:lnTo>
                        <a:lnTo>
                          <a:pt x="1572" y="48"/>
                        </a:lnTo>
                        <a:lnTo>
                          <a:pt x="1572" y="54"/>
                        </a:lnTo>
                        <a:lnTo>
                          <a:pt x="1578" y="54"/>
                        </a:lnTo>
                        <a:lnTo>
                          <a:pt x="1578" y="60"/>
                        </a:lnTo>
                        <a:lnTo>
                          <a:pt x="1584" y="60"/>
                        </a:lnTo>
                        <a:lnTo>
                          <a:pt x="1584" y="66"/>
                        </a:lnTo>
                        <a:lnTo>
                          <a:pt x="1584" y="72"/>
                        </a:lnTo>
                        <a:lnTo>
                          <a:pt x="1590" y="72"/>
                        </a:lnTo>
                        <a:lnTo>
                          <a:pt x="1590" y="78"/>
                        </a:lnTo>
                        <a:lnTo>
                          <a:pt x="1596" y="84"/>
                        </a:lnTo>
                        <a:lnTo>
                          <a:pt x="1596" y="90"/>
                        </a:lnTo>
                        <a:lnTo>
                          <a:pt x="1602" y="90"/>
                        </a:lnTo>
                        <a:lnTo>
                          <a:pt x="1602" y="96"/>
                        </a:lnTo>
                        <a:lnTo>
                          <a:pt x="1602" y="102"/>
                        </a:lnTo>
                        <a:lnTo>
                          <a:pt x="1608" y="102"/>
                        </a:lnTo>
                        <a:lnTo>
                          <a:pt x="1608" y="108"/>
                        </a:lnTo>
                        <a:lnTo>
                          <a:pt x="1614" y="114"/>
                        </a:lnTo>
                        <a:lnTo>
                          <a:pt x="1614" y="120"/>
                        </a:lnTo>
                        <a:lnTo>
                          <a:pt x="1620" y="120"/>
                        </a:lnTo>
                        <a:lnTo>
                          <a:pt x="1620" y="126"/>
                        </a:lnTo>
                        <a:lnTo>
                          <a:pt x="1626" y="132"/>
                        </a:lnTo>
                        <a:lnTo>
                          <a:pt x="1626" y="138"/>
                        </a:lnTo>
                        <a:lnTo>
                          <a:pt x="1632" y="138"/>
                        </a:lnTo>
                        <a:lnTo>
                          <a:pt x="1632" y="144"/>
                        </a:lnTo>
                        <a:lnTo>
                          <a:pt x="1638" y="150"/>
                        </a:lnTo>
                        <a:lnTo>
                          <a:pt x="1638" y="156"/>
                        </a:lnTo>
                        <a:lnTo>
                          <a:pt x="1644" y="156"/>
                        </a:lnTo>
                        <a:lnTo>
                          <a:pt x="1644" y="162"/>
                        </a:lnTo>
                        <a:lnTo>
                          <a:pt x="1650" y="162"/>
                        </a:lnTo>
                        <a:lnTo>
                          <a:pt x="1650" y="168"/>
                        </a:lnTo>
                        <a:lnTo>
                          <a:pt x="1650" y="174"/>
                        </a:lnTo>
                        <a:lnTo>
                          <a:pt x="1656" y="174"/>
                        </a:lnTo>
                        <a:lnTo>
                          <a:pt x="1656" y="180"/>
                        </a:lnTo>
                        <a:lnTo>
                          <a:pt x="1662" y="180"/>
                        </a:lnTo>
                        <a:lnTo>
                          <a:pt x="1662" y="186"/>
                        </a:lnTo>
                        <a:lnTo>
                          <a:pt x="1668" y="186"/>
                        </a:lnTo>
                        <a:lnTo>
                          <a:pt x="1668" y="192"/>
                        </a:lnTo>
                        <a:lnTo>
                          <a:pt x="1674" y="198"/>
                        </a:lnTo>
                        <a:lnTo>
                          <a:pt x="1674" y="204"/>
                        </a:lnTo>
                        <a:lnTo>
                          <a:pt x="1680" y="204"/>
                        </a:lnTo>
                        <a:lnTo>
                          <a:pt x="1680" y="210"/>
                        </a:lnTo>
                        <a:lnTo>
                          <a:pt x="1686" y="210"/>
                        </a:lnTo>
                        <a:lnTo>
                          <a:pt x="1686" y="216"/>
                        </a:lnTo>
                        <a:lnTo>
                          <a:pt x="1692" y="216"/>
                        </a:lnTo>
                        <a:lnTo>
                          <a:pt x="1692" y="222"/>
                        </a:lnTo>
                        <a:lnTo>
                          <a:pt x="1692" y="228"/>
                        </a:lnTo>
                        <a:lnTo>
                          <a:pt x="1698" y="228"/>
                        </a:lnTo>
                        <a:lnTo>
                          <a:pt x="1698" y="234"/>
                        </a:lnTo>
                        <a:lnTo>
                          <a:pt x="1704" y="234"/>
                        </a:lnTo>
                        <a:lnTo>
                          <a:pt x="1704" y="240"/>
                        </a:lnTo>
                        <a:lnTo>
                          <a:pt x="1710" y="240"/>
                        </a:lnTo>
                        <a:lnTo>
                          <a:pt x="1710" y="246"/>
                        </a:lnTo>
                        <a:lnTo>
                          <a:pt x="1716" y="246"/>
                        </a:lnTo>
                        <a:lnTo>
                          <a:pt x="1716" y="252"/>
                        </a:lnTo>
                        <a:lnTo>
                          <a:pt x="1722" y="252"/>
                        </a:lnTo>
                        <a:lnTo>
                          <a:pt x="1722" y="258"/>
                        </a:lnTo>
                        <a:lnTo>
                          <a:pt x="1728" y="258"/>
                        </a:lnTo>
                        <a:lnTo>
                          <a:pt x="1728" y="264"/>
                        </a:lnTo>
                        <a:lnTo>
                          <a:pt x="1734" y="264"/>
                        </a:lnTo>
                        <a:lnTo>
                          <a:pt x="1734" y="270"/>
                        </a:lnTo>
                        <a:lnTo>
                          <a:pt x="1740" y="270"/>
                        </a:lnTo>
                        <a:lnTo>
                          <a:pt x="1740" y="276"/>
                        </a:lnTo>
                        <a:lnTo>
                          <a:pt x="1746" y="276"/>
                        </a:lnTo>
                        <a:lnTo>
                          <a:pt x="1746" y="282"/>
                        </a:lnTo>
                        <a:lnTo>
                          <a:pt x="1752" y="282"/>
                        </a:lnTo>
                        <a:lnTo>
                          <a:pt x="1752" y="288"/>
                        </a:lnTo>
                        <a:lnTo>
                          <a:pt x="1758" y="288"/>
                        </a:lnTo>
                        <a:lnTo>
                          <a:pt x="1758" y="294"/>
                        </a:lnTo>
                        <a:lnTo>
                          <a:pt x="1764" y="294"/>
                        </a:lnTo>
                        <a:lnTo>
                          <a:pt x="1764" y="300"/>
                        </a:lnTo>
                        <a:lnTo>
                          <a:pt x="1770" y="300"/>
                        </a:lnTo>
                        <a:lnTo>
                          <a:pt x="1776" y="306"/>
                        </a:lnTo>
                        <a:lnTo>
                          <a:pt x="1782" y="306"/>
                        </a:lnTo>
                        <a:lnTo>
                          <a:pt x="1782" y="312"/>
                        </a:lnTo>
                        <a:lnTo>
                          <a:pt x="1788" y="312"/>
                        </a:lnTo>
                        <a:lnTo>
                          <a:pt x="1860" y="360"/>
                        </a:lnTo>
                        <a:lnTo>
                          <a:pt x="1866" y="360"/>
                        </a:lnTo>
                        <a:lnTo>
                          <a:pt x="1872" y="366"/>
                        </a:lnTo>
                        <a:lnTo>
                          <a:pt x="1878" y="366"/>
                        </a:lnTo>
                        <a:lnTo>
                          <a:pt x="1884" y="366"/>
                        </a:lnTo>
                        <a:lnTo>
                          <a:pt x="1884" y="372"/>
                        </a:lnTo>
                        <a:lnTo>
                          <a:pt x="1890" y="372"/>
                        </a:lnTo>
                        <a:lnTo>
                          <a:pt x="1896" y="372"/>
                        </a:lnTo>
                        <a:lnTo>
                          <a:pt x="1902" y="372"/>
                        </a:lnTo>
                        <a:lnTo>
                          <a:pt x="1980" y="384"/>
                        </a:lnTo>
                        <a:lnTo>
                          <a:pt x="1986" y="384"/>
                        </a:lnTo>
                        <a:lnTo>
                          <a:pt x="1992" y="384"/>
                        </a:lnTo>
                        <a:lnTo>
                          <a:pt x="1998" y="384"/>
                        </a:lnTo>
                        <a:lnTo>
                          <a:pt x="2004" y="384"/>
                        </a:lnTo>
                        <a:lnTo>
                          <a:pt x="2010" y="384"/>
                        </a:lnTo>
                        <a:lnTo>
                          <a:pt x="2016" y="384"/>
                        </a:lnTo>
                        <a:lnTo>
                          <a:pt x="2094" y="354"/>
                        </a:lnTo>
                        <a:lnTo>
                          <a:pt x="2100" y="354"/>
                        </a:lnTo>
                        <a:lnTo>
                          <a:pt x="2100" y="348"/>
                        </a:lnTo>
                        <a:lnTo>
                          <a:pt x="2106" y="348"/>
                        </a:lnTo>
                        <a:lnTo>
                          <a:pt x="2106" y="342"/>
                        </a:lnTo>
                        <a:lnTo>
                          <a:pt x="2112" y="342"/>
                        </a:lnTo>
                        <a:lnTo>
                          <a:pt x="2118" y="342"/>
                        </a:lnTo>
                        <a:lnTo>
                          <a:pt x="2118" y="336"/>
                        </a:lnTo>
                        <a:lnTo>
                          <a:pt x="2124" y="336"/>
                        </a:lnTo>
                        <a:lnTo>
                          <a:pt x="2130" y="336"/>
                        </a:lnTo>
                        <a:lnTo>
                          <a:pt x="2130" y="330"/>
                        </a:lnTo>
                        <a:lnTo>
                          <a:pt x="2208" y="264"/>
                        </a:lnTo>
                        <a:lnTo>
                          <a:pt x="2214" y="264"/>
                        </a:lnTo>
                        <a:lnTo>
                          <a:pt x="2214" y="258"/>
                        </a:lnTo>
                        <a:lnTo>
                          <a:pt x="2220" y="258"/>
                        </a:lnTo>
                        <a:lnTo>
                          <a:pt x="2220" y="252"/>
                        </a:lnTo>
                        <a:lnTo>
                          <a:pt x="2226" y="252"/>
                        </a:lnTo>
                        <a:lnTo>
                          <a:pt x="2226" y="246"/>
                        </a:lnTo>
                        <a:lnTo>
                          <a:pt x="2232" y="240"/>
                        </a:lnTo>
                        <a:lnTo>
                          <a:pt x="2232" y="234"/>
                        </a:lnTo>
                        <a:lnTo>
                          <a:pt x="2238" y="234"/>
                        </a:lnTo>
                        <a:lnTo>
                          <a:pt x="2238" y="228"/>
                        </a:lnTo>
                        <a:lnTo>
                          <a:pt x="2244" y="228"/>
                        </a:lnTo>
                        <a:lnTo>
                          <a:pt x="2244" y="222"/>
                        </a:lnTo>
                        <a:lnTo>
                          <a:pt x="2250" y="222"/>
                        </a:lnTo>
                        <a:lnTo>
                          <a:pt x="2250" y="216"/>
                        </a:lnTo>
                        <a:lnTo>
                          <a:pt x="2256" y="216"/>
                        </a:lnTo>
                        <a:lnTo>
                          <a:pt x="2256" y="210"/>
                        </a:lnTo>
                        <a:lnTo>
                          <a:pt x="2262" y="204"/>
                        </a:lnTo>
                        <a:lnTo>
                          <a:pt x="2262" y="198"/>
                        </a:lnTo>
                        <a:lnTo>
                          <a:pt x="2268" y="198"/>
                        </a:lnTo>
                        <a:lnTo>
                          <a:pt x="2268" y="192"/>
                        </a:lnTo>
                        <a:lnTo>
                          <a:pt x="2274" y="192"/>
                        </a:lnTo>
                        <a:lnTo>
                          <a:pt x="2274" y="186"/>
                        </a:lnTo>
                        <a:lnTo>
                          <a:pt x="2280" y="186"/>
                        </a:lnTo>
                        <a:lnTo>
                          <a:pt x="2280" y="180"/>
                        </a:lnTo>
                        <a:lnTo>
                          <a:pt x="2286" y="174"/>
                        </a:lnTo>
                        <a:lnTo>
                          <a:pt x="2286" y="168"/>
                        </a:lnTo>
                        <a:lnTo>
                          <a:pt x="2292" y="168"/>
                        </a:lnTo>
                        <a:lnTo>
                          <a:pt x="2292" y="162"/>
                        </a:lnTo>
                        <a:lnTo>
                          <a:pt x="2298" y="156"/>
                        </a:lnTo>
                        <a:lnTo>
                          <a:pt x="2298" y="150"/>
                        </a:lnTo>
                        <a:lnTo>
                          <a:pt x="2304" y="150"/>
                        </a:lnTo>
                        <a:lnTo>
                          <a:pt x="2304" y="144"/>
                        </a:lnTo>
                        <a:lnTo>
                          <a:pt x="2310" y="144"/>
                        </a:lnTo>
                        <a:lnTo>
                          <a:pt x="2310" y="138"/>
                        </a:lnTo>
                        <a:lnTo>
                          <a:pt x="2316" y="132"/>
                        </a:lnTo>
                        <a:lnTo>
                          <a:pt x="2316" y="126"/>
                        </a:lnTo>
                        <a:lnTo>
                          <a:pt x="2322" y="126"/>
                        </a:lnTo>
                        <a:lnTo>
                          <a:pt x="2322" y="120"/>
                        </a:lnTo>
                        <a:lnTo>
                          <a:pt x="2322" y="114"/>
                        </a:lnTo>
                        <a:lnTo>
                          <a:pt x="2328" y="114"/>
                        </a:lnTo>
                        <a:lnTo>
                          <a:pt x="2328" y="108"/>
                        </a:lnTo>
                        <a:lnTo>
                          <a:pt x="2334" y="108"/>
                        </a:lnTo>
                        <a:lnTo>
                          <a:pt x="2334" y="102"/>
                        </a:lnTo>
                        <a:lnTo>
                          <a:pt x="2334" y="96"/>
                        </a:lnTo>
                        <a:lnTo>
                          <a:pt x="2340" y="96"/>
                        </a:lnTo>
                        <a:lnTo>
                          <a:pt x="2340" y="90"/>
                        </a:lnTo>
                        <a:lnTo>
                          <a:pt x="2346" y="84"/>
                        </a:lnTo>
                        <a:lnTo>
                          <a:pt x="2346" y="78"/>
                        </a:lnTo>
                        <a:lnTo>
                          <a:pt x="2352" y="78"/>
                        </a:lnTo>
                        <a:lnTo>
                          <a:pt x="2352" y="72"/>
                        </a:lnTo>
                        <a:lnTo>
                          <a:pt x="2352" y="66"/>
                        </a:lnTo>
                        <a:lnTo>
                          <a:pt x="2358" y="66"/>
                        </a:lnTo>
                        <a:lnTo>
                          <a:pt x="2358" y="60"/>
                        </a:lnTo>
                        <a:lnTo>
                          <a:pt x="2364" y="54"/>
                        </a:lnTo>
                        <a:lnTo>
                          <a:pt x="2364" y="48"/>
                        </a:lnTo>
                        <a:lnTo>
                          <a:pt x="2370" y="48"/>
                        </a:lnTo>
                        <a:lnTo>
                          <a:pt x="2370" y="42"/>
                        </a:lnTo>
                        <a:lnTo>
                          <a:pt x="2370" y="36"/>
                        </a:lnTo>
                        <a:lnTo>
                          <a:pt x="2376" y="36"/>
                        </a:lnTo>
                        <a:lnTo>
                          <a:pt x="2376" y="30"/>
                        </a:lnTo>
                        <a:lnTo>
                          <a:pt x="2376" y="24"/>
                        </a:lnTo>
                        <a:lnTo>
                          <a:pt x="2382" y="24"/>
                        </a:lnTo>
                        <a:lnTo>
                          <a:pt x="2382" y="18"/>
                        </a:lnTo>
                        <a:lnTo>
                          <a:pt x="2388" y="18"/>
                        </a:lnTo>
                        <a:lnTo>
                          <a:pt x="2388" y="24"/>
                        </a:lnTo>
                        <a:lnTo>
                          <a:pt x="2394" y="30"/>
                        </a:lnTo>
                        <a:lnTo>
                          <a:pt x="2394" y="36"/>
                        </a:lnTo>
                        <a:lnTo>
                          <a:pt x="2400" y="36"/>
                        </a:lnTo>
                        <a:lnTo>
                          <a:pt x="2400" y="42"/>
                        </a:lnTo>
                        <a:lnTo>
                          <a:pt x="2400" y="48"/>
                        </a:lnTo>
                        <a:lnTo>
                          <a:pt x="2406" y="48"/>
                        </a:lnTo>
                        <a:lnTo>
                          <a:pt x="2406" y="54"/>
                        </a:lnTo>
                        <a:lnTo>
                          <a:pt x="2406" y="60"/>
                        </a:lnTo>
                        <a:lnTo>
                          <a:pt x="2412" y="60"/>
                        </a:lnTo>
                        <a:lnTo>
                          <a:pt x="2412" y="66"/>
                        </a:lnTo>
                        <a:lnTo>
                          <a:pt x="2418" y="72"/>
                        </a:lnTo>
                        <a:lnTo>
                          <a:pt x="2418" y="78"/>
                        </a:lnTo>
                        <a:lnTo>
                          <a:pt x="2424" y="78"/>
                        </a:lnTo>
                        <a:lnTo>
                          <a:pt x="2424" y="84"/>
                        </a:lnTo>
                        <a:lnTo>
                          <a:pt x="2424" y="90"/>
                        </a:lnTo>
                        <a:lnTo>
                          <a:pt x="2430" y="90"/>
                        </a:lnTo>
                        <a:lnTo>
                          <a:pt x="2430" y="96"/>
                        </a:lnTo>
                        <a:lnTo>
                          <a:pt x="2436" y="102"/>
                        </a:lnTo>
                        <a:lnTo>
                          <a:pt x="2436" y="108"/>
                        </a:lnTo>
                        <a:lnTo>
                          <a:pt x="2442" y="108"/>
                        </a:lnTo>
                        <a:lnTo>
                          <a:pt x="2442" y="114"/>
                        </a:lnTo>
                        <a:lnTo>
                          <a:pt x="2448" y="120"/>
                        </a:lnTo>
                        <a:lnTo>
                          <a:pt x="2448" y="126"/>
                        </a:lnTo>
                        <a:lnTo>
                          <a:pt x="2454" y="126"/>
                        </a:lnTo>
                        <a:lnTo>
                          <a:pt x="2454" y="132"/>
                        </a:lnTo>
                        <a:lnTo>
                          <a:pt x="2454" y="138"/>
                        </a:lnTo>
                        <a:lnTo>
                          <a:pt x="2460" y="138"/>
                        </a:lnTo>
                        <a:lnTo>
                          <a:pt x="2460" y="144"/>
                        </a:lnTo>
                        <a:lnTo>
                          <a:pt x="2466" y="144"/>
                        </a:lnTo>
                        <a:lnTo>
                          <a:pt x="2466" y="150"/>
                        </a:lnTo>
                        <a:lnTo>
                          <a:pt x="2472" y="156"/>
                        </a:lnTo>
                        <a:lnTo>
                          <a:pt x="2472" y="162"/>
                        </a:lnTo>
                        <a:lnTo>
                          <a:pt x="2478" y="162"/>
                        </a:lnTo>
                        <a:lnTo>
                          <a:pt x="2478" y="168"/>
                        </a:lnTo>
                        <a:lnTo>
                          <a:pt x="2484" y="168"/>
                        </a:lnTo>
                        <a:lnTo>
                          <a:pt x="2484" y="174"/>
                        </a:lnTo>
                        <a:lnTo>
                          <a:pt x="2484" y="180"/>
                        </a:lnTo>
                        <a:lnTo>
                          <a:pt x="2490" y="180"/>
                        </a:lnTo>
                        <a:lnTo>
                          <a:pt x="2490" y="186"/>
                        </a:lnTo>
                        <a:lnTo>
                          <a:pt x="2496" y="186"/>
                        </a:lnTo>
                        <a:lnTo>
                          <a:pt x="2496" y="192"/>
                        </a:lnTo>
                        <a:lnTo>
                          <a:pt x="2502" y="192"/>
                        </a:lnTo>
                        <a:lnTo>
                          <a:pt x="2502" y="198"/>
                        </a:lnTo>
                        <a:lnTo>
                          <a:pt x="2508" y="204"/>
                        </a:lnTo>
                        <a:lnTo>
                          <a:pt x="2508" y="210"/>
                        </a:lnTo>
                        <a:lnTo>
                          <a:pt x="2514" y="210"/>
                        </a:lnTo>
                        <a:lnTo>
                          <a:pt x="2514" y="216"/>
                        </a:lnTo>
                        <a:lnTo>
                          <a:pt x="2520" y="216"/>
                        </a:lnTo>
                        <a:lnTo>
                          <a:pt x="2520" y="222"/>
                        </a:lnTo>
                        <a:lnTo>
                          <a:pt x="2526" y="222"/>
                        </a:lnTo>
                        <a:lnTo>
                          <a:pt x="2526" y="228"/>
                        </a:lnTo>
                        <a:lnTo>
                          <a:pt x="2532" y="234"/>
                        </a:lnTo>
                        <a:lnTo>
                          <a:pt x="2538" y="240"/>
                        </a:lnTo>
                        <a:lnTo>
                          <a:pt x="2538" y="246"/>
                        </a:lnTo>
                        <a:lnTo>
                          <a:pt x="2544" y="246"/>
                        </a:lnTo>
                        <a:lnTo>
                          <a:pt x="2544" y="252"/>
                        </a:lnTo>
                        <a:lnTo>
                          <a:pt x="2550" y="252"/>
                        </a:lnTo>
                        <a:lnTo>
                          <a:pt x="2550" y="258"/>
                        </a:lnTo>
                        <a:lnTo>
                          <a:pt x="2556" y="258"/>
                        </a:lnTo>
                        <a:lnTo>
                          <a:pt x="2556" y="264"/>
                        </a:lnTo>
                        <a:lnTo>
                          <a:pt x="2562" y="264"/>
                        </a:lnTo>
                        <a:lnTo>
                          <a:pt x="2640" y="330"/>
                        </a:lnTo>
                        <a:lnTo>
                          <a:pt x="2640" y="336"/>
                        </a:lnTo>
                        <a:lnTo>
                          <a:pt x="2646" y="336"/>
                        </a:lnTo>
                        <a:lnTo>
                          <a:pt x="2652" y="336"/>
                        </a:lnTo>
                        <a:lnTo>
                          <a:pt x="2652" y="342"/>
                        </a:lnTo>
                        <a:lnTo>
                          <a:pt x="2658" y="342"/>
                        </a:lnTo>
                        <a:lnTo>
                          <a:pt x="2658" y="348"/>
                        </a:lnTo>
                        <a:lnTo>
                          <a:pt x="2664" y="348"/>
                        </a:lnTo>
                        <a:lnTo>
                          <a:pt x="2670" y="348"/>
                        </a:lnTo>
                        <a:lnTo>
                          <a:pt x="2670" y="354"/>
                        </a:lnTo>
                        <a:lnTo>
                          <a:pt x="2676" y="354"/>
                        </a:lnTo>
                        <a:lnTo>
                          <a:pt x="2754" y="378"/>
                        </a:lnTo>
                        <a:lnTo>
                          <a:pt x="2760" y="378"/>
                        </a:lnTo>
                        <a:lnTo>
                          <a:pt x="2760" y="384"/>
                        </a:lnTo>
                        <a:lnTo>
                          <a:pt x="2766" y="384"/>
                        </a:lnTo>
                        <a:lnTo>
                          <a:pt x="2772" y="384"/>
                        </a:lnTo>
                        <a:lnTo>
                          <a:pt x="2778" y="384"/>
                        </a:lnTo>
                        <a:lnTo>
                          <a:pt x="2784" y="384"/>
                        </a:lnTo>
                        <a:lnTo>
                          <a:pt x="2790" y="384"/>
                        </a:lnTo>
                        <a:lnTo>
                          <a:pt x="2868" y="372"/>
                        </a:lnTo>
                        <a:lnTo>
                          <a:pt x="2874" y="366"/>
                        </a:lnTo>
                        <a:lnTo>
                          <a:pt x="2880" y="366"/>
                        </a:lnTo>
                        <a:lnTo>
                          <a:pt x="2886" y="366"/>
                        </a:lnTo>
                        <a:lnTo>
                          <a:pt x="2886" y="360"/>
                        </a:lnTo>
                        <a:lnTo>
                          <a:pt x="2892" y="360"/>
                        </a:lnTo>
                        <a:lnTo>
                          <a:pt x="2898" y="360"/>
                        </a:lnTo>
                        <a:lnTo>
                          <a:pt x="2898" y="354"/>
                        </a:lnTo>
                        <a:lnTo>
                          <a:pt x="2904" y="354"/>
                        </a:lnTo>
                        <a:lnTo>
                          <a:pt x="2982" y="300"/>
                        </a:lnTo>
                        <a:lnTo>
                          <a:pt x="2988" y="300"/>
                        </a:lnTo>
                        <a:lnTo>
                          <a:pt x="2988" y="294"/>
                        </a:lnTo>
                        <a:lnTo>
                          <a:pt x="2994" y="294"/>
                        </a:lnTo>
                        <a:lnTo>
                          <a:pt x="2994" y="288"/>
                        </a:lnTo>
                        <a:lnTo>
                          <a:pt x="3000" y="288"/>
                        </a:lnTo>
                        <a:lnTo>
                          <a:pt x="3000" y="282"/>
                        </a:lnTo>
                        <a:lnTo>
                          <a:pt x="3006" y="282"/>
                        </a:lnTo>
                        <a:lnTo>
                          <a:pt x="3006" y="276"/>
                        </a:lnTo>
                        <a:lnTo>
                          <a:pt x="3012" y="276"/>
                        </a:lnTo>
                        <a:lnTo>
                          <a:pt x="3012" y="270"/>
                        </a:lnTo>
                        <a:lnTo>
                          <a:pt x="3018" y="270"/>
                        </a:lnTo>
                        <a:lnTo>
                          <a:pt x="3018" y="264"/>
                        </a:lnTo>
                        <a:lnTo>
                          <a:pt x="3024" y="264"/>
                        </a:lnTo>
                        <a:lnTo>
                          <a:pt x="3024" y="258"/>
                        </a:lnTo>
                        <a:lnTo>
                          <a:pt x="3030" y="258"/>
                        </a:lnTo>
                        <a:lnTo>
                          <a:pt x="3030" y="252"/>
                        </a:lnTo>
                        <a:lnTo>
                          <a:pt x="3036" y="252"/>
                        </a:lnTo>
                        <a:lnTo>
                          <a:pt x="3036" y="246"/>
                        </a:lnTo>
                        <a:lnTo>
                          <a:pt x="3042" y="246"/>
                        </a:lnTo>
                        <a:lnTo>
                          <a:pt x="3042" y="240"/>
                        </a:lnTo>
                        <a:lnTo>
                          <a:pt x="3048" y="240"/>
                        </a:lnTo>
                        <a:lnTo>
                          <a:pt x="3048" y="234"/>
                        </a:lnTo>
                        <a:lnTo>
                          <a:pt x="3054" y="234"/>
                        </a:lnTo>
                        <a:lnTo>
                          <a:pt x="3054" y="228"/>
                        </a:lnTo>
                        <a:lnTo>
                          <a:pt x="3060" y="222"/>
                        </a:lnTo>
                        <a:lnTo>
                          <a:pt x="3060" y="216"/>
                        </a:lnTo>
                        <a:lnTo>
                          <a:pt x="3066" y="216"/>
                        </a:lnTo>
                        <a:lnTo>
                          <a:pt x="3066" y="210"/>
                        </a:lnTo>
                        <a:lnTo>
                          <a:pt x="3072" y="210"/>
                        </a:lnTo>
                        <a:lnTo>
                          <a:pt x="3072" y="204"/>
                        </a:lnTo>
                        <a:lnTo>
                          <a:pt x="3078" y="204"/>
                        </a:lnTo>
                        <a:lnTo>
                          <a:pt x="3078" y="198"/>
                        </a:lnTo>
                        <a:lnTo>
                          <a:pt x="3084" y="192"/>
                        </a:lnTo>
                        <a:lnTo>
                          <a:pt x="3084" y="186"/>
                        </a:lnTo>
                        <a:lnTo>
                          <a:pt x="3090" y="186"/>
                        </a:lnTo>
                        <a:lnTo>
                          <a:pt x="3090" y="180"/>
                        </a:lnTo>
                        <a:lnTo>
                          <a:pt x="3096" y="180"/>
                        </a:lnTo>
                        <a:lnTo>
                          <a:pt x="3096" y="174"/>
                        </a:lnTo>
                        <a:lnTo>
                          <a:pt x="3102" y="168"/>
                        </a:lnTo>
                        <a:lnTo>
                          <a:pt x="3102" y="162"/>
                        </a:lnTo>
                        <a:lnTo>
                          <a:pt x="3108" y="162"/>
                        </a:lnTo>
                        <a:lnTo>
                          <a:pt x="3108" y="156"/>
                        </a:lnTo>
                        <a:lnTo>
                          <a:pt x="3114" y="156"/>
                        </a:lnTo>
                        <a:lnTo>
                          <a:pt x="3114" y="150"/>
                        </a:lnTo>
                        <a:lnTo>
                          <a:pt x="3114" y="144"/>
                        </a:lnTo>
                        <a:lnTo>
                          <a:pt x="3120" y="144"/>
                        </a:lnTo>
                        <a:lnTo>
                          <a:pt x="3120" y="138"/>
                        </a:lnTo>
                        <a:lnTo>
                          <a:pt x="3126" y="138"/>
                        </a:lnTo>
                        <a:lnTo>
                          <a:pt x="3126" y="132"/>
                        </a:lnTo>
                        <a:lnTo>
                          <a:pt x="3126" y="126"/>
                        </a:lnTo>
                        <a:lnTo>
                          <a:pt x="3132" y="126"/>
                        </a:lnTo>
                        <a:lnTo>
                          <a:pt x="3132" y="120"/>
                        </a:lnTo>
                        <a:lnTo>
                          <a:pt x="3138" y="120"/>
                        </a:lnTo>
                        <a:lnTo>
                          <a:pt x="3138" y="114"/>
                        </a:lnTo>
                        <a:lnTo>
                          <a:pt x="3138" y="108"/>
                        </a:lnTo>
                        <a:lnTo>
                          <a:pt x="3144" y="108"/>
                        </a:lnTo>
                        <a:lnTo>
                          <a:pt x="3144" y="102"/>
                        </a:lnTo>
                        <a:lnTo>
                          <a:pt x="3150" y="96"/>
                        </a:lnTo>
                        <a:lnTo>
                          <a:pt x="3150" y="90"/>
                        </a:lnTo>
                        <a:lnTo>
                          <a:pt x="3156" y="90"/>
                        </a:lnTo>
                        <a:lnTo>
                          <a:pt x="3156" y="84"/>
                        </a:lnTo>
                        <a:lnTo>
                          <a:pt x="3156" y="78"/>
                        </a:lnTo>
                        <a:lnTo>
                          <a:pt x="3162" y="78"/>
                        </a:lnTo>
                        <a:lnTo>
                          <a:pt x="3162" y="72"/>
                        </a:lnTo>
                        <a:lnTo>
                          <a:pt x="3168" y="66"/>
                        </a:lnTo>
                        <a:lnTo>
                          <a:pt x="3168" y="60"/>
                        </a:lnTo>
                        <a:lnTo>
                          <a:pt x="3174" y="60"/>
                        </a:lnTo>
                        <a:lnTo>
                          <a:pt x="3174" y="54"/>
                        </a:lnTo>
                        <a:lnTo>
                          <a:pt x="3174" y="48"/>
                        </a:lnTo>
                        <a:lnTo>
                          <a:pt x="3180" y="48"/>
                        </a:lnTo>
                        <a:lnTo>
                          <a:pt x="3180" y="42"/>
                        </a:lnTo>
                        <a:lnTo>
                          <a:pt x="3186" y="36"/>
                        </a:lnTo>
                        <a:lnTo>
                          <a:pt x="3186" y="30"/>
                        </a:lnTo>
                        <a:lnTo>
                          <a:pt x="3192" y="24"/>
                        </a:lnTo>
                        <a:lnTo>
                          <a:pt x="3192" y="18"/>
                        </a:lnTo>
                        <a:lnTo>
                          <a:pt x="3198" y="18"/>
                        </a:lnTo>
                        <a:lnTo>
                          <a:pt x="3198" y="12"/>
                        </a:lnTo>
                        <a:lnTo>
                          <a:pt x="3198" y="6"/>
                        </a:lnTo>
                        <a:lnTo>
                          <a:pt x="3204" y="6"/>
                        </a:lnTo>
                        <a:lnTo>
                          <a:pt x="3204" y="12"/>
                        </a:lnTo>
                        <a:lnTo>
                          <a:pt x="3204" y="18"/>
                        </a:lnTo>
                        <a:lnTo>
                          <a:pt x="3210" y="18"/>
                        </a:lnTo>
                        <a:lnTo>
                          <a:pt x="3210" y="24"/>
                        </a:lnTo>
                        <a:lnTo>
                          <a:pt x="3210" y="30"/>
                        </a:lnTo>
                        <a:lnTo>
                          <a:pt x="3216" y="30"/>
                        </a:lnTo>
                        <a:lnTo>
                          <a:pt x="3216" y="36"/>
                        </a:lnTo>
                        <a:lnTo>
                          <a:pt x="3222" y="42"/>
                        </a:lnTo>
                        <a:lnTo>
                          <a:pt x="3222" y="48"/>
                        </a:lnTo>
                        <a:lnTo>
                          <a:pt x="3228" y="48"/>
                        </a:lnTo>
                        <a:lnTo>
                          <a:pt x="3228" y="54"/>
                        </a:lnTo>
                        <a:lnTo>
                          <a:pt x="3228" y="60"/>
                        </a:lnTo>
                        <a:lnTo>
                          <a:pt x="3234" y="60"/>
                        </a:lnTo>
                        <a:lnTo>
                          <a:pt x="3234" y="66"/>
                        </a:lnTo>
                        <a:lnTo>
                          <a:pt x="3234" y="72"/>
                        </a:lnTo>
                        <a:lnTo>
                          <a:pt x="3240" y="72"/>
                        </a:lnTo>
                        <a:lnTo>
                          <a:pt x="3240" y="78"/>
                        </a:lnTo>
                        <a:lnTo>
                          <a:pt x="3246" y="84"/>
                        </a:lnTo>
                        <a:lnTo>
                          <a:pt x="3246" y="90"/>
                        </a:lnTo>
                        <a:lnTo>
                          <a:pt x="3252" y="90"/>
                        </a:lnTo>
                        <a:lnTo>
                          <a:pt x="3252" y="96"/>
                        </a:lnTo>
                        <a:lnTo>
                          <a:pt x="3252" y="102"/>
                        </a:lnTo>
                        <a:lnTo>
                          <a:pt x="3258" y="102"/>
                        </a:lnTo>
                        <a:lnTo>
                          <a:pt x="3258" y="108"/>
                        </a:lnTo>
                        <a:lnTo>
                          <a:pt x="3264" y="114"/>
                        </a:lnTo>
                        <a:lnTo>
                          <a:pt x="3264" y="120"/>
                        </a:lnTo>
                        <a:lnTo>
                          <a:pt x="3270" y="120"/>
                        </a:lnTo>
                        <a:lnTo>
                          <a:pt x="3270" y="126"/>
                        </a:lnTo>
                        <a:lnTo>
                          <a:pt x="3276" y="126"/>
                        </a:lnTo>
                        <a:lnTo>
                          <a:pt x="3276" y="132"/>
                        </a:lnTo>
                        <a:lnTo>
                          <a:pt x="3276" y="138"/>
                        </a:lnTo>
                        <a:lnTo>
                          <a:pt x="3282" y="138"/>
                        </a:lnTo>
                        <a:lnTo>
                          <a:pt x="3282" y="144"/>
                        </a:lnTo>
                        <a:lnTo>
                          <a:pt x="3288" y="144"/>
                        </a:lnTo>
                        <a:lnTo>
                          <a:pt x="3288" y="150"/>
                        </a:lnTo>
                        <a:lnTo>
                          <a:pt x="3288" y="156"/>
                        </a:lnTo>
                        <a:lnTo>
                          <a:pt x="3294" y="156"/>
                        </a:lnTo>
                        <a:lnTo>
                          <a:pt x="3294" y="162"/>
                        </a:lnTo>
                        <a:lnTo>
                          <a:pt x="3300" y="162"/>
                        </a:lnTo>
                        <a:lnTo>
                          <a:pt x="3300" y="168"/>
                        </a:lnTo>
                        <a:lnTo>
                          <a:pt x="3300" y="174"/>
                        </a:lnTo>
                        <a:lnTo>
                          <a:pt x="3306" y="174"/>
                        </a:lnTo>
                        <a:lnTo>
                          <a:pt x="3306" y="180"/>
                        </a:lnTo>
                        <a:lnTo>
                          <a:pt x="3312" y="180"/>
                        </a:lnTo>
                        <a:lnTo>
                          <a:pt x="3312" y="186"/>
                        </a:lnTo>
                        <a:lnTo>
                          <a:pt x="3318" y="192"/>
                        </a:lnTo>
                        <a:lnTo>
                          <a:pt x="3318" y="198"/>
                        </a:lnTo>
                        <a:lnTo>
                          <a:pt x="3324" y="198"/>
                        </a:lnTo>
                        <a:lnTo>
                          <a:pt x="3324" y="204"/>
                        </a:lnTo>
                        <a:lnTo>
                          <a:pt x="3330" y="204"/>
                        </a:lnTo>
                        <a:lnTo>
                          <a:pt x="3330" y="210"/>
                        </a:lnTo>
                        <a:lnTo>
                          <a:pt x="3336" y="210"/>
                        </a:lnTo>
                        <a:lnTo>
                          <a:pt x="3336" y="216"/>
                        </a:lnTo>
                        <a:lnTo>
                          <a:pt x="3342" y="222"/>
                        </a:lnTo>
                        <a:lnTo>
                          <a:pt x="3342" y="228"/>
                        </a:lnTo>
                        <a:lnTo>
                          <a:pt x="3348" y="228"/>
                        </a:lnTo>
                        <a:lnTo>
                          <a:pt x="3348" y="234"/>
                        </a:lnTo>
                        <a:lnTo>
                          <a:pt x="3354" y="234"/>
                        </a:lnTo>
                        <a:lnTo>
                          <a:pt x="3354" y="240"/>
                        </a:lnTo>
                        <a:lnTo>
                          <a:pt x="3360" y="240"/>
                        </a:lnTo>
                        <a:lnTo>
                          <a:pt x="3360" y="246"/>
                        </a:lnTo>
                        <a:lnTo>
                          <a:pt x="3366" y="246"/>
                        </a:lnTo>
                        <a:lnTo>
                          <a:pt x="3366" y="252"/>
                        </a:lnTo>
                        <a:lnTo>
                          <a:pt x="3372" y="252"/>
                        </a:lnTo>
                        <a:lnTo>
                          <a:pt x="3372" y="258"/>
                        </a:lnTo>
                        <a:lnTo>
                          <a:pt x="3378" y="258"/>
                        </a:lnTo>
                        <a:lnTo>
                          <a:pt x="3378" y="264"/>
                        </a:lnTo>
                        <a:lnTo>
                          <a:pt x="3384" y="270"/>
                        </a:lnTo>
                        <a:lnTo>
                          <a:pt x="3390" y="270"/>
                        </a:lnTo>
                        <a:lnTo>
                          <a:pt x="3390" y="276"/>
                        </a:lnTo>
                        <a:lnTo>
                          <a:pt x="3396" y="276"/>
                        </a:lnTo>
                        <a:lnTo>
                          <a:pt x="3396" y="282"/>
                        </a:lnTo>
                        <a:lnTo>
                          <a:pt x="3402" y="282"/>
                        </a:lnTo>
                        <a:lnTo>
                          <a:pt x="3402" y="288"/>
                        </a:lnTo>
                        <a:lnTo>
                          <a:pt x="3408" y="288"/>
                        </a:lnTo>
                        <a:lnTo>
                          <a:pt x="3408" y="294"/>
                        </a:lnTo>
                        <a:lnTo>
                          <a:pt x="3414" y="294"/>
                        </a:lnTo>
                        <a:lnTo>
                          <a:pt x="3414" y="300"/>
                        </a:lnTo>
                        <a:lnTo>
                          <a:pt x="3420" y="300"/>
                        </a:lnTo>
                        <a:lnTo>
                          <a:pt x="3498" y="354"/>
                        </a:lnTo>
                        <a:lnTo>
                          <a:pt x="3504" y="360"/>
                        </a:lnTo>
                        <a:lnTo>
                          <a:pt x="3510" y="360"/>
                        </a:lnTo>
                        <a:lnTo>
                          <a:pt x="3516" y="360"/>
                        </a:lnTo>
                        <a:lnTo>
                          <a:pt x="3516" y="366"/>
                        </a:lnTo>
                        <a:lnTo>
                          <a:pt x="3522" y="366"/>
                        </a:lnTo>
                        <a:lnTo>
                          <a:pt x="3528" y="366"/>
                        </a:lnTo>
                        <a:lnTo>
                          <a:pt x="3528" y="372"/>
                        </a:lnTo>
                        <a:lnTo>
                          <a:pt x="3534" y="372"/>
                        </a:lnTo>
                        <a:lnTo>
                          <a:pt x="3612" y="384"/>
                        </a:lnTo>
                        <a:lnTo>
                          <a:pt x="3618" y="384"/>
                        </a:lnTo>
                        <a:lnTo>
                          <a:pt x="3624" y="384"/>
                        </a:lnTo>
                        <a:lnTo>
                          <a:pt x="3630" y="384"/>
                        </a:lnTo>
                        <a:lnTo>
                          <a:pt x="3636" y="384"/>
                        </a:lnTo>
                        <a:lnTo>
                          <a:pt x="3636" y="378"/>
                        </a:lnTo>
                        <a:lnTo>
                          <a:pt x="3642" y="378"/>
                        </a:lnTo>
                        <a:lnTo>
                          <a:pt x="3648" y="378"/>
                        </a:lnTo>
                        <a:lnTo>
                          <a:pt x="3726" y="354"/>
                        </a:lnTo>
                        <a:lnTo>
                          <a:pt x="3726" y="348"/>
                        </a:lnTo>
                        <a:lnTo>
                          <a:pt x="3732" y="348"/>
                        </a:lnTo>
                        <a:lnTo>
                          <a:pt x="3738" y="348"/>
                        </a:lnTo>
                        <a:lnTo>
                          <a:pt x="3738" y="342"/>
                        </a:lnTo>
                        <a:lnTo>
                          <a:pt x="3744" y="342"/>
                        </a:lnTo>
                        <a:lnTo>
                          <a:pt x="3750" y="336"/>
                        </a:lnTo>
                        <a:lnTo>
                          <a:pt x="3756" y="336"/>
                        </a:lnTo>
                        <a:lnTo>
                          <a:pt x="3756" y="330"/>
                        </a:lnTo>
                        <a:lnTo>
                          <a:pt x="3762" y="330"/>
                        </a:lnTo>
                        <a:lnTo>
                          <a:pt x="3840" y="264"/>
                        </a:lnTo>
                        <a:lnTo>
                          <a:pt x="3840" y="258"/>
                        </a:lnTo>
                        <a:lnTo>
                          <a:pt x="3846" y="258"/>
                        </a:lnTo>
                        <a:lnTo>
                          <a:pt x="3846" y="252"/>
                        </a:lnTo>
                        <a:lnTo>
                          <a:pt x="3852" y="252"/>
                        </a:lnTo>
                        <a:lnTo>
                          <a:pt x="3852" y="246"/>
                        </a:lnTo>
                        <a:lnTo>
                          <a:pt x="3858" y="246"/>
                        </a:lnTo>
                        <a:lnTo>
                          <a:pt x="3858" y="240"/>
                        </a:lnTo>
                        <a:lnTo>
                          <a:pt x="3864" y="234"/>
                        </a:lnTo>
                        <a:lnTo>
                          <a:pt x="3870" y="228"/>
                        </a:lnTo>
                        <a:lnTo>
                          <a:pt x="3870" y="222"/>
                        </a:lnTo>
                        <a:lnTo>
                          <a:pt x="3876" y="222"/>
                        </a:lnTo>
                        <a:lnTo>
                          <a:pt x="3876" y="216"/>
                        </a:lnTo>
                        <a:lnTo>
                          <a:pt x="3882" y="216"/>
                        </a:lnTo>
                        <a:lnTo>
                          <a:pt x="3882" y="210"/>
                        </a:lnTo>
                        <a:lnTo>
                          <a:pt x="3888" y="210"/>
                        </a:lnTo>
                        <a:lnTo>
                          <a:pt x="3888" y="204"/>
                        </a:lnTo>
                        <a:lnTo>
                          <a:pt x="3894" y="198"/>
                        </a:lnTo>
                        <a:lnTo>
                          <a:pt x="3894" y="192"/>
                        </a:lnTo>
                        <a:lnTo>
                          <a:pt x="3900" y="192"/>
                        </a:lnTo>
                        <a:lnTo>
                          <a:pt x="3900" y="186"/>
                        </a:lnTo>
                        <a:lnTo>
                          <a:pt x="3906" y="186"/>
                        </a:lnTo>
                        <a:lnTo>
                          <a:pt x="3906" y="180"/>
                        </a:lnTo>
                        <a:lnTo>
                          <a:pt x="3912" y="174"/>
                        </a:lnTo>
                        <a:lnTo>
                          <a:pt x="3912" y="168"/>
                        </a:lnTo>
                        <a:lnTo>
                          <a:pt x="3918" y="168"/>
                        </a:lnTo>
                        <a:lnTo>
                          <a:pt x="3918" y="162"/>
                        </a:lnTo>
                        <a:lnTo>
                          <a:pt x="3924" y="162"/>
                        </a:lnTo>
                        <a:lnTo>
                          <a:pt x="3924" y="156"/>
                        </a:lnTo>
                        <a:lnTo>
                          <a:pt x="3924" y="150"/>
                        </a:lnTo>
                        <a:lnTo>
                          <a:pt x="3930" y="150"/>
                        </a:lnTo>
                        <a:lnTo>
                          <a:pt x="3930" y="144"/>
                        </a:lnTo>
                        <a:lnTo>
                          <a:pt x="3936" y="144"/>
                        </a:lnTo>
                        <a:lnTo>
                          <a:pt x="3936" y="138"/>
                        </a:lnTo>
                        <a:lnTo>
                          <a:pt x="3936" y="132"/>
                        </a:lnTo>
                        <a:lnTo>
                          <a:pt x="3942" y="132"/>
                        </a:lnTo>
                        <a:lnTo>
                          <a:pt x="3942" y="126"/>
                        </a:lnTo>
                        <a:lnTo>
                          <a:pt x="3948" y="126"/>
                        </a:lnTo>
                        <a:lnTo>
                          <a:pt x="3948" y="120"/>
                        </a:lnTo>
                        <a:lnTo>
                          <a:pt x="3948" y="114"/>
                        </a:lnTo>
                        <a:lnTo>
                          <a:pt x="3954" y="114"/>
                        </a:lnTo>
                        <a:lnTo>
                          <a:pt x="3954" y="108"/>
                        </a:lnTo>
                        <a:lnTo>
                          <a:pt x="3960" y="102"/>
                        </a:lnTo>
                        <a:lnTo>
                          <a:pt x="3960" y="96"/>
                        </a:lnTo>
                        <a:lnTo>
                          <a:pt x="3966" y="96"/>
                        </a:lnTo>
                        <a:lnTo>
                          <a:pt x="3966" y="90"/>
                        </a:lnTo>
                        <a:lnTo>
                          <a:pt x="3966" y="84"/>
                        </a:lnTo>
                        <a:lnTo>
                          <a:pt x="3972" y="84"/>
                        </a:lnTo>
                        <a:lnTo>
                          <a:pt x="3972" y="78"/>
                        </a:lnTo>
                        <a:lnTo>
                          <a:pt x="3978" y="78"/>
                        </a:lnTo>
                        <a:lnTo>
                          <a:pt x="3978" y="72"/>
                        </a:lnTo>
                        <a:lnTo>
                          <a:pt x="3978" y="66"/>
                        </a:lnTo>
                        <a:lnTo>
                          <a:pt x="3984" y="66"/>
                        </a:lnTo>
                        <a:lnTo>
                          <a:pt x="3984" y="60"/>
                        </a:lnTo>
                        <a:lnTo>
                          <a:pt x="3984" y="54"/>
                        </a:lnTo>
                        <a:lnTo>
                          <a:pt x="3990" y="54"/>
                        </a:lnTo>
                        <a:lnTo>
                          <a:pt x="3990" y="48"/>
                        </a:lnTo>
                        <a:lnTo>
                          <a:pt x="3996" y="42"/>
                        </a:lnTo>
                        <a:lnTo>
                          <a:pt x="3996" y="36"/>
                        </a:lnTo>
                        <a:lnTo>
                          <a:pt x="4002" y="36"/>
                        </a:lnTo>
                        <a:lnTo>
                          <a:pt x="4002" y="30"/>
                        </a:lnTo>
                        <a:lnTo>
                          <a:pt x="4002" y="24"/>
                        </a:lnTo>
                        <a:lnTo>
                          <a:pt x="4008" y="24"/>
                        </a:lnTo>
                        <a:lnTo>
                          <a:pt x="4008" y="18"/>
                        </a:lnTo>
                        <a:lnTo>
                          <a:pt x="4008" y="12"/>
                        </a:lnTo>
                        <a:lnTo>
                          <a:pt x="4014" y="12"/>
                        </a:lnTo>
                        <a:lnTo>
                          <a:pt x="4014" y="6"/>
                        </a:lnTo>
                        <a:lnTo>
                          <a:pt x="4014" y="0"/>
                        </a:lnTo>
                        <a:lnTo>
                          <a:pt x="4020" y="6"/>
                        </a:lnTo>
                        <a:lnTo>
                          <a:pt x="4020" y="12"/>
                        </a:lnTo>
                        <a:lnTo>
                          <a:pt x="4026" y="12"/>
                        </a:lnTo>
                        <a:lnTo>
                          <a:pt x="4026" y="18"/>
                        </a:lnTo>
                        <a:lnTo>
                          <a:pt x="4026" y="24"/>
                        </a:lnTo>
                        <a:lnTo>
                          <a:pt x="4032" y="24"/>
                        </a:lnTo>
                        <a:lnTo>
                          <a:pt x="4032" y="30"/>
                        </a:lnTo>
                        <a:lnTo>
                          <a:pt x="4032" y="36"/>
                        </a:lnTo>
                        <a:lnTo>
                          <a:pt x="4038" y="36"/>
                        </a:lnTo>
                        <a:lnTo>
                          <a:pt x="4038" y="42"/>
                        </a:lnTo>
                        <a:lnTo>
                          <a:pt x="4038" y="48"/>
                        </a:lnTo>
                        <a:lnTo>
                          <a:pt x="4044" y="48"/>
                        </a:lnTo>
                        <a:lnTo>
                          <a:pt x="4044" y="54"/>
                        </a:lnTo>
                        <a:lnTo>
                          <a:pt x="4050" y="60"/>
                        </a:lnTo>
                        <a:lnTo>
                          <a:pt x="4050" y="66"/>
                        </a:lnTo>
                        <a:lnTo>
                          <a:pt x="4056" y="66"/>
                        </a:lnTo>
                        <a:lnTo>
                          <a:pt x="4056" y="72"/>
                        </a:lnTo>
                        <a:lnTo>
                          <a:pt x="4056" y="78"/>
                        </a:lnTo>
                        <a:lnTo>
                          <a:pt x="4062" y="78"/>
                        </a:lnTo>
                        <a:lnTo>
                          <a:pt x="4062" y="84"/>
                        </a:lnTo>
                        <a:lnTo>
                          <a:pt x="4068" y="84"/>
                        </a:lnTo>
                        <a:lnTo>
                          <a:pt x="4068" y="90"/>
                        </a:lnTo>
                        <a:lnTo>
                          <a:pt x="4068" y="96"/>
                        </a:lnTo>
                        <a:lnTo>
                          <a:pt x="4074" y="96"/>
                        </a:lnTo>
                        <a:lnTo>
                          <a:pt x="4074" y="102"/>
                        </a:lnTo>
                        <a:lnTo>
                          <a:pt x="4074" y="108"/>
                        </a:lnTo>
                        <a:lnTo>
                          <a:pt x="4080" y="108"/>
                        </a:lnTo>
                        <a:lnTo>
                          <a:pt x="4080" y="114"/>
                        </a:lnTo>
                        <a:lnTo>
                          <a:pt x="4086" y="114"/>
                        </a:lnTo>
                        <a:lnTo>
                          <a:pt x="4086" y="120"/>
                        </a:lnTo>
                        <a:lnTo>
                          <a:pt x="4086" y="126"/>
                        </a:lnTo>
                        <a:lnTo>
                          <a:pt x="4092" y="126"/>
                        </a:lnTo>
                        <a:lnTo>
                          <a:pt x="4092" y="132"/>
                        </a:lnTo>
                        <a:lnTo>
                          <a:pt x="4098" y="138"/>
                        </a:lnTo>
                        <a:lnTo>
                          <a:pt x="4098" y="144"/>
                        </a:lnTo>
                        <a:lnTo>
                          <a:pt x="4104" y="144"/>
                        </a:lnTo>
                        <a:lnTo>
                          <a:pt x="4104" y="150"/>
                        </a:lnTo>
                        <a:lnTo>
                          <a:pt x="4110" y="150"/>
                        </a:lnTo>
                        <a:lnTo>
                          <a:pt x="4110" y="156"/>
                        </a:lnTo>
                        <a:lnTo>
                          <a:pt x="4110" y="162"/>
                        </a:lnTo>
                        <a:lnTo>
                          <a:pt x="4116" y="162"/>
                        </a:lnTo>
                        <a:lnTo>
                          <a:pt x="4116" y="168"/>
                        </a:lnTo>
                        <a:lnTo>
                          <a:pt x="4122" y="168"/>
                        </a:lnTo>
                        <a:lnTo>
                          <a:pt x="4122" y="174"/>
                        </a:lnTo>
                        <a:lnTo>
                          <a:pt x="4128" y="180"/>
                        </a:lnTo>
                        <a:lnTo>
                          <a:pt x="4128" y="186"/>
                        </a:lnTo>
                        <a:lnTo>
                          <a:pt x="4134" y="186"/>
                        </a:lnTo>
                        <a:lnTo>
                          <a:pt x="4134" y="192"/>
                        </a:lnTo>
                        <a:lnTo>
                          <a:pt x="4140" y="192"/>
                        </a:lnTo>
                        <a:lnTo>
                          <a:pt x="4140" y="198"/>
                        </a:lnTo>
                        <a:lnTo>
                          <a:pt x="4146" y="204"/>
                        </a:lnTo>
                        <a:lnTo>
                          <a:pt x="4146" y="210"/>
                        </a:lnTo>
                        <a:lnTo>
                          <a:pt x="4152" y="210"/>
                        </a:lnTo>
                        <a:lnTo>
                          <a:pt x="4152" y="216"/>
                        </a:lnTo>
                        <a:lnTo>
                          <a:pt x="4158" y="216"/>
                        </a:lnTo>
                        <a:lnTo>
                          <a:pt x="4158" y="222"/>
                        </a:lnTo>
                        <a:lnTo>
                          <a:pt x="4164" y="222"/>
                        </a:lnTo>
                        <a:lnTo>
                          <a:pt x="4164" y="228"/>
                        </a:lnTo>
                        <a:lnTo>
                          <a:pt x="4170" y="234"/>
                        </a:lnTo>
                        <a:lnTo>
                          <a:pt x="4176" y="240"/>
                        </a:lnTo>
                        <a:lnTo>
                          <a:pt x="4176" y="246"/>
                        </a:lnTo>
                        <a:lnTo>
                          <a:pt x="4182" y="246"/>
                        </a:lnTo>
                        <a:lnTo>
                          <a:pt x="4182" y="252"/>
                        </a:lnTo>
                        <a:lnTo>
                          <a:pt x="4188" y="252"/>
                        </a:lnTo>
                        <a:lnTo>
                          <a:pt x="4188" y="258"/>
                        </a:lnTo>
                        <a:lnTo>
                          <a:pt x="4194" y="258"/>
                        </a:lnTo>
                        <a:lnTo>
                          <a:pt x="4194" y="264"/>
                        </a:lnTo>
                        <a:lnTo>
                          <a:pt x="4272" y="330"/>
                        </a:lnTo>
                        <a:lnTo>
                          <a:pt x="4278" y="330"/>
                        </a:lnTo>
                        <a:lnTo>
                          <a:pt x="4278" y="336"/>
                        </a:lnTo>
                        <a:lnTo>
                          <a:pt x="4284" y="336"/>
                        </a:lnTo>
                        <a:lnTo>
                          <a:pt x="4290" y="342"/>
                        </a:lnTo>
                        <a:lnTo>
                          <a:pt x="4296" y="342"/>
                        </a:lnTo>
                        <a:lnTo>
                          <a:pt x="4296" y="348"/>
                        </a:lnTo>
                        <a:lnTo>
                          <a:pt x="4302" y="348"/>
                        </a:lnTo>
                        <a:lnTo>
                          <a:pt x="4308" y="348"/>
                        </a:lnTo>
                        <a:lnTo>
                          <a:pt x="4308" y="354"/>
                        </a:lnTo>
                        <a:lnTo>
                          <a:pt x="4386" y="378"/>
                        </a:lnTo>
                        <a:lnTo>
                          <a:pt x="4392" y="378"/>
                        </a:lnTo>
                        <a:lnTo>
                          <a:pt x="4398" y="378"/>
                        </a:lnTo>
                        <a:lnTo>
                          <a:pt x="4404" y="378"/>
                        </a:lnTo>
                        <a:lnTo>
                          <a:pt x="4404" y="384"/>
                        </a:lnTo>
                        <a:lnTo>
                          <a:pt x="4410" y="384"/>
                        </a:lnTo>
                        <a:lnTo>
                          <a:pt x="4416" y="384"/>
                        </a:lnTo>
                        <a:lnTo>
                          <a:pt x="4422" y="384"/>
                        </a:lnTo>
                        <a:lnTo>
                          <a:pt x="4500" y="366"/>
                        </a:lnTo>
                        <a:lnTo>
                          <a:pt x="4506" y="366"/>
                        </a:lnTo>
                        <a:lnTo>
                          <a:pt x="4512" y="366"/>
                        </a:lnTo>
                        <a:lnTo>
                          <a:pt x="4518" y="366"/>
                        </a:lnTo>
                        <a:lnTo>
                          <a:pt x="4518" y="360"/>
                        </a:lnTo>
                        <a:lnTo>
                          <a:pt x="4524" y="360"/>
                        </a:lnTo>
                        <a:lnTo>
                          <a:pt x="4530" y="360"/>
                        </a:lnTo>
                        <a:lnTo>
                          <a:pt x="4530" y="354"/>
                        </a:lnTo>
                        <a:lnTo>
                          <a:pt x="4536" y="354"/>
                        </a:lnTo>
                        <a:lnTo>
                          <a:pt x="4614" y="300"/>
                        </a:lnTo>
                        <a:lnTo>
                          <a:pt x="4620" y="294"/>
                        </a:lnTo>
                        <a:lnTo>
                          <a:pt x="4626" y="294"/>
                        </a:lnTo>
                        <a:lnTo>
                          <a:pt x="4626" y="288"/>
                        </a:lnTo>
                        <a:lnTo>
                          <a:pt x="4632" y="288"/>
                        </a:lnTo>
                        <a:lnTo>
                          <a:pt x="4632" y="282"/>
                        </a:lnTo>
                        <a:lnTo>
                          <a:pt x="4638" y="282"/>
                        </a:lnTo>
                        <a:lnTo>
                          <a:pt x="4638" y="276"/>
                        </a:lnTo>
                        <a:lnTo>
                          <a:pt x="4644" y="276"/>
                        </a:lnTo>
                        <a:lnTo>
                          <a:pt x="4644" y="270"/>
                        </a:lnTo>
                        <a:lnTo>
                          <a:pt x="4650" y="270"/>
                        </a:lnTo>
                        <a:lnTo>
                          <a:pt x="4650" y="264"/>
                        </a:lnTo>
                        <a:lnTo>
                          <a:pt x="4656" y="264"/>
                        </a:lnTo>
                        <a:lnTo>
                          <a:pt x="4656" y="258"/>
                        </a:lnTo>
                        <a:lnTo>
                          <a:pt x="4662" y="258"/>
                        </a:lnTo>
                        <a:lnTo>
                          <a:pt x="4662" y="252"/>
                        </a:lnTo>
                        <a:lnTo>
                          <a:pt x="4668" y="252"/>
                        </a:lnTo>
                        <a:lnTo>
                          <a:pt x="4668" y="246"/>
                        </a:lnTo>
                        <a:lnTo>
                          <a:pt x="4674" y="240"/>
                        </a:lnTo>
                        <a:lnTo>
                          <a:pt x="4674" y="234"/>
                        </a:lnTo>
                        <a:lnTo>
                          <a:pt x="4680" y="234"/>
                        </a:lnTo>
                        <a:lnTo>
                          <a:pt x="4680" y="228"/>
                        </a:lnTo>
                        <a:lnTo>
                          <a:pt x="4686" y="228"/>
                        </a:lnTo>
                        <a:lnTo>
                          <a:pt x="4686" y="222"/>
                        </a:lnTo>
                        <a:lnTo>
                          <a:pt x="4692" y="222"/>
                        </a:lnTo>
                        <a:lnTo>
                          <a:pt x="4692" y="216"/>
                        </a:lnTo>
                        <a:lnTo>
                          <a:pt x="4698" y="216"/>
                        </a:lnTo>
                        <a:lnTo>
                          <a:pt x="4698" y="210"/>
                        </a:lnTo>
                        <a:lnTo>
                          <a:pt x="4704" y="204"/>
                        </a:lnTo>
                        <a:lnTo>
                          <a:pt x="4704" y="198"/>
                        </a:lnTo>
                        <a:lnTo>
                          <a:pt x="4710" y="198"/>
                        </a:lnTo>
                        <a:lnTo>
                          <a:pt x="4710" y="192"/>
                        </a:lnTo>
                        <a:lnTo>
                          <a:pt x="4716" y="192"/>
                        </a:lnTo>
                        <a:lnTo>
                          <a:pt x="4716" y="186"/>
                        </a:lnTo>
                        <a:lnTo>
                          <a:pt x="4722" y="180"/>
                        </a:lnTo>
                        <a:lnTo>
                          <a:pt x="4722" y="174"/>
                        </a:lnTo>
                        <a:lnTo>
                          <a:pt x="4728" y="174"/>
                        </a:lnTo>
                        <a:lnTo>
                          <a:pt x="4728" y="168"/>
                        </a:lnTo>
                        <a:lnTo>
                          <a:pt x="4734" y="168"/>
                        </a:lnTo>
                        <a:lnTo>
                          <a:pt x="4734" y="162"/>
                        </a:lnTo>
                        <a:lnTo>
                          <a:pt x="4734" y="156"/>
                        </a:lnTo>
                        <a:lnTo>
                          <a:pt x="4740" y="156"/>
                        </a:lnTo>
                        <a:lnTo>
                          <a:pt x="4740" y="150"/>
                        </a:lnTo>
                        <a:lnTo>
                          <a:pt x="4746" y="150"/>
                        </a:lnTo>
                        <a:lnTo>
                          <a:pt x="4746" y="144"/>
                        </a:lnTo>
                        <a:lnTo>
                          <a:pt x="4752" y="138"/>
                        </a:lnTo>
                        <a:lnTo>
                          <a:pt x="4752" y="132"/>
                        </a:lnTo>
                        <a:lnTo>
                          <a:pt x="4758" y="132"/>
                        </a:lnTo>
                        <a:lnTo>
                          <a:pt x="4758" y="126"/>
                        </a:lnTo>
                        <a:lnTo>
                          <a:pt x="4758" y="120"/>
                        </a:lnTo>
                        <a:lnTo>
                          <a:pt x="4764" y="120"/>
                        </a:lnTo>
                        <a:lnTo>
                          <a:pt x="4764" y="114"/>
                        </a:lnTo>
                        <a:lnTo>
                          <a:pt x="4770" y="114"/>
                        </a:lnTo>
                        <a:lnTo>
                          <a:pt x="4770" y="108"/>
                        </a:lnTo>
                        <a:lnTo>
                          <a:pt x="4770" y="102"/>
                        </a:lnTo>
                        <a:lnTo>
                          <a:pt x="4776" y="102"/>
                        </a:lnTo>
                        <a:lnTo>
                          <a:pt x="4776" y="96"/>
                        </a:lnTo>
                        <a:lnTo>
                          <a:pt x="4782" y="96"/>
                        </a:lnTo>
                        <a:lnTo>
                          <a:pt x="4782" y="90"/>
                        </a:lnTo>
                        <a:lnTo>
                          <a:pt x="4782" y="84"/>
                        </a:lnTo>
                        <a:lnTo>
                          <a:pt x="4788" y="84"/>
                        </a:lnTo>
                        <a:lnTo>
                          <a:pt x="4788" y="78"/>
                        </a:lnTo>
                        <a:lnTo>
                          <a:pt x="4788" y="72"/>
                        </a:lnTo>
                        <a:lnTo>
                          <a:pt x="4794" y="72"/>
                        </a:lnTo>
                        <a:lnTo>
                          <a:pt x="4794" y="66"/>
                        </a:lnTo>
                        <a:lnTo>
                          <a:pt x="4800" y="60"/>
                        </a:lnTo>
                        <a:lnTo>
                          <a:pt x="4800" y="54"/>
                        </a:lnTo>
                        <a:lnTo>
                          <a:pt x="4806" y="54"/>
                        </a:lnTo>
                        <a:lnTo>
                          <a:pt x="4806" y="48"/>
                        </a:lnTo>
                        <a:lnTo>
                          <a:pt x="4806" y="42"/>
                        </a:lnTo>
                        <a:lnTo>
                          <a:pt x="4812" y="42"/>
                        </a:lnTo>
                        <a:lnTo>
                          <a:pt x="4812" y="36"/>
                        </a:lnTo>
                        <a:lnTo>
                          <a:pt x="4812" y="30"/>
                        </a:lnTo>
                        <a:lnTo>
                          <a:pt x="4818" y="30"/>
                        </a:lnTo>
                        <a:lnTo>
                          <a:pt x="4818" y="24"/>
                        </a:lnTo>
                        <a:lnTo>
                          <a:pt x="4824" y="18"/>
                        </a:lnTo>
                        <a:lnTo>
                          <a:pt x="4824" y="12"/>
                        </a:lnTo>
                        <a:lnTo>
                          <a:pt x="4830" y="6"/>
                        </a:lnTo>
                        <a:lnTo>
                          <a:pt x="4830" y="0"/>
                        </a:lnTo>
                        <a:lnTo>
                          <a:pt x="4836" y="0"/>
                        </a:ln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40" name="Rectangle 403">
                    <a:extLst>
                      <a:ext uri="{FF2B5EF4-FFF2-40B4-BE49-F238E27FC236}">
                        <a16:creationId xmlns:a16="http://schemas.microsoft.com/office/drawing/2014/main" id="{AF78BCFE-C72C-5441-B723-58E22DFF80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66" y="3356"/>
                    <a:ext cx="330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FF0000"/>
                        </a:solidFill>
                        <a:latin typeface="Arial" panose="020B0604020202020204" pitchFamily="34" charset="0"/>
                      </a:rPr>
                      <a:t>BETA_X</a:t>
                    </a:r>
                    <a:endParaRPr lang="en-US" altLang="fr-FR"/>
                  </a:p>
                </p:txBody>
              </p:sp>
              <p:sp>
                <p:nvSpPr>
                  <p:cNvPr id="441" name="Freeform 404">
                    <a:extLst>
                      <a:ext uri="{FF2B5EF4-FFF2-40B4-BE49-F238E27FC236}">
                        <a16:creationId xmlns:a16="http://schemas.microsoft.com/office/drawing/2014/main" id="{F5C99FD9-30A9-4F44-96D9-5B04EA99659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" y="2534"/>
                    <a:ext cx="4836" cy="792"/>
                  </a:xfrm>
                  <a:custGeom>
                    <a:avLst/>
                    <a:gdLst>
                      <a:gd name="T0" fmla="*/ 48 w 4836"/>
                      <a:gd name="T1" fmla="*/ 504 h 792"/>
                      <a:gd name="T2" fmla="*/ 96 w 4836"/>
                      <a:gd name="T3" fmla="*/ 762 h 792"/>
                      <a:gd name="T4" fmla="*/ 144 w 4836"/>
                      <a:gd name="T5" fmla="*/ 750 h 792"/>
                      <a:gd name="T6" fmla="*/ 270 w 4836"/>
                      <a:gd name="T7" fmla="*/ 528 h 792"/>
                      <a:gd name="T8" fmla="*/ 468 w 4836"/>
                      <a:gd name="T9" fmla="*/ 402 h 792"/>
                      <a:gd name="T10" fmla="*/ 594 w 4836"/>
                      <a:gd name="T11" fmla="*/ 324 h 792"/>
                      <a:gd name="T12" fmla="*/ 642 w 4836"/>
                      <a:gd name="T13" fmla="*/ 282 h 792"/>
                      <a:gd name="T14" fmla="*/ 690 w 4836"/>
                      <a:gd name="T15" fmla="*/ 234 h 792"/>
                      <a:gd name="T16" fmla="*/ 738 w 4836"/>
                      <a:gd name="T17" fmla="*/ 174 h 792"/>
                      <a:gd name="T18" fmla="*/ 786 w 4836"/>
                      <a:gd name="T19" fmla="*/ 198 h 792"/>
                      <a:gd name="T20" fmla="*/ 834 w 4836"/>
                      <a:gd name="T21" fmla="*/ 252 h 792"/>
                      <a:gd name="T22" fmla="*/ 882 w 4836"/>
                      <a:gd name="T23" fmla="*/ 300 h 792"/>
                      <a:gd name="T24" fmla="*/ 930 w 4836"/>
                      <a:gd name="T25" fmla="*/ 336 h 792"/>
                      <a:gd name="T26" fmla="*/ 1128 w 4836"/>
                      <a:gd name="T27" fmla="*/ 414 h 792"/>
                      <a:gd name="T28" fmla="*/ 1254 w 4836"/>
                      <a:gd name="T29" fmla="*/ 396 h 792"/>
                      <a:gd name="T30" fmla="*/ 1374 w 4836"/>
                      <a:gd name="T31" fmla="*/ 318 h 792"/>
                      <a:gd name="T32" fmla="*/ 1422 w 4836"/>
                      <a:gd name="T33" fmla="*/ 270 h 792"/>
                      <a:gd name="T34" fmla="*/ 1470 w 4836"/>
                      <a:gd name="T35" fmla="*/ 210 h 792"/>
                      <a:gd name="T36" fmla="*/ 1518 w 4836"/>
                      <a:gd name="T37" fmla="*/ 150 h 792"/>
                      <a:gd name="T38" fmla="*/ 1560 w 4836"/>
                      <a:gd name="T39" fmla="*/ 78 h 792"/>
                      <a:gd name="T40" fmla="*/ 1608 w 4836"/>
                      <a:gd name="T41" fmla="*/ 126 h 792"/>
                      <a:gd name="T42" fmla="*/ 1650 w 4836"/>
                      <a:gd name="T43" fmla="*/ 192 h 792"/>
                      <a:gd name="T44" fmla="*/ 1698 w 4836"/>
                      <a:gd name="T45" fmla="*/ 252 h 792"/>
                      <a:gd name="T46" fmla="*/ 1746 w 4836"/>
                      <a:gd name="T47" fmla="*/ 306 h 792"/>
                      <a:gd name="T48" fmla="*/ 1872 w 4836"/>
                      <a:gd name="T49" fmla="*/ 390 h 792"/>
                      <a:gd name="T50" fmla="*/ 1992 w 4836"/>
                      <a:gd name="T51" fmla="*/ 408 h 792"/>
                      <a:gd name="T52" fmla="*/ 2118 w 4836"/>
                      <a:gd name="T53" fmla="*/ 366 h 792"/>
                      <a:gd name="T54" fmla="*/ 2244 w 4836"/>
                      <a:gd name="T55" fmla="*/ 252 h 792"/>
                      <a:gd name="T56" fmla="*/ 2292 w 4836"/>
                      <a:gd name="T57" fmla="*/ 192 h 792"/>
                      <a:gd name="T58" fmla="*/ 2340 w 4836"/>
                      <a:gd name="T59" fmla="*/ 120 h 792"/>
                      <a:gd name="T60" fmla="*/ 2388 w 4836"/>
                      <a:gd name="T61" fmla="*/ 42 h 792"/>
                      <a:gd name="T62" fmla="*/ 2436 w 4836"/>
                      <a:gd name="T63" fmla="*/ 126 h 792"/>
                      <a:gd name="T64" fmla="*/ 2484 w 4836"/>
                      <a:gd name="T65" fmla="*/ 198 h 792"/>
                      <a:gd name="T66" fmla="*/ 2532 w 4836"/>
                      <a:gd name="T67" fmla="*/ 258 h 792"/>
                      <a:gd name="T68" fmla="*/ 2652 w 4836"/>
                      <a:gd name="T69" fmla="*/ 366 h 792"/>
                      <a:gd name="T70" fmla="*/ 2778 w 4836"/>
                      <a:gd name="T71" fmla="*/ 408 h 792"/>
                      <a:gd name="T72" fmla="*/ 2904 w 4836"/>
                      <a:gd name="T73" fmla="*/ 378 h 792"/>
                      <a:gd name="T74" fmla="*/ 3024 w 4836"/>
                      <a:gd name="T75" fmla="*/ 282 h 792"/>
                      <a:gd name="T76" fmla="*/ 3072 w 4836"/>
                      <a:gd name="T77" fmla="*/ 228 h 792"/>
                      <a:gd name="T78" fmla="*/ 3120 w 4836"/>
                      <a:gd name="T79" fmla="*/ 162 h 792"/>
                      <a:gd name="T80" fmla="*/ 3168 w 4836"/>
                      <a:gd name="T81" fmla="*/ 90 h 792"/>
                      <a:gd name="T82" fmla="*/ 3210 w 4836"/>
                      <a:gd name="T83" fmla="*/ 48 h 792"/>
                      <a:gd name="T84" fmla="*/ 3252 w 4836"/>
                      <a:gd name="T85" fmla="*/ 120 h 792"/>
                      <a:gd name="T86" fmla="*/ 3300 w 4836"/>
                      <a:gd name="T87" fmla="*/ 192 h 792"/>
                      <a:gd name="T88" fmla="*/ 3348 w 4836"/>
                      <a:gd name="T89" fmla="*/ 252 h 792"/>
                      <a:gd name="T90" fmla="*/ 3396 w 4836"/>
                      <a:gd name="T91" fmla="*/ 306 h 792"/>
                      <a:gd name="T92" fmla="*/ 3522 w 4836"/>
                      <a:gd name="T93" fmla="*/ 390 h 792"/>
                      <a:gd name="T94" fmla="*/ 3642 w 4836"/>
                      <a:gd name="T95" fmla="*/ 402 h 792"/>
                      <a:gd name="T96" fmla="*/ 3840 w 4836"/>
                      <a:gd name="T97" fmla="*/ 282 h 792"/>
                      <a:gd name="T98" fmla="*/ 3888 w 4836"/>
                      <a:gd name="T99" fmla="*/ 228 h 792"/>
                      <a:gd name="T100" fmla="*/ 3936 w 4836"/>
                      <a:gd name="T101" fmla="*/ 156 h 792"/>
                      <a:gd name="T102" fmla="*/ 3984 w 4836"/>
                      <a:gd name="T103" fmla="*/ 78 h 792"/>
                      <a:gd name="T104" fmla="*/ 4038 w 4836"/>
                      <a:gd name="T105" fmla="*/ 60 h 792"/>
                      <a:gd name="T106" fmla="*/ 4086 w 4836"/>
                      <a:gd name="T107" fmla="*/ 138 h 792"/>
                      <a:gd name="T108" fmla="*/ 4134 w 4836"/>
                      <a:gd name="T109" fmla="*/ 210 h 792"/>
                      <a:gd name="T110" fmla="*/ 4182 w 4836"/>
                      <a:gd name="T111" fmla="*/ 270 h 792"/>
                      <a:gd name="T112" fmla="*/ 4302 w 4836"/>
                      <a:gd name="T113" fmla="*/ 372 h 792"/>
                      <a:gd name="T114" fmla="*/ 4506 w 4836"/>
                      <a:gd name="T115" fmla="*/ 390 h 792"/>
                      <a:gd name="T116" fmla="*/ 4626 w 4836"/>
                      <a:gd name="T117" fmla="*/ 312 h 792"/>
                      <a:gd name="T118" fmla="*/ 4674 w 4836"/>
                      <a:gd name="T119" fmla="*/ 264 h 792"/>
                      <a:gd name="T120" fmla="*/ 4722 w 4836"/>
                      <a:gd name="T121" fmla="*/ 204 h 792"/>
                      <a:gd name="T122" fmla="*/ 4770 w 4836"/>
                      <a:gd name="T123" fmla="*/ 132 h 792"/>
                      <a:gd name="T124" fmla="*/ 4812 w 4836"/>
                      <a:gd name="T125" fmla="*/ 60 h 792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4836"/>
                      <a:gd name="T190" fmla="*/ 0 h 792"/>
                      <a:gd name="T191" fmla="*/ 4836 w 4836"/>
                      <a:gd name="T192" fmla="*/ 792 h 792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4836" h="792">
                        <a:moveTo>
                          <a:pt x="0" y="0"/>
                        </a:moveTo>
                        <a:lnTo>
                          <a:pt x="0" y="24"/>
                        </a:lnTo>
                        <a:lnTo>
                          <a:pt x="0" y="36"/>
                        </a:lnTo>
                        <a:lnTo>
                          <a:pt x="0" y="48"/>
                        </a:lnTo>
                        <a:lnTo>
                          <a:pt x="0" y="60"/>
                        </a:lnTo>
                        <a:lnTo>
                          <a:pt x="0" y="72"/>
                        </a:lnTo>
                        <a:lnTo>
                          <a:pt x="6" y="84"/>
                        </a:lnTo>
                        <a:lnTo>
                          <a:pt x="6" y="96"/>
                        </a:lnTo>
                        <a:lnTo>
                          <a:pt x="6" y="108"/>
                        </a:lnTo>
                        <a:lnTo>
                          <a:pt x="6" y="120"/>
                        </a:lnTo>
                        <a:lnTo>
                          <a:pt x="6" y="132"/>
                        </a:lnTo>
                        <a:lnTo>
                          <a:pt x="6" y="144"/>
                        </a:lnTo>
                        <a:lnTo>
                          <a:pt x="12" y="150"/>
                        </a:lnTo>
                        <a:lnTo>
                          <a:pt x="12" y="162"/>
                        </a:lnTo>
                        <a:lnTo>
                          <a:pt x="12" y="174"/>
                        </a:lnTo>
                        <a:lnTo>
                          <a:pt x="12" y="186"/>
                        </a:lnTo>
                        <a:lnTo>
                          <a:pt x="12" y="192"/>
                        </a:lnTo>
                        <a:lnTo>
                          <a:pt x="12" y="204"/>
                        </a:lnTo>
                        <a:lnTo>
                          <a:pt x="12" y="216"/>
                        </a:lnTo>
                        <a:lnTo>
                          <a:pt x="18" y="228"/>
                        </a:lnTo>
                        <a:lnTo>
                          <a:pt x="18" y="234"/>
                        </a:lnTo>
                        <a:lnTo>
                          <a:pt x="18" y="246"/>
                        </a:lnTo>
                        <a:lnTo>
                          <a:pt x="18" y="258"/>
                        </a:lnTo>
                        <a:lnTo>
                          <a:pt x="18" y="264"/>
                        </a:lnTo>
                        <a:lnTo>
                          <a:pt x="18" y="276"/>
                        </a:lnTo>
                        <a:lnTo>
                          <a:pt x="24" y="288"/>
                        </a:lnTo>
                        <a:lnTo>
                          <a:pt x="24" y="294"/>
                        </a:lnTo>
                        <a:lnTo>
                          <a:pt x="24" y="306"/>
                        </a:lnTo>
                        <a:lnTo>
                          <a:pt x="24" y="318"/>
                        </a:lnTo>
                        <a:lnTo>
                          <a:pt x="24" y="324"/>
                        </a:lnTo>
                        <a:lnTo>
                          <a:pt x="24" y="336"/>
                        </a:lnTo>
                        <a:lnTo>
                          <a:pt x="30" y="342"/>
                        </a:lnTo>
                        <a:lnTo>
                          <a:pt x="30" y="354"/>
                        </a:lnTo>
                        <a:lnTo>
                          <a:pt x="30" y="366"/>
                        </a:lnTo>
                        <a:lnTo>
                          <a:pt x="30" y="372"/>
                        </a:lnTo>
                        <a:lnTo>
                          <a:pt x="30" y="384"/>
                        </a:lnTo>
                        <a:lnTo>
                          <a:pt x="30" y="390"/>
                        </a:lnTo>
                        <a:lnTo>
                          <a:pt x="30" y="402"/>
                        </a:lnTo>
                        <a:lnTo>
                          <a:pt x="36" y="408"/>
                        </a:lnTo>
                        <a:lnTo>
                          <a:pt x="36" y="414"/>
                        </a:lnTo>
                        <a:lnTo>
                          <a:pt x="36" y="426"/>
                        </a:lnTo>
                        <a:lnTo>
                          <a:pt x="36" y="432"/>
                        </a:lnTo>
                        <a:lnTo>
                          <a:pt x="36" y="444"/>
                        </a:lnTo>
                        <a:lnTo>
                          <a:pt x="36" y="450"/>
                        </a:lnTo>
                        <a:lnTo>
                          <a:pt x="42" y="456"/>
                        </a:lnTo>
                        <a:lnTo>
                          <a:pt x="42" y="468"/>
                        </a:lnTo>
                        <a:lnTo>
                          <a:pt x="42" y="474"/>
                        </a:lnTo>
                        <a:lnTo>
                          <a:pt x="42" y="480"/>
                        </a:lnTo>
                        <a:lnTo>
                          <a:pt x="42" y="492"/>
                        </a:lnTo>
                        <a:lnTo>
                          <a:pt x="42" y="498"/>
                        </a:lnTo>
                        <a:lnTo>
                          <a:pt x="48" y="504"/>
                        </a:lnTo>
                        <a:lnTo>
                          <a:pt x="48" y="516"/>
                        </a:lnTo>
                        <a:lnTo>
                          <a:pt x="48" y="522"/>
                        </a:lnTo>
                        <a:lnTo>
                          <a:pt x="48" y="528"/>
                        </a:lnTo>
                        <a:lnTo>
                          <a:pt x="48" y="534"/>
                        </a:lnTo>
                        <a:lnTo>
                          <a:pt x="48" y="540"/>
                        </a:lnTo>
                        <a:lnTo>
                          <a:pt x="54" y="546"/>
                        </a:lnTo>
                        <a:lnTo>
                          <a:pt x="54" y="558"/>
                        </a:lnTo>
                        <a:lnTo>
                          <a:pt x="54" y="570"/>
                        </a:lnTo>
                        <a:lnTo>
                          <a:pt x="54" y="576"/>
                        </a:lnTo>
                        <a:lnTo>
                          <a:pt x="54" y="582"/>
                        </a:lnTo>
                        <a:lnTo>
                          <a:pt x="54" y="588"/>
                        </a:lnTo>
                        <a:lnTo>
                          <a:pt x="60" y="594"/>
                        </a:lnTo>
                        <a:lnTo>
                          <a:pt x="60" y="600"/>
                        </a:lnTo>
                        <a:lnTo>
                          <a:pt x="60" y="606"/>
                        </a:lnTo>
                        <a:lnTo>
                          <a:pt x="60" y="612"/>
                        </a:lnTo>
                        <a:lnTo>
                          <a:pt x="60" y="618"/>
                        </a:lnTo>
                        <a:lnTo>
                          <a:pt x="60" y="624"/>
                        </a:lnTo>
                        <a:lnTo>
                          <a:pt x="66" y="630"/>
                        </a:lnTo>
                        <a:lnTo>
                          <a:pt x="66" y="636"/>
                        </a:lnTo>
                        <a:lnTo>
                          <a:pt x="66" y="642"/>
                        </a:lnTo>
                        <a:lnTo>
                          <a:pt x="66" y="648"/>
                        </a:lnTo>
                        <a:lnTo>
                          <a:pt x="66" y="654"/>
                        </a:lnTo>
                        <a:lnTo>
                          <a:pt x="72" y="660"/>
                        </a:lnTo>
                        <a:lnTo>
                          <a:pt x="72" y="666"/>
                        </a:lnTo>
                        <a:lnTo>
                          <a:pt x="72" y="672"/>
                        </a:lnTo>
                        <a:lnTo>
                          <a:pt x="72" y="678"/>
                        </a:lnTo>
                        <a:lnTo>
                          <a:pt x="72" y="684"/>
                        </a:lnTo>
                        <a:lnTo>
                          <a:pt x="78" y="690"/>
                        </a:lnTo>
                        <a:lnTo>
                          <a:pt x="78" y="696"/>
                        </a:lnTo>
                        <a:lnTo>
                          <a:pt x="78" y="702"/>
                        </a:lnTo>
                        <a:lnTo>
                          <a:pt x="78" y="708"/>
                        </a:lnTo>
                        <a:lnTo>
                          <a:pt x="78" y="714"/>
                        </a:lnTo>
                        <a:lnTo>
                          <a:pt x="84" y="720"/>
                        </a:lnTo>
                        <a:lnTo>
                          <a:pt x="84" y="726"/>
                        </a:lnTo>
                        <a:lnTo>
                          <a:pt x="84" y="732"/>
                        </a:lnTo>
                        <a:lnTo>
                          <a:pt x="84" y="738"/>
                        </a:lnTo>
                        <a:lnTo>
                          <a:pt x="90" y="738"/>
                        </a:lnTo>
                        <a:lnTo>
                          <a:pt x="90" y="744"/>
                        </a:lnTo>
                        <a:lnTo>
                          <a:pt x="90" y="750"/>
                        </a:lnTo>
                        <a:lnTo>
                          <a:pt x="90" y="756"/>
                        </a:lnTo>
                        <a:lnTo>
                          <a:pt x="96" y="756"/>
                        </a:lnTo>
                        <a:lnTo>
                          <a:pt x="96" y="762"/>
                        </a:lnTo>
                        <a:lnTo>
                          <a:pt x="96" y="768"/>
                        </a:lnTo>
                        <a:lnTo>
                          <a:pt x="102" y="774"/>
                        </a:lnTo>
                        <a:lnTo>
                          <a:pt x="102" y="780"/>
                        </a:lnTo>
                        <a:lnTo>
                          <a:pt x="108" y="780"/>
                        </a:lnTo>
                        <a:lnTo>
                          <a:pt x="108" y="786"/>
                        </a:lnTo>
                        <a:lnTo>
                          <a:pt x="114" y="786"/>
                        </a:lnTo>
                        <a:lnTo>
                          <a:pt x="114" y="792"/>
                        </a:lnTo>
                        <a:lnTo>
                          <a:pt x="120" y="792"/>
                        </a:lnTo>
                        <a:lnTo>
                          <a:pt x="120" y="786"/>
                        </a:lnTo>
                        <a:lnTo>
                          <a:pt x="126" y="786"/>
                        </a:lnTo>
                        <a:lnTo>
                          <a:pt x="132" y="780"/>
                        </a:lnTo>
                        <a:lnTo>
                          <a:pt x="132" y="774"/>
                        </a:lnTo>
                        <a:lnTo>
                          <a:pt x="138" y="774"/>
                        </a:lnTo>
                        <a:lnTo>
                          <a:pt x="138" y="768"/>
                        </a:lnTo>
                        <a:lnTo>
                          <a:pt x="138" y="762"/>
                        </a:lnTo>
                        <a:lnTo>
                          <a:pt x="144" y="762"/>
                        </a:lnTo>
                        <a:lnTo>
                          <a:pt x="144" y="756"/>
                        </a:lnTo>
                        <a:lnTo>
                          <a:pt x="144" y="750"/>
                        </a:lnTo>
                        <a:lnTo>
                          <a:pt x="144" y="744"/>
                        </a:lnTo>
                        <a:lnTo>
                          <a:pt x="150" y="744"/>
                        </a:lnTo>
                        <a:lnTo>
                          <a:pt x="150" y="738"/>
                        </a:lnTo>
                        <a:lnTo>
                          <a:pt x="150" y="732"/>
                        </a:lnTo>
                        <a:lnTo>
                          <a:pt x="150" y="726"/>
                        </a:lnTo>
                        <a:lnTo>
                          <a:pt x="156" y="720"/>
                        </a:lnTo>
                        <a:lnTo>
                          <a:pt x="228" y="570"/>
                        </a:lnTo>
                        <a:lnTo>
                          <a:pt x="234" y="570"/>
                        </a:lnTo>
                        <a:lnTo>
                          <a:pt x="234" y="564"/>
                        </a:lnTo>
                        <a:lnTo>
                          <a:pt x="240" y="564"/>
                        </a:lnTo>
                        <a:lnTo>
                          <a:pt x="240" y="558"/>
                        </a:lnTo>
                        <a:lnTo>
                          <a:pt x="246" y="558"/>
                        </a:lnTo>
                        <a:lnTo>
                          <a:pt x="246" y="552"/>
                        </a:lnTo>
                        <a:lnTo>
                          <a:pt x="252" y="552"/>
                        </a:lnTo>
                        <a:lnTo>
                          <a:pt x="252" y="546"/>
                        </a:lnTo>
                        <a:lnTo>
                          <a:pt x="258" y="546"/>
                        </a:lnTo>
                        <a:lnTo>
                          <a:pt x="258" y="540"/>
                        </a:lnTo>
                        <a:lnTo>
                          <a:pt x="264" y="540"/>
                        </a:lnTo>
                        <a:lnTo>
                          <a:pt x="264" y="534"/>
                        </a:lnTo>
                        <a:lnTo>
                          <a:pt x="264" y="528"/>
                        </a:lnTo>
                        <a:lnTo>
                          <a:pt x="270" y="528"/>
                        </a:lnTo>
                        <a:lnTo>
                          <a:pt x="342" y="468"/>
                        </a:lnTo>
                        <a:lnTo>
                          <a:pt x="348" y="468"/>
                        </a:lnTo>
                        <a:lnTo>
                          <a:pt x="354" y="468"/>
                        </a:lnTo>
                        <a:lnTo>
                          <a:pt x="354" y="462"/>
                        </a:lnTo>
                        <a:lnTo>
                          <a:pt x="360" y="462"/>
                        </a:lnTo>
                        <a:lnTo>
                          <a:pt x="366" y="456"/>
                        </a:lnTo>
                        <a:lnTo>
                          <a:pt x="372" y="456"/>
                        </a:lnTo>
                        <a:lnTo>
                          <a:pt x="372" y="450"/>
                        </a:lnTo>
                        <a:lnTo>
                          <a:pt x="378" y="450"/>
                        </a:lnTo>
                        <a:lnTo>
                          <a:pt x="384" y="450"/>
                        </a:lnTo>
                        <a:lnTo>
                          <a:pt x="384" y="444"/>
                        </a:lnTo>
                        <a:lnTo>
                          <a:pt x="462" y="402"/>
                        </a:lnTo>
                        <a:lnTo>
                          <a:pt x="468" y="402"/>
                        </a:lnTo>
                        <a:lnTo>
                          <a:pt x="468" y="396"/>
                        </a:lnTo>
                        <a:lnTo>
                          <a:pt x="474" y="396"/>
                        </a:lnTo>
                        <a:lnTo>
                          <a:pt x="480" y="396"/>
                        </a:lnTo>
                        <a:lnTo>
                          <a:pt x="480" y="390"/>
                        </a:lnTo>
                        <a:lnTo>
                          <a:pt x="486" y="390"/>
                        </a:lnTo>
                        <a:lnTo>
                          <a:pt x="492" y="390"/>
                        </a:lnTo>
                        <a:lnTo>
                          <a:pt x="492" y="384"/>
                        </a:lnTo>
                        <a:lnTo>
                          <a:pt x="498" y="384"/>
                        </a:lnTo>
                        <a:lnTo>
                          <a:pt x="576" y="336"/>
                        </a:lnTo>
                        <a:lnTo>
                          <a:pt x="576" y="330"/>
                        </a:lnTo>
                        <a:lnTo>
                          <a:pt x="582" y="330"/>
                        </a:lnTo>
                        <a:lnTo>
                          <a:pt x="588" y="324"/>
                        </a:lnTo>
                        <a:lnTo>
                          <a:pt x="594" y="324"/>
                        </a:lnTo>
                        <a:lnTo>
                          <a:pt x="594" y="318"/>
                        </a:lnTo>
                        <a:lnTo>
                          <a:pt x="600" y="318"/>
                        </a:lnTo>
                        <a:lnTo>
                          <a:pt x="600" y="312"/>
                        </a:lnTo>
                        <a:lnTo>
                          <a:pt x="606" y="312"/>
                        </a:lnTo>
                        <a:lnTo>
                          <a:pt x="612" y="312"/>
                        </a:lnTo>
                        <a:lnTo>
                          <a:pt x="612" y="306"/>
                        </a:lnTo>
                        <a:lnTo>
                          <a:pt x="618" y="306"/>
                        </a:lnTo>
                        <a:lnTo>
                          <a:pt x="618" y="300"/>
                        </a:lnTo>
                        <a:lnTo>
                          <a:pt x="624" y="300"/>
                        </a:lnTo>
                        <a:lnTo>
                          <a:pt x="624" y="294"/>
                        </a:lnTo>
                        <a:lnTo>
                          <a:pt x="630" y="294"/>
                        </a:lnTo>
                        <a:lnTo>
                          <a:pt x="630" y="288"/>
                        </a:lnTo>
                        <a:lnTo>
                          <a:pt x="636" y="288"/>
                        </a:lnTo>
                        <a:lnTo>
                          <a:pt x="636" y="282"/>
                        </a:lnTo>
                        <a:lnTo>
                          <a:pt x="642" y="282"/>
                        </a:lnTo>
                        <a:lnTo>
                          <a:pt x="648" y="276"/>
                        </a:lnTo>
                        <a:lnTo>
                          <a:pt x="654" y="276"/>
                        </a:lnTo>
                        <a:lnTo>
                          <a:pt x="654" y="270"/>
                        </a:lnTo>
                        <a:lnTo>
                          <a:pt x="660" y="264"/>
                        </a:lnTo>
                        <a:lnTo>
                          <a:pt x="666" y="264"/>
                        </a:lnTo>
                        <a:lnTo>
                          <a:pt x="666" y="258"/>
                        </a:lnTo>
                        <a:lnTo>
                          <a:pt x="672" y="258"/>
                        </a:lnTo>
                        <a:lnTo>
                          <a:pt x="672" y="252"/>
                        </a:lnTo>
                        <a:lnTo>
                          <a:pt x="678" y="252"/>
                        </a:lnTo>
                        <a:lnTo>
                          <a:pt x="678" y="246"/>
                        </a:lnTo>
                        <a:lnTo>
                          <a:pt x="684" y="240"/>
                        </a:lnTo>
                        <a:lnTo>
                          <a:pt x="684" y="234"/>
                        </a:lnTo>
                        <a:lnTo>
                          <a:pt x="690" y="234"/>
                        </a:lnTo>
                        <a:lnTo>
                          <a:pt x="690" y="228"/>
                        </a:lnTo>
                        <a:lnTo>
                          <a:pt x="696" y="228"/>
                        </a:lnTo>
                        <a:lnTo>
                          <a:pt x="696" y="222"/>
                        </a:lnTo>
                        <a:lnTo>
                          <a:pt x="702" y="222"/>
                        </a:lnTo>
                        <a:lnTo>
                          <a:pt x="702" y="216"/>
                        </a:lnTo>
                        <a:lnTo>
                          <a:pt x="708" y="216"/>
                        </a:lnTo>
                        <a:lnTo>
                          <a:pt x="708" y="210"/>
                        </a:lnTo>
                        <a:lnTo>
                          <a:pt x="714" y="210"/>
                        </a:lnTo>
                        <a:lnTo>
                          <a:pt x="714" y="204"/>
                        </a:lnTo>
                        <a:lnTo>
                          <a:pt x="720" y="198"/>
                        </a:lnTo>
                        <a:lnTo>
                          <a:pt x="720" y="192"/>
                        </a:lnTo>
                        <a:lnTo>
                          <a:pt x="726" y="192"/>
                        </a:lnTo>
                        <a:lnTo>
                          <a:pt x="726" y="186"/>
                        </a:lnTo>
                        <a:lnTo>
                          <a:pt x="732" y="186"/>
                        </a:lnTo>
                        <a:lnTo>
                          <a:pt x="732" y="180"/>
                        </a:lnTo>
                        <a:lnTo>
                          <a:pt x="738" y="180"/>
                        </a:lnTo>
                        <a:lnTo>
                          <a:pt x="738" y="174"/>
                        </a:lnTo>
                        <a:lnTo>
                          <a:pt x="738" y="168"/>
                        </a:lnTo>
                        <a:lnTo>
                          <a:pt x="744" y="168"/>
                        </a:lnTo>
                        <a:lnTo>
                          <a:pt x="744" y="162"/>
                        </a:lnTo>
                        <a:lnTo>
                          <a:pt x="750" y="162"/>
                        </a:lnTo>
                        <a:lnTo>
                          <a:pt x="750" y="156"/>
                        </a:lnTo>
                        <a:lnTo>
                          <a:pt x="756" y="156"/>
                        </a:lnTo>
                        <a:lnTo>
                          <a:pt x="756" y="162"/>
                        </a:lnTo>
                        <a:lnTo>
                          <a:pt x="762" y="168"/>
                        </a:lnTo>
                        <a:lnTo>
                          <a:pt x="762" y="174"/>
                        </a:lnTo>
                        <a:lnTo>
                          <a:pt x="768" y="174"/>
                        </a:lnTo>
                        <a:lnTo>
                          <a:pt x="768" y="180"/>
                        </a:lnTo>
                        <a:lnTo>
                          <a:pt x="774" y="180"/>
                        </a:lnTo>
                        <a:lnTo>
                          <a:pt x="774" y="186"/>
                        </a:lnTo>
                        <a:lnTo>
                          <a:pt x="780" y="186"/>
                        </a:lnTo>
                        <a:lnTo>
                          <a:pt x="780" y="192"/>
                        </a:lnTo>
                        <a:lnTo>
                          <a:pt x="786" y="198"/>
                        </a:lnTo>
                        <a:lnTo>
                          <a:pt x="786" y="204"/>
                        </a:lnTo>
                        <a:lnTo>
                          <a:pt x="792" y="204"/>
                        </a:lnTo>
                        <a:lnTo>
                          <a:pt x="792" y="210"/>
                        </a:lnTo>
                        <a:lnTo>
                          <a:pt x="798" y="210"/>
                        </a:lnTo>
                        <a:lnTo>
                          <a:pt x="798" y="216"/>
                        </a:lnTo>
                        <a:lnTo>
                          <a:pt x="804" y="216"/>
                        </a:lnTo>
                        <a:lnTo>
                          <a:pt x="804" y="222"/>
                        </a:lnTo>
                        <a:lnTo>
                          <a:pt x="810" y="222"/>
                        </a:lnTo>
                        <a:lnTo>
                          <a:pt x="810" y="228"/>
                        </a:lnTo>
                        <a:lnTo>
                          <a:pt x="810" y="234"/>
                        </a:lnTo>
                        <a:lnTo>
                          <a:pt x="816" y="234"/>
                        </a:lnTo>
                        <a:lnTo>
                          <a:pt x="816" y="240"/>
                        </a:lnTo>
                        <a:lnTo>
                          <a:pt x="822" y="240"/>
                        </a:lnTo>
                        <a:lnTo>
                          <a:pt x="822" y="246"/>
                        </a:lnTo>
                        <a:lnTo>
                          <a:pt x="828" y="246"/>
                        </a:lnTo>
                        <a:lnTo>
                          <a:pt x="828" y="252"/>
                        </a:lnTo>
                        <a:lnTo>
                          <a:pt x="834" y="252"/>
                        </a:lnTo>
                        <a:lnTo>
                          <a:pt x="834" y="258"/>
                        </a:lnTo>
                        <a:lnTo>
                          <a:pt x="840" y="258"/>
                        </a:lnTo>
                        <a:lnTo>
                          <a:pt x="840" y="264"/>
                        </a:lnTo>
                        <a:lnTo>
                          <a:pt x="846" y="264"/>
                        </a:lnTo>
                        <a:lnTo>
                          <a:pt x="846" y="270"/>
                        </a:lnTo>
                        <a:lnTo>
                          <a:pt x="852" y="270"/>
                        </a:lnTo>
                        <a:lnTo>
                          <a:pt x="852" y="276"/>
                        </a:lnTo>
                        <a:lnTo>
                          <a:pt x="858" y="276"/>
                        </a:lnTo>
                        <a:lnTo>
                          <a:pt x="858" y="282"/>
                        </a:lnTo>
                        <a:lnTo>
                          <a:pt x="864" y="282"/>
                        </a:lnTo>
                        <a:lnTo>
                          <a:pt x="864" y="288"/>
                        </a:lnTo>
                        <a:lnTo>
                          <a:pt x="870" y="288"/>
                        </a:lnTo>
                        <a:lnTo>
                          <a:pt x="876" y="294"/>
                        </a:lnTo>
                        <a:lnTo>
                          <a:pt x="882" y="300"/>
                        </a:lnTo>
                        <a:lnTo>
                          <a:pt x="888" y="300"/>
                        </a:lnTo>
                        <a:lnTo>
                          <a:pt x="888" y="306"/>
                        </a:lnTo>
                        <a:lnTo>
                          <a:pt x="894" y="306"/>
                        </a:lnTo>
                        <a:lnTo>
                          <a:pt x="894" y="312"/>
                        </a:lnTo>
                        <a:lnTo>
                          <a:pt x="900" y="312"/>
                        </a:lnTo>
                        <a:lnTo>
                          <a:pt x="900" y="318"/>
                        </a:lnTo>
                        <a:lnTo>
                          <a:pt x="906" y="318"/>
                        </a:lnTo>
                        <a:lnTo>
                          <a:pt x="912" y="318"/>
                        </a:lnTo>
                        <a:lnTo>
                          <a:pt x="912" y="324"/>
                        </a:lnTo>
                        <a:lnTo>
                          <a:pt x="918" y="324"/>
                        </a:lnTo>
                        <a:lnTo>
                          <a:pt x="918" y="330"/>
                        </a:lnTo>
                        <a:lnTo>
                          <a:pt x="924" y="330"/>
                        </a:lnTo>
                        <a:lnTo>
                          <a:pt x="930" y="330"/>
                        </a:lnTo>
                        <a:lnTo>
                          <a:pt x="930" y="336"/>
                        </a:lnTo>
                        <a:lnTo>
                          <a:pt x="1008" y="378"/>
                        </a:lnTo>
                        <a:lnTo>
                          <a:pt x="1014" y="378"/>
                        </a:lnTo>
                        <a:lnTo>
                          <a:pt x="1014" y="384"/>
                        </a:lnTo>
                        <a:lnTo>
                          <a:pt x="1020" y="384"/>
                        </a:lnTo>
                        <a:lnTo>
                          <a:pt x="1026" y="384"/>
                        </a:lnTo>
                        <a:lnTo>
                          <a:pt x="1026" y="390"/>
                        </a:lnTo>
                        <a:lnTo>
                          <a:pt x="1032" y="390"/>
                        </a:lnTo>
                        <a:lnTo>
                          <a:pt x="1038" y="390"/>
                        </a:lnTo>
                        <a:lnTo>
                          <a:pt x="1038" y="396"/>
                        </a:lnTo>
                        <a:lnTo>
                          <a:pt x="1044" y="396"/>
                        </a:lnTo>
                        <a:lnTo>
                          <a:pt x="1122" y="414"/>
                        </a:lnTo>
                        <a:lnTo>
                          <a:pt x="1128" y="414"/>
                        </a:lnTo>
                        <a:lnTo>
                          <a:pt x="1134" y="414"/>
                        </a:lnTo>
                        <a:lnTo>
                          <a:pt x="1140" y="414"/>
                        </a:lnTo>
                        <a:lnTo>
                          <a:pt x="1146" y="414"/>
                        </a:lnTo>
                        <a:lnTo>
                          <a:pt x="1152" y="414"/>
                        </a:lnTo>
                        <a:lnTo>
                          <a:pt x="1158" y="414"/>
                        </a:lnTo>
                        <a:lnTo>
                          <a:pt x="1236" y="402"/>
                        </a:lnTo>
                        <a:lnTo>
                          <a:pt x="1242" y="402"/>
                        </a:lnTo>
                        <a:lnTo>
                          <a:pt x="1242" y="396"/>
                        </a:lnTo>
                        <a:lnTo>
                          <a:pt x="1248" y="396"/>
                        </a:lnTo>
                        <a:lnTo>
                          <a:pt x="1254" y="396"/>
                        </a:lnTo>
                        <a:lnTo>
                          <a:pt x="1254" y="390"/>
                        </a:lnTo>
                        <a:lnTo>
                          <a:pt x="1260" y="390"/>
                        </a:lnTo>
                        <a:lnTo>
                          <a:pt x="1266" y="390"/>
                        </a:lnTo>
                        <a:lnTo>
                          <a:pt x="1272" y="390"/>
                        </a:lnTo>
                        <a:lnTo>
                          <a:pt x="1272" y="384"/>
                        </a:lnTo>
                        <a:lnTo>
                          <a:pt x="1350" y="336"/>
                        </a:lnTo>
                        <a:lnTo>
                          <a:pt x="1356" y="336"/>
                        </a:lnTo>
                        <a:lnTo>
                          <a:pt x="1356" y="330"/>
                        </a:lnTo>
                        <a:lnTo>
                          <a:pt x="1362" y="330"/>
                        </a:lnTo>
                        <a:lnTo>
                          <a:pt x="1362" y="324"/>
                        </a:lnTo>
                        <a:lnTo>
                          <a:pt x="1368" y="324"/>
                        </a:lnTo>
                        <a:lnTo>
                          <a:pt x="1374" y="318"/>
                        </a:lnTo>
                        <a:lnTo>
                          <a:pt x="1380" y="318"/>
                        </a:lnTo>
                        <a:lnTo>
                          <a:pt x="1380" y="312"/>
                        </a:lnTo>
                        <a:lnTo>
                          <a:pt x="1386" y="312"/>
                        </a:lnTo>
                        <a:lnTo>
                          <a:pt x="1386" y="306"/>
                        </a:lnTo>
                        <a:lnTo>
                          <a:pt x="1392" y="306"/>
                        </a:lnTo>
                        <a:lnTo>
                          <a:pt x="1392" y="300"/>
                        </a:lnTo>
                        <a:lnTo>
                          <a:pt x="1398" y="300"/>
                        </a:lnTo>
                        <a:lnTo>
                          <a:pt x="1398" y="294"/>
                        </a:lnTo>
                        <a:lnTo>
                          <a:pt x="1404" y="294"/>
                        </a:lnTo>
                        <a:lnTo>
                          <a:pt x="1404" y="288"/>
                        </a:lnTo>
                        <a:lnTo>
                          <a:pt x="1410" y="288"/>
                        </a:lnTo>
                        <a:lnTo>
                          <a:pt x="1410" y="282"/>
                        </a:lnTo>
                        <a:lnTo>
                          <a:pt x="1416" y="282"/>
                        </a:lnTo>
                        <a:lnTo>
                          <a:pt x="1416" y="276"/>
                        </a:lnTo>
                        <a:lnTo>
                          <a:pt x="1422" y="276"/>
                        </a:lnTo>
                        <a:lnTo>
                          <a:pt x="1422" y="270"/>
                        </a:lnTo>
                        <a:lnTo>
                          <a:pt x="1428" y="270"/>
                        </a:lnTo>
                        <a:lnTo>
                          <a:pt x="1428" y="264"/>
                        </a:lnTo>
                        <a:lnTo>
                          <a:pt x="1434" y="264"/>
                        </a:lnTo>
                        <a:lnTo>
                          <a:pt x="1434" y="258"/>
                        </a:lnTo>
                        <a:lnTo>
                          <a:pt x="1440" y="252"/>
                        </a:lnTo>
                        <a:lnTo>
                          <a:pt x="1440" y="246"/>
                        </a:lnTo>
                        <a:lnTo>
                          <a:pt x="1446" y="246"/>
                        </a:lnTo>
                        <a:lnTo>
                          <a:pt x="1446" y="240"/>
                        </a:lnTo>
                        <a:lnTo>
                          <a:pt x="1452" y="240"/>
                        </a:lnTo>
                        <a:lnTo>
                          <a:pt x="1452" y="234"/>
                        </a:lnTo>
                        <a:lnTo>
                          <a:pt x="1458" y="234"/>
                        </a:lnTo>
                        <a:lnTo>
                          <a:pt x="1458" y="228"/>
                        </a:lnTo>
                        <a:lnTo>
                          <a:pt x="1464" y="228"/>
                        </a:lnTo>
                        <a:lnTo>
                          <a:pt x="1464" y="222"/>
                        </a:lnTo>
                        <a:lnTo>
                          <a:pt x="1470" y="216"/>
                        </a:lnTo>
                        <a:lnTo>
                          <a:pt x="1470" y="210"/>
                        </a:lnTo>
                        <a:lnTo>
                          <a:pt x="1476" y="210"/>
                        </a:lnTo>
                        <a:lnTo>
                          <a:pt x="1476" y="204"/>
                        </a:lnTo>
                        <a:lnTo>
                          <a:pt x="1482" y="204"/>
                        </a:lnTo>
                        <a:lnTo>
                          <a:pt x="1482" y="198"/>
                        </a:lnTo>
                        <a:lnTo>
                          <a:pt x="1482" y="192"/>
                        </a:lnTo>
                        <a:lnTo>
                          <a:pt x="1488" y="192"/>
                        </a:lnTo>
                        <a:lnTo>
                          <a:pt x="1488" y="186"/>
                        </a:lnTo>
                        <a:lnTo>
                          <a:pt x="1494" y="186"/>
                        </a:lnTo>
                        <a:lnTo>
                          <a:pt x="1494" y="180"/>
                        </a:lnTo>
                        <a:lnTo>
                          <a:pt x="1500" y="174"/>
                        </a:lnTo>
                        <a:lnTo>
                          <a:pt x="1500" y="168"/>
                        </a:lnTo>
                        <a:lnTo>
                          <a:pt x="1506" y="168"/>
                        </a:lnTo>
                        <a:lnTo>
                          <a:pt x="1506" y="162"/>
                        </a:lnTo>
                        <a:lnTo>
                          <a:pt x="1512" y="156"/>
                        </a:lnTo>
                        <a:lnTo>
                          <a:pt x="1512" y="150"/>
                        </a:lnTo>
                        <a:lnTo>
                          <a:pt x="1518" y="150"/>
                        </a:lnTo>
                        <a:lnTo>
                          <a:pt x="1518" y="144"/>
                        </a:lnTo>
                        <a:lnTo>
                          <a:pt x="1524" y="138"/>
                        </a:lnTo>
                        <a:lnTo>
                          <a:pt x="1524" y="132"/>
                        </a:lnTo>
                        <a:lnTo>
                          <a:pt x="1530" y="132"/>
                        </a:lnTo>
                        <a:lnTo>
                          <a:pt x="1530" y="126"/>
                        </a:lnTo>
                        <a:lnTo>
                          <a:pt x="1536" y="126"/>
                        </a:lnTo>
                        <a:lnTo>
                          <a:pt x="1536" y="120"/>
                        </a:lnTo>
                        <a:lnTo>
                          <a:pt x="1536" y="114"/>
                        </a:lnTo>
                        <a:lnTo>
                          <a:pt x="1542" y="114"/>
                        </a:lnTo>
                        <a:lnTo>
                          <a:pt x="1542" y="108"/>
                        </a:lnTo>
                        <a:lnTo>
                          <a:pt x="1548" y="102"/>
                        </a:lnTo>
                        <a:lnTo>
                          <a:pt x="1548" y="96"/>
                        </a:lnTo>
                        <a:lnTo>
                          <a:pt x="1554" y="96"/>
                        </a:lnTo>
                        <a:lnTo>
                          <a:pt x="1554" y="90"/>
                        </a:lnTo>
                        <a:lnTo>
                          <a:pt x="1554" y="84"/>
                        </a:lnTo>
                        <a:lnTo>
                          <a:pt x="1560" y="84"/>
                        </a:lnTo>
                        <a:lnTo>
                          <a:pt x="1560" y="78"/>
                        </a:lnTo>
                        <a:lnTo>
                          <a:pt x="1560" y="72"/>
                        </a:lnTo>
                        <a:lnTo>
                          <a:pt x="1566" y="72"/>
                        </a:lnTo>
                        <a:lnTo>
                          <a:pt x="1566" y="66"/>
                        </a:lnTo>
                        <a:lnTo>
                          <a:pt x="1572" y="66"/>
                        </a:lnTo>
                        <a:lnTo>
                          <a:pt x="1572" y="72"/>
                        </a:lnTo>
                        <a:lnTo>
                          <a:pt x="1572" y="78"/>
                        </a:lnTo>
                        <a:lnTo>
                          <a:pt x="1578" y="78"/>
                        </a:lnTo>
                        <a:lnTo>
                          <a:pt x="1578" y="84"/>
                        </a:lnTo>
                        <a:lnTo>
                          <a:pt x="1584" y="90"/>
                        </a:lnTo>
                        <a:lnTo>
                          <a:pt x="1584" y="96"/>
                        </a:lnTo>
                        <a:lnTo>
                          <a:pt x="1590" y="96"/>
                        </a:lnTo>
                        <a:lnTo>
                          <a:pt x="1590" y="102"/>
                        </a:lnTo>
                        <a:lnTo>
                          <a:pt x="1590" y="108"/>
                        </a:lnTo>
                        <a:lnTo>
                          <a:pt x="1596" y="108"/>
                        </a:lnTo>
                        <a:lnTo>
                          <a:pt x="1596" y="114"/>
                        </a:lnTo>
                        <a:lnTo>
                          <a:pt x="1602" y="120"/>
                        </a:lnTo>
                        <a:lnTo>
                          <a:pt x="1602" y="126"/>
                        </a:lnTo>
                        <a:lnTo>
                          <a:pt x="1608" y="126"/>
                        </a:lnTo>
                        <a:lnTo>
                          <a:pt x="1608" y="132"/>
                        </a:lnTo>
                        <a:lnTo>
                          <a:pt x="1614" y="138"/>
                        </a:lnTo>
                        <a:lnTo>
                          <a:pt x="1614" y="144"/>
                        </a:lnTo>
                        <a:lnTo>
                          <a:pt x="1620" y="144"/>
                        </a:lnTo>
                        <a:lnTo>
                          <a:pt x="1620" y="150"/>
                        </a:lnTo>
                        <a:lnTo>
                          <a:pt x="1626" y="156"/>
                        </a:lnTo>
                        <a:lnTo>
                          <a:pt x="1626" y="162"/>
                        </a:lnTo>
                        <a:lnTo>
                          <a:pt x="1632" y="162"/>
                        </a:lnTo>
                        <a:lnTo>
                          <a:pt x="1632" y="168"/>
                        </a:lnTo>
                        <a:lnTo>
                          <a:pt x="1638" y="174"/>
                        </a:lnTo>
                        <a:lnTo>
                          <a:pt x="1638" y="180"/>
                        </a:lnTo>
                        <a:lnTo>
                          <a:pt x="1644" y="180"/>
                        </a:lnTo>
                        <a:lnTo>
                          <a:pt x="1644" y="186"/>
                        </a:lnTo>
                        <a:lnTo>
                          <a:pt x="1650" y="186"/>
                        </a:lnTo>
                        <a:lnTo>
                          <a:pt x="1650" y="192"/>
                        </a:lnTo>
                        <a:lnTo>
                          <a:pt x="1650" y="198"/>
                        </a:lnTo>
                        <a:lnTo>
                          <a:pt x="1656" y="198"/>
                        </a:lnTo>
                        <a:lnTo>
                          <a:pt x="1656" y="204"/>
                        </a:lnTo>
                        <a:lnTo>
                          <a:pt x="1662" y="204"/>
                        </a:lnTo>
                        <a:lnTo>
                          <a:pt x="1662" y="210"/>
                        </a:lnTo>
                        <a:lnTo>
                          <a:pt x="1668" y="210"/>
                        </a:lnTo>
                        <a:lnTo>
                          <a:pt x="1668" y="216"/>
                        </a:lnTo>
                        <a:lnTo>
                          <a:pt x="1668" y="222"/>
                        </a:lnTo>
                        <a:lnTo>
                          <a:pt x="1674" y="222"/>
                        </a:lnTo>
                        <a:lnTo>
                          <a:pt x="1674" y="228"/>
                        </a:lnTo>
                        <a:lnTo>
                          <a:pt x="1680" y="228"/>
                        </a:lnTo>
                        <a:lnTo>
                          <a:pt x="1680" y="234"/>
                        </a:lnTo>
                        <a:lnTo>
                          <a:pt x="1686" y="234"/>
                        </a:lnTo>
                        <a:lnTo>
                          <a:pt x="1686" y="240"/>
                        </a:lnTo>
                        <a:lnTo>
                          <a:pt x="1692" y="240"/>
                        </a:lnTo>
                        <a:lnTo>
                          <a:pt x="1692" y="246"/>
                        </a:lnTo>
                        <a:lnTo>
                          <a:pt x="1692" y="252"/>
                        </a:lnTo>
                        <a:lnTo>
                          <a:pt x="1698" y="252"/>
                        </a:lnTo>
                        <a:lnTo>
                          <a:pt x="1698" y="258"/>
                        </a:lnTo>
                        <a:lnTo>
                          <a:pt x="1704" y="258"/>
                        </a:lnTo>
                        <a:lnTo>
                          <a:pt x="1704" y="264"/>
                        </a:lnTo>
                        <a:lnTo>
                          <a:pt x="1710" y="264"/>
                        </a:lnTo>
                        <a:lnTo>
                          <a:pt x="1710" y="270"/>
                        </a:lnTo>
                        <a:lnTo>
                          <a:pt x="1716" y="270"/>
                        </a:lnTo>
                        <a:lnTo>
                          <a:pt x="1716" y="276"/>
                        </a:lnTo>
                        <a:lnTo>
                          <a:pt x="1722" y="276"/>
                        </a:lnTo>
                        <a:lnTo>
                          <a:pt x="1722" y="282"/>
                        </a:lnTo>
                        <a:lnTo>
                          <a:pt x="1728" y="282"/>
                        </a:lnTo>
                        <a:lnTo>
                          <a:pt x="1728" y="288"/>
                        </a:lnTo>
                        <a:lnTo>
                          <a:pt x="1734" y="288"/>
                        </a:lnTo>
                        <a:lnTo>
                          <a:pt x="1734" y="294"/>
                        </a:lnTo>
                        <a:lnTo>
                          <a:pt x="1740" y="294"/>
                        </a:lnTo>
                        <a:lnTo>
                          <a:pt x="1740" y="300"/>
                        </a:lnTo>
                        <a:lnTo>
                          <a:pt x="1746" y="300"/>
                        </a:lnTo>
                        <a:lnTo>
                          <a:pt x="1746" y="306"/>
                        </a:lnTo>
                        <a:lnTo>
                          <a:pt x="1752" y="306"/>
                        </a:lnTo>
                        <a:lnTo>
                          <a:pt x="1752" y="312"/>
                        </a:lnTo>
                        <a:lnTo>
                          <a:pt x="1758" y="312"/>
                        </a:lnTo>
                        <a:lnTo>
                          <a:pt x="1758" y="318"/>
                        </a:lnTo>
                        <a:lnTo>
                          <a:pt x="1764" y="318"/>
                        </a:lnTo>
                        <a:lnTo>
                          <a:pt x="1764" y="324"/>
                        </a:lnTo>
                        <a:lnTo>
                          <a:pt x="1770" y="324"/>
                        </a:lnTo>
                        <a:lnTo>
                          <a:pt x="1776" y="330"/>
                        </a:lnTo>
                        <a:lnTo>
                          <a:pt x="1782" y="330"/>
                        </a:lnTo>
                        <a:lnTo>
                          <a:pt x="1782" y="336"/>
                        </a:lnTo>
                        <a:lnTo>
                          <a:pt x="1788" y="336"/>
                        </a:lnTo>
                        <a:lnTo>
                          <a:pt x="1860" y="384"/>
                        </a:lnTo>
                        <a:lnTo>
                          <a:pt x="1866" y="384"/>
                        </a:lnTo>
                        <a:lnTo>
                          <a:pt x="1866" y="390"/>
                        </a:lnTo>
                        <a:lnTo>
                          <a:pt x="1872" y="390"/>
                        </a:lnTo>
                        <a:lnTo>
                          <a:pt x="1878" y="390"/>
                        </a:lnTo>
                        <a:lnTo>
                          <a:pt x="1884" y="390"/>
                        </a:lnTo>
                        <a:lnTo>
                          <a:pt x="1884" y="396"/>
                        </a:lnTo>
                        <a:lnTo>
                          <a:pt x="1890" y="396"/>
                        </a:lnTo>
                        <a:lnTo>
                          <a:pt x="1896" y="396"/>
                        </a:lnTo>
                        <a:lnTo>
                          <a:pt x="1902" y="396"/>
                        </a:lnTo>
                        <a:lnTo>
                          <a:pt x="1902" y="402"/>
                        </a:lnTo>
                        <a:lnTo>
                          <a:pt x="1980" y="408"/>
                        </a:lnTo>
                        <a:lnTo>
                          <a:pt x="1986" y="408"/>
                        </a:lnTo>
                        <a:lnTo>
                          <a:pt x="1992" y="408"/>
                        </a:lnTo>
                        <a:lnTo>
                          <a:pt x="1998" y="408"/>
                        </a:lnTo>
                        <a:lnTo>
                          <a:pt x="2004" y="408"/>
                        </a:lnTo>
                        <a:lnTo>
                          <a:pt x="2010" y="408"/>
                        </a:lnTo>
                        <a:lnTo>
                          <a:pt x="2016" y="408"/>
                        </a:lnTo>
                        <a:lnTo>
                          <a:pt x="2094" y="378"/>
                        </a:lnTo>
                        <a:lnTo>
                          <a:pt x="2100" y="378"/>
                        </a:lnTo>
                        <a:lnTo>
                          <a:pt x="2100" y="372"/>
                        </a:lnTo>
                        <a:lnTo>
                          <a:pt x="2106" y="372"/>
                        </a:lnTo>
                        <a:lnTo>
                          <a:pt x="2112" y="366"/>
                        </a:lnTo>
                        <a:lnTo>
                          <a:pt x="2118" y="366"/>
                        </a:lnTo>
                        <a:lnTo>
                          <a:pt x="2118" y="360"/>
                        </a:lnTo>
                        <a:lnTo>
                          <a:pt x="2124" y="360"/>
                        </a:lnTo>
                        <a:lnTo>
                          <a:pt x="2130" y="360"/>
                        </a:lnTo>
                        <a:lnTo>
                          <a:pt x="2130" y="354"/>
                        </a:lnTo>
                        <a:lnTo>
                          <a:pt x="2208" y="294"/>
                        </a:lnTo>
                        <a:lnTo>
                          <a:pt x="2208" y="288"/>
                        </a:lnTo>
                        <a:lnTo>
                          <a:pt x="2214" y="288"/>
                        </a:lnTo>
                        <a:lnTo>
                          <a:pt x="2214" y="282"/>
                        </a:lnTo>
                        <a:lnTo>
                          <a:pt x="2220" y="282"/>
                        </a:lnTo>
                        <a:lnTo>
                          <a:pt x="2220" y="276"/>
                        </a:lnTo>
                        <a:lnTo>
                          <a:pt x="2226" y="276"/>
                        </a:lnTo>
                        <a:lnTo>
                          <a:pt x="2226" y="270"/>
                        </a:lnTo>
                        <a:lnTo>
                          <a:pt x="2232" y="270"/>
                        </a:lnTo>
                        <a:lnTo>
                          <a:pt x="2232" y="264"/>
                        </a:lnTo>
                        <a:lnTo>
                          <a:pt x="2232" y="258"/>
                        </a:lnTo>
                        <a:lnTo>
                          <a:pt x="2238" y="258"/>
                        </a:lnTo>
                        <a:lnTo>
                          <a:pt x="2238" y="252"/>
                        </a:lnTo>
                        <a:lnTo>
                          <a:pt x="2244" y="252"/>
                        </a:lnTo>
                        <a:lnTo>
                          <a:pt x="2244" y="246"/>
                        </a:lnTo>
                        <a:lnTo>
                          <a:pt x="2250" y="246"/>
                        </a:lnTo>
                        <a:lnTo>
                          <a:pt x="2250" y="240"/>
                        </a:lnTo>
                        <a:lnTo>
                          <a:pt x="2256" y="240"/>
                        </a:lnTo>
                        <a:lnTo>
                          <a:pt x="2256" y="234"/>
                        </a:lnTo>
                        <a:lnTo>
                          <a:pt x="2262" y="234"/>
                        </a:lnTo>
                        <a:lnTo>
                          <a:pt x="2262" y="228"/>
                        </a:lnTo>
                        <a:lnTo>
                          <a:pt x="2268" y="222"/>
                        </a:lnTo>
                        <a:lnTo>
                          <a:pt x="2268" y="216"/>
                        </a:lnTo>
                        <a:lnTo>
                          <a:pt x="2274" y="216"/>
                        </a:lnTo>
                        <a:lnTo>
                          <a:pt x="2274" y="210"/>
                        </a:lnTo>
                        <a:lnTo>
                          <a:pt x="2280" y="210"/>
                        </a:lnTo>
                        <a:lnTo>
                          <a:pt x="2280" y="204"/>
                        </a:lnTo>
                        <a:lnTo>
                          <a:pt x="2286" y="198"/>
                        </a:lnTo>
                        <a:lnTo>
                          <a:pt x="2286" y="192"/>
                        </a:lnTo>
                        <a:lnTo>
                          <a:pt x="2292" y="192"/>
                        </a:lnTo>
                        <a:lnTo>
                          <a:pt x="2292" y="186"/>
                        </a:lnTo>
                        <a:lnTo>
                          <a:pt x="2298" y="180"/>
                        </a:lnTo>
                        <a:lnTo>
                          <a:pt x="2298" y="174"/>
                        </a:lnTo>
                        <a:lnTo>
                          <a:pt x="2304" y="174"/>
                        </a:lnTo>
                        <a:lnTo>
                          <a:pt x="2304" y="168"/>
                        </a:lnTo>
                        <a:lnTo>
                          <a:pt x="2310" y="168"/>
                        </a:lnTo>
                        <a:lnTo>
                          <a:pt x="2310" y="162"/>
                        </a:lnTo>
                        <a:lnTo>
                          <a:pt x="2316" y="156"/>
                        </a:lnTo>
                        <a:lnTo>
                          <a:pt x="2316" y="150"/>
                        </a:lnTo>
                        <a:lnTo>
                          <a:pt x="2322" y="150"/>
                        </a:lnTo>
                        <a:lnTo>
                          <a:pt x="2322" y="144"/>
                        </a:lnTo>
                        <a:lnTo>
                          <a:pt x="2322" y="138"/>
                        </a:lnTo>
                        <a:lnTo>
                          <a:pt x="2328" y="138"/>
                        </a:lnTo>
                        <a:lnTo>
                          <a:pt x="2328" y="132"/>
                        </a:lnTo>
                        <a:lnTo>
                          <a:pt x="2334" y="132"/>
                        </a:lnTo>
                        <a:lnTo>
                          <a:pt x="2334" y="126"/>
                        </a:lnTo>
                        <a:lnTo>
                          <a:pt x="2334" y="120"/>
                        </a:lnTo>
                        <a:lnTo>
                          <a:pt x="2340" y="120"/>
                        </a:lnTo>
                        <a:lnTo>
                          <a:pt x="2340" y="114"/>
                        </a:lnTo>
                        <a:lnTo>
                          <a:pt x="2346" y="108"/>
                        </a:lnTo>
                        <a:lnTo>
                          <a:pt x="2346" y="102"/>
                        </a:lnTo>
                        <a:lnTo>
                          <a:pt x="2352" y="102"/>
                        </a:lnTo>
                        <a:lnTo>
                          <a:pt x="2352" y="96"/>
                        </a:lnTo>
                        <a:lnTo>
                          <a:pt x="2352" y="90"/>
                        </a:lnTo>
                        <a:lnTo>
                          <a:pt x="2358" y="90"/>
                        </a:lnTo>
                        <a:lnTo>
                          <a:pt x="2358" y="84"/>
                        </a:lnTo>
                        <a:lnTo>
                          <a:pt x="2364" y="78"/>
                        </a:lnTo>
                        <a:lnTo>
                          <a:pt x="2364" y="72"/>
                        </a:lnTo>
                        <a:lnTo>
                          <a:pt x="2370" y="72"/>
                        </a:lnTo>
                        <a:lnTo>
                          <a:pt x="2370" y="66"/>
                        </a:lnTo>
                        <a:lnTo>
                          <a:pt x="2370" y="60"/>
                        </a:lnTo>
                        <a:lnTo>
                          <a:pt x="2376" y="60"/>
                        </a:lnTo>
                        <a:lnTo>
                          <a:pt x="2376" y="54"/>
                        </a:lnTo>
                        <a:lnTo>
                          <a:pt x="2376" y="48"/>
                        </a:lnTo>
                        <a:lnTo>
                          <a:pt x="2382" y="48"/>
                        </a:lnTo>
                        <a:lnTo>
                          <a:pt x="2382" y="42"/>
                        </a:lnTo>
                        <a:lnTo>
                          <a:pt x="2388" y="42"/>
                        </a:lnTo>
                        <a:lnTo>
                          <a:pt x="2388" y="48"/>
                        </a:lnTo>
                        <a:lnTo>
                          <a:pt x="2394" y="54"/>
                        </a:lnTo>
                        <a:lnTo>
                          <a:pt x="2394" y="60"/>
                        </a:lnTo>
                        <a:lnTo>
                          <a:pt x="2400" y="60"/>
                        </a:lnTo>
                        <a:lnTo>
                          <a:pt x="2400" y="66"/>
                        </a:lnTo>
                        <a:lnTo>
                          <a:pt x="2400" y="72"/>
                        </a:lnTo>
                        <a:lnTo>
                          <a:pt x="2406" y="72"/>
                        </a:lnTo>
                        <a:lnTo>
                          <a:pt x="2406" y="78"/>
                        </a:lnTo>
                        <a:lnTo>
                          <a:pt x="2406" y="84"/>
                        </a:lnTo>
                        <a:lnTo>
                          <a:pt x="2412" y="84"/>
                        </a:lnTo>
                        <a:lnTo>
                          <a:pt x="2412" y="90"/>
                        </a:lnTo>
                        <a:lnTo>
                          <a:pt x="2418" y="96"/>
                        </a:lnTo>
                        <a:lnTo>
                          <a:pt x="2418" y="102"/>
                        </a:lnTo>
                        <a:lnTo>
                          <a:pt x="2424" y="102"/>
                        </a:lnTo>
                        <a:lnTo>
                          <a:pt x="2424" y="108"/>
                        </a:lnTo>
                        <a:lnTo>
                          <a:pt x="2424" y="114"/>
                        </a:lnTo>
                        <a:lnTo>
                          <a:pt x="2430" y="114"/>
                        </a:lnTo>
                        <a:lnTo>
                          <a:pt x="2430" y="120"/>
                        </a:lnTo>
                        <a:lnTo>
                          <a:pt x="2436" y="126"/>
                        </a:lnTo>
                        <a:lnTo>
                          <a:pt x="2436" y="132"/>
                        </a:lnTo>
                        <a:lnTo>
                          <a:pt x="2442" y="132"/>
                        </a:lnTo>
                        <a:lnTo>
                          <a:pt x="2442" y="138"/>
                        </a:lnTo>
                        <a:lnTo>
                          <a:pt x="2448" y="144"/>
                        </a:lnTo>
                        <a:lnTo>
                          <a:pt x="2448" y="150"/>
                        </a:lnTo>
                        <a:lnTo>
                          <a:pt x="2454" y="150"/>
                        </a:lnTo>
                        <a:lnTo>
                          <a:pt x="2454" y="156"/>
                        </a:lnTo>
                        <a:lnTo>
                          <a:pt x="2454" y="162"/>
                        </a:lnTo>
                        <a:lnTo>
                          <a:pt x="2460" y="162"/>
                        </a:lnTo>
                        <a:lnTo>
                          <a:pt x="2460" y="168"/>
                        </a:lnTo>
                        <a:lnTo>
                          <a:pt x="2466" y="168"/>
                        </a:lnTo>
                        <a:lnTo>
                          <a:pt x="2466" y="174"/>
                        </a:lnTo>
                        <a:lnTo>
                          <a:pt x="2472" y="180"/>
                        </a:lnTo>
                        <a:lnTo>
                          <a:pt x="2472" y="186"/>
                        </a:lnTo>
                        <a:lnTo>
                          <a:pt x="2478" y="186"/>
                        </a:lnTo>
                        <a:lnTo>
                          <a:pt x="2478" y="192"/>
                        </a:lnTo>
                        <a:lnTo>
                          <a:pt x="2484" y="192"/>
                        </a:lnTo>
                        <a:lnTo>
                          <a:pt x="2484" y="198"/>
                        </a:lnTo>
                        <a:lnTo>
                          <a:pt x="2484" y="204"/>
                        </a:lnTo>
                        <a:lnTo>
                          <a:pt x="2490" y="204"/>
                        </a:lnTo>
                        <a:lnTo>
                          <a:pt x="2490" y="210"/>
                        </a:lnTo>
                        <a:lnTo>
                          <a:pt x="2496" y="210"/>
                        </a:lnTo>
                        <a:lnTo>
                          <a:pt x="2496" y="216"/>
                        </a:lnTo>
                        <a:lnTo>
                          <a:pt x="2502" y="216"/>
                        </a:lnTo>
                        <a:lnTo>
                          <a:pt x="2502" y="222"/>
                        </a:lnTo>
                        <a:lnTo>
                          <a:pt x="2502" y="228"/>
                        </a:lnTo>
                        <a:lnTo>
                          <a:pt x="2508" y="228"/>
                        </a:lnTo>
                        <a:lnTo>
                          <a:pt x="2508" y="234"/>
                        </a:lnTo>
                        <a:lnTo>
                          <a:pt x="2514" y="234"/>
                        </a:lnTo>
                        <a:lnTo>
                          <a:pt x="2514" y="240"/>
                        </a:lnTo>
                        <a:lnTo>
                          <a:pt x="2520" y="240"/>
                        </a:lnTo>
                        <a:lnTo>
                          <a:pt x="2520" y="246"/>
                        </a:lnTo>
                        <a:lnTo>
                          <a:pt x="2526" y="246"/>
                        </a:lnTo>
                        <a:lnTo>
                          <a:pt x="2526" y="252"/>
                        </a:lnTo>
                        <a:lnTo>
                          <a:pt x="2532" y="258"/>
                        </a:lnTo>
                        <a:lnTo>
                          <a:pt x="2538" y="264"/>
                        </a:lnTo>
                        <a:lnTo>
                          <a:pt x="2538" y="270"/>
                        </a:lnTo>
                        <a:lnTo>
                          <a:pt x="2544" y="270"/>
                        </a:lnTo>
                        <a:lnTo>
                          <a:pt x="2544" y="276"/>
                        </a:lnTo>
                        <a:lnTo>
                          <a:pt x="2550" y="276"/>
                        </a:lnTo>
                        <a:lnTo>
                          <a:pt x="2550" y="282"/>
                        </a:lnTo>
                        <a:lnTo>
                          <a:pt x="2556" y="282"/>
                        </a:lnTo>
                        <a:lnTo>
                          <a:pt x="2556" y="288"/>
                        </a:lnTo>
                        <a:lnTo>
                          <a:pt x="2562" y="288"/>
                        </a:lnTo>
                        <a:lnTo>
                          <a:pt x="2562" y="294"/>
                        </a:lnTo>
                        <a:lnTo>
                          <a:pt x="2640" y="354"/>
                        </a:lnTo>
                        <a:lnTo>
                          <a:pt x="2640" y="360"/>
                        </a:lnTo>
                        <a:lnTo>
                          <a:pt x="2646" y="360"/>
                        </a:lnTo>
                        <a:lnTo>
                          <a:pt x="2652" y="360"/>
                        </a:lnTo>
                        <a:lnTo>
                          <a:pt x="2652" y="366"/>
                        </a:lnTo>
                        <a:lnTo>
                          <a:pt x="2658" y="366"/>
                        </a:lnTo>
                        <a:lnTo>
                          <a:pt x="2658" y="372"/>
                        </a:lnTo>
                        <a:lnTo>
                          <a:pt x="2664" y="372"/>
                        </a:lnTo>
                        <a:lnTo>
                          <a:pt x="2670" y="372"/>
                        </a:lnTo>
                        <a:lnTo>
                          <a:pt x="2670" y="378"/>
                        </a:lnTo>
                        <a:lnTo>
                          <a:pt x="2676" y="378"/>
                        </a:lnTo>
                        <a:lnTo>
                          <a:pt x="2754" y="402"/>
                        </a:lnTo>
                        <a:lnTo>
                          <a:pt x="2760" y="402"/>
                        </a:lnTo>
                        <a:lnTo>
                          <a:pt x="2760" y="408"/>
                        </a:lnTo>
                        <a:lnTo>
                          <a:pt x="2766" y="408"/>
                        </a:lnTo>
                        <a:lnTo>
                          <a:pt x="2772" y="408"/>
                        </a:lnTo>
                        <a:lnTo>
                          <a:pt x="2778" y="408"/>
                        </a:lnTo>
                        <a:lnTo>
                          <a:pt x="2784" y="408"/>
                        </a:lnTo>
                        <a:lnTo>
                          <a:pt x="2790" y="408"/>
                        </a:lnTo>
                        <a:lnTo>
                          <a:pt x="2868" y="396"/>
                        </a:lnTo>
                        <a:lnTo>
                          <a:pt x="2874" y="396"/>
                        </a:lnTo>
                        <a:lnTo>
                          <a:pt x="2874" y="390"/>
                        </a:lnTo>
                        <a:lnTo>
                          <a:pt x="2880" y="390"/>
                        </a:lnTo>
                        <a:lnTo>
                          <a:pt x="2886" y="390"/>
                        </a:lnTo>
                        <a:lnTo>
                          <a:pt x="2886" y="384"/>
                        </a:lnTo>
                        <a:lnTo>
                          <a:pt x="2892" y="384"/>
                        </a:lnTo>
                        <a:lnTo>
                          <a:pt x="2898" y="384"/>
                        </a:lnTo>
                        <a:lnTo>
                          <a:pt x="2904" y="378"/>
                        </a:lnTo>
                        <a:lnTo>
                          <a:pt x="2982" y="324"/>
                        </a:lnTo>
                        <a:lnTo>
                          <a:pt x="2988" y="324"/>
                        </a:lnTo>
                        <a:lnTo>
                          <a:pt x="2988" y="318"/>
                        </a:lnTo>
                        <a:lnTo>
                          <a:pt x="2994" y="318"/>
                        </a:lnTo>
                        <a:lnTo>
                          <a:pt x="2994" y="312"/>
                        </a:lnTo>
                        <a:lnTo>
                          <a:pt x="3000" y="312"/>
                        </a:lnTo>
                        <a:lnTo>
                          <a:pt x="3000" y="306"/>
                        </a:lnTo>
                        <a:lnTo>
                          <a:pt x="3006" y="306"/>
                        </a:lnTo>
                        <a:lnTo>
                          <a:pt x="3006" y="300"/>
                        </a:lnTo>
                        <a:lnTo>
                          <a:pt x="3012" y="300"/>
                        </a:lnTo>
                        <a:lnTo>
                          <a:pt x="3012" y="294"/>
                        </a:lnTo>
                        <a:lnTo>
                          <a:pt x="3018" y="294"/>
                        </a:lnTo>
                        <a:lnTo>
                          <a:pt x="3018" y="288"/>
                        </a:lnTo>
                        <a:lnTo>
                          <a:pt x="3024" y="288"/>
                        </a:lnTo>
                        <a:lnTo>
                          <a:pt x="3024" y="282"/>
                        </a:lnTo>
                        <a:lnTo>
                          <a:pt x="3030" y="282"/>
                        </a:lnTo>
                        <a:lnTo>
                          <a:pt x="3030" y="276"/>
                        </a:lnTo>
                        <a:lnTo>
                          <a:pt x="3036" y="276"/>
                        </a:lnTo>
                        <a:lnTo>
                          <a:pt x="3036" y="270"/>
                        </a:lnTo>
                        <a:lnTo>
                          <a:pt x="3042" y="270"/>
                        </a:lnTo>
                        <a:lnTo>
                          <a:pt x="3042" y="264"/>
                        </a:lnTo>
                        <a:lnTo>
                          <a:pt x="3048" y="264"/>
                        </a:lnTo>
                        <a:lnTo>
                          <a:pt x="3048" y="258"/>
                        </a:lnTo>
                        <a:lnTo>
                          <a:pt x="3054" y="258"/>
                        </a:lnTo>
                        <a:lnTo>
                          <a:pt x="3054" y="252"/>
                        </a:lnTo>
                        <a:lnTo>
                          <a:pt x="3060" y="246"/>
                        </a:lnTo>
                        <a:lnTo>
                          <a:pt x="3060" y="240"/>
                        </a:lnTo>
                        <a:lnTo>
                          <a:pt x="3066" y="240"/>
                        </a:lnTo>
                        <a:lnTo>
                          <a:pt x="3066" y="234"/>
                        </a:lnTo>
                        <a:lnTo>
                          <a:pt x="3072" y="234"/>
                        </a:lnTo>
                        <a:lnTo>
                          <a:pt x="3072" y="228"/>
                        </a:lnTo>
                        <a:lnTo>
                          <a:pt x="3078" y="228"/>
                        </a:lnTo>
                        <a:lnTo>
                          <a:pt x="3078" y="222"/>
                        </a:lnTo>
                        <a:lnTo>
                          <a:pt x="3084" y="216"/>
                        </a:lnTo>
                        <a:lnTo>
                          <a:pt x="3084" y="210"/>
                        </a:lnTo>
                        <a:lnTo>
                          <a:pt x="3090" y="210"/>
                        </a:lnTo>
                        <a:lnTo>
                          <a:pt x="3090" y="204"/>
                        </a:lnTo>
                        <a:lnTo>
                          <a:pt x="3096" y="204"/>
                        </a:lnTo>
                        <a:lnTo>
                          <a:pt x="3096" y="198"/>
                        </a:lnTo>
                        <a:lnTo>
                          <a:pt x="3102" y="192"/>
                        </a:lnTo>
                        <a:lnTo>
                          <a:pt x="3102" y="186"/>
                        </a:lnTo>
                        <a:lnTo>
                          <a:pt x="3108" y="186"/>
                        </a:lnTo>
                        <a:lnTo>
                          <a:pt x="3108" y="180"/>
                        </a:lnTo>
                        <a:lnTo>
                          <a:pt x="3114" y="180"/>
                        </a:lnTo>
                        <a:lnTo>
                          <a:pt x="3114" y="174"/>
                        </a:lnTo>
                        <a:lnTo>
                          <a:pt x="3114" y="168"/>
                        </a:lnTo>
                        <a:lnTo>
                          <a:pt x="3120" y="168"/>
                        </a:lnTo>
                        <a:lnTo>
                          <a:pt x="3120" y="162"/>
                        </a:lnTo>
                        <a:lnTo>
                          <a:pt x="3126" y="162"/>
                        </a:lnTo>
                        <a:lnTo>
                          <a:pt x="3126" y="156"/>
                        </a:lnTo>
                        <a:lnTo>
                          <a:pt x="3126" y="150"/>
                        </a:lnTo>
                        <a:lnTo>
                          <a:pt x="3132" y="150"/>
                        </a:lnTo>
                        <a:lnTo>
                          <a:pt x="3132" y="144"/>
                        </a:lnTo>
                        <a:lnTo>
                          <a:pt x="3138" y="144"/>
                        </a:lnTo>
                        <a:lnTo>
                          <a:pt x="3138" y="138"/>
                        </a:lnTo>
                        <a:lnTo>
                          <a:pt x="3138" y="132"/>
                        </a:lnTo>
                        <a:lnTo>
                          <a:pt x="3144" y="132"/>
                        </a:lnTo>
                        <a:lnTo>
                          <a:pt x="3144" y="126"/>
                        </a:lnTo>
                        <a:lnTo>
                          <a:pt x="3150" y="120"/>
                        </a:lnTo>
                        <a:lnTo>
                          <a:pt x="3150" y="114"/>
                        </a:lnTo>
                        <a:lnTo>
                          <a:pt x="3156" y="114"/>
                        </a:lnTo>
                        <a:lnTo>
                          <a:pt x="3156" y="108"/>
                        </a:lnTo>
                        <a:lnTo>
                          <a:pt x="3156" y="102"/>
                        </a:lnTo>
                        <a:lnTo>
                          <a:pt x="3162" y="102"/>
                        </a:lnTo>
                        <a:lnTo>
                          <a:pt x="3162" y="96"/>
                        </a:lnTo>
                        <a:lnTo>
                          <a:pt x="3168" y="90"/>
                        </a:lnTo>
                        <a:lnTo>
                          <a:pt x="3168" y="84"/>
                        </a:lnTo>
                        <a:lnTo>
                          <a:pt x="3174" y="84"/>
                        </a:lnTo>
                        <a:lnTo>
                          <a:pt x="3174" y="78"/>
                        </a:lnTo>
                        <a:lnTo>
                          <a:pt x="3174" y="72"/>
                        </a:lnTo>
                        <a:lnTo>
                          <a:pt x="3180" y="72"/>
                        </a:lnTo>
                        <a:lnTo>
                          <a:pt x="3180" y="66"/>
                        </a:lnTo>
                        <a:lnTo>
                          <a:pt x="3186" y="60"/>
                        </a:lnTo>
                        <a:lnTo>
                          <a:pt x="3186" y="54"/>
                        </a:lnTo>
                        <a:lnTo>
                          <a:pt x="3192" y="48"/>
                        </a:lnTo>
                        <a:lnTo>
                          <a:pt x="3192" y="42"/>
                        </a:lnTo>
                        <a:lnTo>
                          <a:pt x="3198" y="42"/>
                        </a:lnTo>
                        <a:lnTo>
                          <a:pt x="3198" y="36"/>
                        </a:lnTo>
                        <a:lnTo>
                          <a:pt x="3198" y="30"/>
                        </a:lnTo>
                        <a:lnTo>
                          <a:pt x="3204" y="30"/>
                        </a:lnTo>
                        <a:lnTo>
                          <a:pt x="3204" y="36"/>
                        </a:lnTo>
                        <a:lnTo>
                          <a:pt x="3204" y="42"/>
                        </a:lnTo>
                        <a:lnTo>
                          <a:pt x="3210" y="42"/>
                        </a:lnTo>
                        <a:lnTo>
                          <a:pt x="3210" y="48"/>
                        </a:lnTo>
                        <a:lnTo>
                          <a:pt x="3210" y="54"/>
                        </a:lnTo>
                        <a:lnTo>
                          <a:pt x="3216" y="54"/>
                        </a:lnTo>
                        <a:lnTo>
                          <a:pt x="3216" y="60"/>
                        </a:lnTo>
                        <a:lnTo>
                          <a:pt x="3222" y="66"/>
                        </a:lnTo>
                        <a:lnTo>
                          <a:pt x="3222" y="72"/>
                        </a:lnTo>
                        <a:lnTo>
                          <a:pt x="3228" y="72"/>
                        </a:lnTo>
                        <a:lnTo>
                          <a:pt x="3228" y="78"/>
                        </a:lnTo>
                        <a:lnTo>
                          <a:pt x="3228" y="84"/>
                        </a:lnTo>
                        <a:lnTo>
                          <a:pt x="3234" y="84"/>
                        </a:lnTo>
                        <a:lnTo>
                          <a:pt x="3234" y="90"/>
                        </a:lnTo>
                        <a:lnTo>
                          <a:pt x="3234" y="96"/>
                        </a:lnTo>
                        <a:lnTo>
                          <a:pt x="3240" y="96"/>
                        </a:lnTo>
                        <a:lnTo>
                          <a:pt x="3240" y="102"/>
                        </a:lnTo>
                        <a:lnTo>
                          <a:pt x="3246" y="108"/>
                        </a:lnTo>
                        <a:lnTo>
                          <a:pt x="3246" y="114"/>
                        </a:lnTo>
                        <a:lnTo>
                          <a:pt x="3252" y="114"/>
                        </a:lnTo>
                        <a:lnTo>
                          <a:pt x="3252" y="120"/>
                        </a:lnTo>
                        <a:lnTo>
                          <a:pt x="3252" y="126"/>
                        </a:lnTo>
                        <a:lnTo>
                          <a:pt x="3258" y="126"/>
                        </a:lnTo>
                        <a:lnTo>
                          <a:pt x="3258" y="132"/>
                        </a:lnTo>
                        <a:lnTo>
                          <a:pt x="3264" y="138"/>
                        </a:lnTo>
                        <a:lnTo>
                          <a:pt x="3264" y="144"/>
                        </a:lnTo>
                        <a:lnTo>
                          <a:pt x="3270" y="144"/>
                        </a:lnTo>
                        <a:lnTo>
                          <a:pt x="3270" y="150"/>
                        </a:lnTo>
                        <a:lnTo>
                          <a:pt x="3276" y="150"/>
                        </a:lnTo>
                        <a:lnTo>
                          <a:pt x="3276" y="156"/>
                        </a:lnTo>
                        <a:lnTo>
                          <a:pt x="3276" y="162"/>
                        </a:lnTo>
                        <a:lnTo>
                          <a:pt x="3282" y="162"/>
                        </a:lnTo>
                        <a:lnTo>
                          <a:pt x="3282" y="168"/>
                        </a:lnTo>
                        <a:lnTo>
                          <a:pt x="3288" y="168"/>
                        </a:lnTo>
                        <a:lnTo>
                          <a:pt x="3288" y="174"/>
                        </a:lnTo>
                        <a:lnTo>
                          <a:pt x="3288" y="180"/>
                        </a:lnTo>
                        <a:lnTo>
                          <a:pt x="3294" y="180"/>
                        </a:lnTo>
                        <a:lnTo>
                          <a:pt x="3294" y="186"/>
                        </a:lnTo>
                        <a:lnTo>
                          <a:pt x="3300" y="186"/>
                        </a:lnTo>
                        <a:lnTo>
                          <a:pt x="3300" y="192"/>
                        </a:lnTo>
                        <a:lnTo>
                          <a:pt x="3300" y="198"/>
                        </a:lnTo>
                        <a:lnTo>
                          <a:pt x="3306" y="198"/>
                        </a:lnTo>
                        <a:lnTo>
                          <a:pt x="3306" y="204"/>
                        </a:lnTo>
                        <a:lnTo>
                          <a:pt x="3312" y="204"/>
                        </a:lnTo>
                        <a:lnTo>
                          <a:pt x="3312" y="210"/>
                        </a:lnTo>
                        <a:lnTo>
                          <a:pt x="3318" y="216"/>
                        </a:lnTo>
                        <a:lnTo>
                          <a:pt x="3318" y="222"/>
                        </a:lnTo>
                        <a:lnTo>
                          <a:pt x="3324" y="222"/>
                        </a:lnTo>
                        <a:lnTo>
                          <a:pt x="3324" y="228"/>
                        </a:lnTo>
                        <a:lnTo>
                          <a:pt x="3330" y="228"/>
                        </a:lnTo>
                        <a:lnTo>
                          <a:pt x="3330" y="234"/>
                        </a:lnTo>
                        <a:lnTo>
                          <a:pt x="3336" y="234"/>
                        </a:lnTo>
                        <a:lnTo>
                          <a:pt x="3336" y="240"/>
                        </a:lnTo>
                        <a:lnTo>
                          <a:pt x="3342" y="246"/>
                        </a:lnTo>
                        <a:lnTo>
                          <a:pt x="3342" y="252"/>
                        </a:lnTo>
                        <a:lnTo>
                          <a:pt x="3348" y="252"/>
                        </a:lnTo>
                        <a:lnTo>
                          <a:pt x="3348" y="258"/>
                        </a:lnTo>
                        <a:lnTo>
                          <a:pt x="3354" y="258"/>
                        </a:lnTo>
                        <a:lnTo>
                          <a:pt x="3354" y="264"/>
                        </a:lnTo>
                        <a:lnTo>
                          <a:pt x="3360" y="264"/>
                        </a:lnTo>
                        <a:lnTo>
                          <a:pt x="3360" y="270"/>
                        </a:lnTo>
                        <a:lnTo>
                          <a:pt x="3366" y="270"/>
                        </a:lnTo>
                        <a:lnTo>
                          <a:pt x="3366" y="276"/>
                        </a:lnTo>
                        <a:lnTo>
                          <a:pt x="3372" y="276"/>
                        </a:lnTo>
                        <a:lnTo>
                          <a:pt x="3372" y="282"/>
                        </a:lnTo>
                        <a:lnTo>
                          <a:pt x="3378" y="282"/>
                        </a:lnTo>
                        <a:lnTo>
                          <a:pt x="3378" y="288"/>
                        </a:lnTo>
                        <a:lnTo>
                          <a:pt x="3384" y="294"/>
                        </a:lnTo>
                        <a:lnTo>
                          <a:pt x="3390" y="300"/>
                        </a:lnTo>
                        <a:lnTo>
                          <a:pt x="3396" y="300"/>
                        </a:lnTo>
                        <a:lnTo>
                          <a:pt x="3396" y="306"/>
                        </a:lnTo>
                        <a:lnTo>
                          <a:pt x="3402" y="312"/>
                        </a:lnTo>
                        <a:lnTo>
                          <a:pt x="3408" y="312"/>
                        </a:lnTo>
                        <a:lnTo>
                          <a:pt x="3408" y="318"/>
                        </a:lnTo>
                        <a:lnTo>
                          <a:pt x="3414" y="318"/>
                        </a:lnTo>
                        <a:lnTo>
                          <a:pt x="3414" y="324"/>
                        </a:lnTo>
                        <a:lnTo>
                          <a:pt x="3420" y="324"/>
                        </a:lnTo>
                        <a:lnTo>
                          <a:pt x="3498" y="378"/>
                        </a:lnTo>
                        <a:lnTo>
                          <a:pt x="3498" y="384"/>
                        </a:lnTo>
                        <a:lnTo>
                          <a:pt x="3504" y="384"/>
                        </a:lnTo>
                        <a:lnTo>
                          <a:pt x="3510" y="384"/>
                        </a:lnTo>
                        <a:lnTo>
                          <a:pt x="3516" y="384"/>
                        </a:lnTo>
                        <a:lnTo>
                          <a:pt x="3516" y="390"/>
                        </a:lnTo>
                        <a:lnTo>
                          <a:pt x="3522" y="390"/>
                        </a:lnTo>
                        <a:lnTo>
                          <a:pt x="3528" y="390"/>
                        </a:lnTo>
                        <a:lnTo>
                          <a:pt x="3528" y="396"/>
                        </a:lnTo>
                        <a:lnTo>
                          <a:pt x="3534" y="396"/>
                        </a:lnTo>
                        <a:lnTo>
                          <a:pt x="3612" y="408"/>
                        </a:lnTo>
                        <a:lnTo>
                          <a:pt x="3618" y="408"/>
                        </a:lnTo>
                        <a:lnTo>
                          <a:pt x="3624" y="408"/>
                        </a:lnTo>
                        <a:lnTo>
                          <a:pt x="3630" y="408"/>
                        </a:lnTo>
                        <a:lnTo>
                          <a:pt x="3636" y="408"/>
                        </a:lnTo>
                        <a:lnTo>
                          <a:pt x="3636" y="402"/>
                        </a:lnTo>
                        <a:lnTo>
                          <a:pt x="3642" y="402"/>
                        </a:lnTo>
                        <a:lnTo>
                          <a:pt x="3648" y="402"/>
                        </a:lnTo>
                        <a:lnTo>
                          <a:pt x="3726" y="378"/>
                        </a:lnTo>
                        <a:lnTo>
                          <a:pt x="3726" y="372"/>
                        </a:lnTo>
                        <a:lnTo>
                          <a:pt x="3732" y="372"/>
                        </a:lnTo>
                        <a:lnTo>
                          <a:pt x="3738" y="372"/>
                        </a:lnTo>
                        <a:lnTo>
                          <a:pt x="3738" y="366"/>
                        </a:lnTo>
                        <a:lnTo>
                          <a:pt x="3744" y="366"/>
                        </a:lnTo>
                        <a:lnTo>
                          <a:pt x="3750" y="366"/>
                        </a:lnTo>
                        <a:lnTo>
                          <a:pt x="3750" y="360"/>
                        </a:lnTo>
                        <a:lnTo>
                          <a:pt x="3756" y="360"/>
                        </a:lnTo>
                        <a:lnTo>
                          <a:pt x="3756" y="354"/>
                        </a:lnTo>
                        <a:lnTo>
                          <a:pt x="3762" y="354"/>
                        </a:lnTo>
                        <a:lnTo>
                          <a:pt x="3840" y="288"/>
                        </a:lnTo>
                        <a:lnTo>
                          <a:pt x="3840" y="282"/>
                        </a:lnTo>
                        <a:lnTo>
                          <a:pt x="3846" y="282"/>
                        </a:lnTo>
                        <a:lnTo>
                          <a:pt x="3846" y="276"/>
                        </a:lnTo>
                        <a:lnTo>
                          <a:pt x="3852" y="276"/>
                        </a:lnTo>
                        <a:lnTo>
                          <a:pt x="3852" y="270"/>
                        </a:lnTo>
                        <a:lnTo>
                          <a:pt x="3858" y="270"/>
                        </a:lnTo>
                        <a:lnTo>
                          <a:pt x="3858" y="264"/>
                        </a:lnTo>
                        <a:lnTo>
                          <a:pt x="3864" y="258"/>
                        </a:lnTo>
                        <a:lnTo>
                          <a:pt x="3870" y="252"/>
                        </a:lnTo>
                        <a:lnTo>
                          <a:pt x="3870" y="246"/>
                        </a:lnTo>
                        <a:lnTo>
                          <a:pt x="3876" y="246"/>
                        </a:lnTo>
                        <a:lnTo>
                          <a:pt x="3876" y="240"/>
                        </a:lnTo>
                        <a:lnTo>
                          <a:pt x="3882" y="240"/>
                        </a:lnTo>
                        <a:lnTo>
                          <a:pt x="3882" y="234"/>
                        </a:lnTo>
                        <a:lnTo>
                          <a:pt x="3888" y="234"/>
                        </a:lnTo>
                        <a:lnTo>
                          <a:pt x="3888" y="228"/>
                        </a:lnTo>
                        <a:lnTo>
                          <a:pt x="3894" y="222"/>
                        </a:lnTo>
                        <a:lnTo>
                          <a:pt x="3894" y="216"/>
                        </a:lnTo>
                        <a:lnTo>
                          <a:pt x="3900" y="216"/>
                        </a:lnTo>
                        <a:lnTo>
                          <a:pt x="3900" y="210"/>
                        </a:lnTo>
                        <a:lnTo>
                          <a:pt x="3906" y="210"/>
                        </a:lnTo>
                        <a:lnTo>
                          <a:pt x="3906" y="204"/>
                        </a:lnTo>
                        <a:lnTo>
                          <a:pt x="3912" y="198"/>
                        </a:lnTo>
                        <a:lnTo>
                          <a:pt x="3912" y="192"/>
                        </a:lnTo>
                        <a:lnTo>
                          <a:pt x="3918" y="192"/>
                        </a:lnTo>
                        <a:lnTo>
                          <a:pt x="3918" y="186"/>
                        </a:lnTo>
                        <a:lnTo>
                          <a:pt x="3924" y="186"/>
                        </a:lnTo>
                        <a:lnTo>
                          <a:pt x="3924" y="180"/>
                        </a:lnTo>
                        <a:lnTo>
                          <a:pt x="3924" y="174"/>
                        </a:lnTo>
                        <a:lnTo>
                          <a:pt x="3930" y="174"/>
                        </a:lnTo>
                        <a:lnTo>
                          <a:pt x="3930" y="168"/>
                        </a:lnTo>
                        <a:lnTo>
                          <a:pt x="3936" y="168"/>
                        </a:lnTo>
                        <a:lnTo>
                          <a:pt x="3936" y="162"/>
                        </a:lnTo>
                        <a:lnTo>
                          <a:pt x="3936" y="156"/>
                        </a:lnTo>
                        <a:lnTo>
                          <a:pt x="3942" y="156"/>
                        </a:lnTo>
                        <a:lnTo>
                          <a:pt x="3942" y="150"/>
                        </a:lnTo>
                        <a:lnTo>
                          <a:pt x="3948" y="150"/>
                        </a:lnTo>
                        <a:lnTo>
                          <a:pt x="3948" y="144"/>
                        </a:lnTo>
                        <a:lnTo>
                          <a:pt x="3948" y="138"/>
                        </a:lnTo>
                        <a:lnTo>
                          <a:pt x="3954" y="138"/>
                        </a:lnTo>
                        <a:lnTo>
                          <a:pt x="3954" y="132"/>
                        </a:lnTo>
                        <a:lnTo>
                          <a:pt x="3960" y="126"/>
                        </a:lnTo>
                        <a:lnTo>
                          <a:pt x="3960" y="120"/>
                        </a:lnTo>
                        <a:lnTo>
                          <a:pt x="3966" y="120"/>
                        </a:lnTo>
                        <a:lnTo>
                          <a:pt x="3966" y="114"/>
                        </a:lnTo>
                        <a:lnTo>
                          <a:pt x="3972" y="108"/>
                        </a:lnTo>
                        <a:lnTo>
                          <a:pt x="3972" y="102"/>
                        </a:lnTo>
                        <a:lnTo>
                          <a:pt x="3978" y="102"/>
                        </a:lnTo>
                        <a:lnTo>
                          <a:pt x="3978" y="96"/>
                        </a:lnTo>
                        <a:lnTo>
                          <a:pt x="3978" y="90"/>
                        </a:lnTo>
                        <a:lnTo>
                          <a:pt x="3984" y="90"/>
                        </a:lnTo>
                        <a:lnTo>
                          <a:pt x="3984" y="84"/>
                        </a:lnTo>
                        <a:lnTo>
                          <a:pt x="3984" y="78"/>
                        </a:lnTo>
                        <a:lnTo>
                          <a:pt x="3990" y="78"/>
                        </a:lnTo>
                        <a:lnTo>
                          <a:pt x="3990" y="72"/>
                        </a:lnTo>
                        <a:lnTo>
                          <a:pt x="3996" y="66"/>
                        </a:lnTo>
                        <a:lnTo>
                          <a:pt x="3996" y="60"/>
                        </a:lnTo>
                        <a:lnTo>
                          <a:pt x="4002" y="60"/>
                        </a:lnTo>
                        <a:lnTo>
                          <a:pt x="4002" y="54"/>
                        </a:lnTo>
                        <a:lnTo>
                          <a:pt x="4002" y="48"/>
                        </a:lnTo>
                        <a:lnTo>
                          <a:pt x="4008" y="48"/>
                        </a:lnTo>
                        <a:lnTo>
                          <a:pt x="4008" y="42"/>
                        </a:lnTo>
                        <a:lnTo>
                          <a:pt x="4008" y="36"/>
                        </a:lnTo>
                        <a:lnTo>
                          <a:pt x="4014" y="36"/>
                        </a:lnTo>
                        <a:lnTo>
                          <a:pt x="4014" y="30"/>
                        </a:lnTo>
                        <a:lnTo>
                          <a:pt x="4014" y="24"/>
                        </a:lnTo>
                        <a:lnTo>
                          <a:pt x="4020" y="30"/>
                        </a:lnTo>
                        <a:lnTo>
                          <a:pt x="4020" y="36"/>
                        </a:lnTo>
                        <a:lnTo>
                          <a:pt x="4026" y="36"/>
                        </a:lnTo>
                        <a:lnTo>
                          <a:pt x="4026" y="42"/>
                        </a:lnTo>
                        <a:lnTo>
                          <a:pt x="4026" y="48"/>
                        </a:lnTo>
                        <a:lnTo>
                          <a:pt x="4032" y="48"/>
                        </a:lnTo>
                        <a:lnTo>
                          <a:pt x="4032" y="54"/>
                        </a:lnTo>
                        <a:lnTo>
                          <a:pt x="4032" y="60"/>
                        </a:lnTo>
                        <a:lnTo>
                          <a:pt x="4038" y="60"/>
                        </a:lnTo>
                        <a:lnTo>
                          <a:pt x="4038" y="66"/>
                        </a:lnTo>
                        <a:lnTo>
                          <a:pt x="4038" y="72"/>
                        </a:lnTo>
                        <a:lnTo>
                          <a:pt x="4044" y="72"/>
                        </a:lnTo>
                        <a:lnTo>
                          <a:pt x="4044" y="78"/>
                        </a:lnTo>
                        <a:lnTo>
                          <a:pt x="4050" y="84"/>
                        </a:lnTo>
                        <a:lnTo>
                          <a:pt x="4050" y="90"/>
                        </a:lnTo>
                        <a:lnTo>
                          <a:pt x="4056" y="90"/>
                        </a:lnTo>
                        <a:lnTo>
                          <a:pt x="4056" y="96"/>
                        </a:lnTo>
                        <a:lnTo>
                          <a:pt x="4056" y="102"/>
                        </a:lnTo>
                        <a:lnTo>
                          <a:pt x="4062" y="102"/>
                        </a:lnTo>
                        <a:lnTo>
                          <a:pt x="4062" y="108"/>
                        </a:lnTo>
                        <a:lnTo>
                          <a:pt x="4068" y="114"/>
                        </a:lnTo>
                        <a:lnTo>
                          <a:pt x="4068" y="120"/>
                        </a:lnTo>
                        <a:lnTo>
                          <a:pt x="4074" y="120"/>
                        </a:lnTo>
                        <a:lnTo>
                          <a:pt x="4074" y="126"/>
                        </a:lnTo>
                        <a:lnTo>
                          <a:pt x="4074" y="132"/>
                        </a:lnTo>
                        <a:lnTo>
                          <a:pt x="4080" y="132"/>
                        </a:lnTo>
                        <a:lnTo>
                          <a:pt x="4080" y="138"/>
                        </a:lnTo>
                        <a:lnTo>
                          <a:pt x="4086" y="138"/>
                        </a:lnTo>
                        <a:lnTo>
                          <a:pt x="4086" y="144"/>
                        </a:lnTo>
                        <a:lnTo>
                          <a:pt x="4086" y="150"/>
                        </a:lnTo>
                        <a:lnTo>
                          <a:pt x="4092" y="150"/>
                        </a:lnTo>
                        <a:lnTo>
                          <a:pt x="4092" y="156"/>
                        </a:lnTo>
                        <a:lnTo>
                          <a:pt x="4098" y="162"/>
                        </a:lnTo>
                        <a:lnTo>
                          <a:pt x="4098" y="168"/>
                        </a:lnTo>
                        <a:lnTo>
                          <a:pt x="4104" y="168"/>
                        </a:lnTo>
                        <a:lnTo>
                          <a:pt x="4104" y="174"/>
                        </a:lnTo>
                        <a:lnTo>
                          <a:pt x="4110" y="174"/>
                        </a:lnTo>
                        <a:lnTo>
                          <a:pt x="4110" y="180"/>
                        </a:lnTo>
                        <a:lnTo>
                          <a:pt x="4110" y="186"/>
                        </a:lnTo>
                        <a:lnTo>
                          <a:pt x="4116" y="186"/>
                        </a:lnTo>
                        <a:lnTo>
                          <a:pt x="4116" y="192"/>
                        </a:lnTo>
                        <a:lnTo>
                          <a:pt x="4122" y="192"/>
                        </a:lnTo>
                        <a:lnTo>
                          <a:pt x="4122" y="198"/>
                        </a:lnTo>
                        <a:lnTo>
                          <a:pt x="4128" y="204"/>
                        </a:lnTo>
                        <a:lnTo>
                          <a:pt x="4128" y="210"/>
                        </a:lnTo>
                        <a:lnTo>
                          <a:pt x="4134" y="210"/>
                        </a:lnTo>
                        <a:lnTo>
                          <a:pt x="4134" y="216"/>
                        </a:lnTo>
                        <a:lnTo>
                          <a:pt x="4140" y="216"/>
                        </a:lnTo>
                        <a:lnTo>
                          <a:pt x="4140" y="222"/>
                        </a:lnTo>
                        <a:lnTo>
                          <a:pt x="4146" y="228"/>
                        </a:lnTo>
                        <a:lnTo>
                          <a:pt x="4146" y="234"/>
                        </a:lnTo>
                        <a:lnTo>
                          <a:pt x="4152" y="234"/>
                        </a:lnTo>
                        <a:lnTo>
                          <a:pt x="4152" y="240"/>
                        </a:lnTo>
                        <a:lnTo>
                          <a:pt x="4158" y="240"/>
                        </a:lnTo>
                        <a:lnTo>
                          <a:pt x="4158" y="246"/>
                        </a:lnTo>
                        <a:lnTo>
                          <a:pt x="4164" y="246"/>
                        </a:lnTo>
                        <a:lnTo>
                          <a:pt x="4164" y="252"/>
                        </a:lnTo>
                        <a:lnTo>
                          <a:pt x="4170" y="258"/>
                        </a:lnTo>
                        <a:lnTo>
                          <a:pt x="4176" y="264"/>
                        </a:lnTo>
                        <a:lnTo>
                          <a:pt x="4176" y="270"/>
                        </a:lnTo>
                        <a:lnTo>
                          <a:pt x="4182" y="270"/>
                        </a:lnTo>
                        <a:lnTo>
                          <a:pt x="4182" y="276"/>
                        </a:lnTo>
                        <a:lnTo>
                          <a:pt x="4188" y="276"/>
                        </a:lnTo>
                        <a:lnTo>
                          <a:pt x="4188" y="282"/>
                        </a:lnTo>
                        <a:lnTo>
                          <a:pt x="4194" y="282"/>
                        </a:lnTo>
                        <a:lnTo>
                          <a:pt x="4194" y="288"/>
                        </a:lnTo>
                        <a:lnTo>
                          <a:pt x="4272" y="354"/>
                        </a:lnTo>
                        <a:lnTo>
                          <a:pt x="4278" y="354"/>
                        </a:lnTo>
                        <a:lnTo>
                          <a:pt x="4278" y="360"/>
                        </a:lnTo>
                        <a:lnTo>
                          <a:pt x="4284" y="360"/>
                        </a:lnTo>
                        <a:lnTo>
                          <a:pt x="4290" y="366"/>
                        </a:lnTo>
                        <a:lnTo>
                          <a:pt x="4296" y="366"/>
                        </a:lnTo>
                        <a:lnTo>
                          <a:pt x="4296" y="372"/>
                        </a:lnTo>
                        <a:lnTo>
                          <a:pt x="4302" y="372"/>
                        </a:lnTo>
                        <a:lnTo>
                          <a:pt x="4308" y="372"/>
                        </a:lnTo>
                        <a:lnTo>
                          <a:pt x="4308" y="378"/>
                        </a:lnTo>
                        <a:lnTo>
                          <a:pt x="4386" y="402"/>
                        </a:lnTo>
                        <a:lnTo>
                          <a:pt x="4392" y="402"/>
                        </a:lnTo>
                        <a:lnTo>
                          <a:pt x="4398" y="402"/>
                        </a:lnTo>
                        <a:lnTo>
                          <a:pt x="4398" y="408"/>
                        </a:lnTo>
                        <a:lnTo>
                          <a:pt x="4404" y="408"/>
                        </a:lnTo>
                        <a:lnTo>
                          <a:pt x="4410" y="408"/>
                        </a:lnTo>
                        <a:lnTo>
                          <a:pt x="4416" y="408"/>
                        </a:lnTo>
                        <a:lnTo>
                          <a:pt x="4422" y="408"/>
                        </a:lnTo>
                        <a:lnTo>
                          <a:pt x="4500" y="396"/>
                        </a:lnTo>
                        <a:lnTo>
                          <a:pt x="4500" y="390"/>
                        </a:lnTo>
                        <a:lnTo>
                          <a:pt x="4506" y="390"/>
                        </a:lnTo>
                        <a:lnTo>
                          <a:pt x="4512" y="390"/>
                        </a:lnTo>
                        <a:lnTo>
                          <a:pt x="4518" y="390"/>
                        </a:lnTo>
                        <a:lnTo>
                          <a:pt x="4518" y="384"/>
                        </a:lnTo>
                        <a:lnTo>
                          <a:pt x="4524" y="384"/>
                        </a:lnTo>
                        <a:lnTo>
                          <a:pt x="4530" y="384"/>
                        </a:lnTo>
                        <a:lnTo>
                          <a:pt x="4530" y="378"/>
                        </a:lnTo>
                        <a:lnTo>
                          <a:pt x="4536" y="378"/>
                        </a:lnTo>
                        <a:lnTo>
                          <a:pt x="4614" y="324"/>
                        </a:lnTo>
                        <a:lnTo>
                          <a:pt x="4620" y="318"/>
                        </a:lnTo>
                        <a:lnTo>
                          <a:pt x="4626" y="318"/>
                        </a:lnTo>
                        <a:lnTo>
                          <a:pt x="4626" y="312"/>
                        </a:lnTo>
                        <a:lnTo>
                          <a:pt x="4632" y="312"/>
                        </a:lnTo>
                        <a:lnTo>
                          <a:pt x="4632" y="306"/>
                        </a:lnTo>
                        <a:lnTo>
                          <a:pt x="4638" y="306"/>
                        </a:lnTo>
                        <a:lnTo>
                          <a:pt x="4638" y="300"/>
                        </a:lnTo>
                        <a:lnTo>
                          <a:pt x="4644" y="300"/>
                        </a:lnTo>
                        <a:lnTo>
                          <a:pt x="4644" y="294"/>
                        </a:lnTo>
                        <a:lnTo>
                          <a:pt x="4650" y="294"/>
                        </a:lnTo>
                        <a:lnTo>
                          <a:pt x="4650" y="288"/>
                        </a:lnTo>
                        <a:lnTo>
                          <a:pt x="4656" y="288"/>
                        </a:lnTo>
                        <a:lnTo>
                          <a:pt x="4656" y="282"/>
                        </a:lnTo>
                        <a:lnTo>
                          <a:pt x="4662" y="282"/>
                        </a:lnTo>
                        <a:lnTo>
                          <a:pt x="4662" y="276"/>
                        </a:lnTo>
                        <a:lnTo>
                          <a:pt x="4668" y="276"/>
                        </a:lnTo>
                        <a:lnTo>
                          <a:pt x="4668" y="270"/>
                        </a:lnTo>
                        <a:lnTo>
                          <a:pt x="4674" y="270"/>
                        </a:lnTo>
                        <a:lnTo>
                          <a:pt x="4674" y="264"/>
                        </a:lnTo>
                        <a:lnTo>
                          <a:pt x="4674" y="258"/>
                        </a:lnTo>
                        <a:lnTo>
                          <a:pt x="4680" y="258"/>
                        </a:lnTo>
                        <a:lnTo>
                          <a:pt x="4680" y="252"/>
                        </a:lnTo>
                        <a:lnTo>
                          <a:pt x="4686" y="252"/>
                        </a:lnTo>
                        <a:lnTo>
                          <a:pt x="4686" y="246"/>
                        </a:lnTo>
                        <a:lnTo>
                          <a:pt x="4692" y="246"/>
                        </a:lnTo>
                        <a:lnTo>
                          <a:pt x="4692" y="240"/>
                        </a:lnTo>
                        <a:lnTo>
                          <a:pt x="4698" y="240"/>
                        </a:lnTo>
                        <a:lnTo>
                          <a:pt x="4698" y="234"/>
                        </a:lnTo>
                        <a:lnTo>
                          <a:pt x="4704" y="228"/>
                        </a:lnTo>
                        <a:lnTo>
                          <a:pt x="4704" y="222"/>
                        </a:lnTo>
                        <a:lnTo>
                          <a:pt x="4710" y="222"/>
                        </a:lnTo>
                        <a:lnTo>
                          <a:pt x="4710" y="216"/>
                        </a:lnTo>
                        <a:lnTo>
                          <a:pt x="4716" y="216"/>
                        </a:lnTo>
                        <a:lnTo>
                          <a:pt x="4716" y="210"/>
                        </a:lnTo>
                        <a:lnTo>
                          <a:pt x="4722" y="204"/>
                        </a:lnTo>
                        <a:lnTo>
                          <a:pt x="4722" y="198"/>
                        </a:lnTo>
                        <a:lnTo>
                          <a:pt x="4728" y="198"/>
                        </a:lnTo>
                        <a:lnTo>
                          <a:pt x="4728" y="192"/>
                        </a:lnTo>
                        <a:lnTo>
                          <a:pt x="4734" y="192"/>
                        </a:lnTo>
                        <a:lnTo>
                          <a:pt x="4734" y="186"/>
                        </a:lnTo>
                        <a:lnTo>
                          <a:pt x="4734" y="180"/>
                        </a:lnTo>
                        <a:lnTo>
                          <a:pt x="4740" y="180"/>
                        </a:lnTo>
                        <a:lnTo>
                          <a:pt x="4740" y="174"/>
                        </a:lnTo>
                        <a:lnTo>
                          <a:pt x="4746" y="174"/>
                        </a:lnTo>
                        <a:lnTo>
                          <a:pt x="4746" y="168"/>
                        </a:lnTo>
                        <a:lnTo>
                          <a:pt x="4752" y="162"/>
                        </a:lnTo>
                        <a:lnTo>
                          <a:pt x="4752" y="156"/>
                        </a:lnTo>
                        <a:lnTo>
                          <a:pt x="4758" y="156"/>
                        </a:lnTo>
                        <a:lnTo>
                          <a:pt x="4758" y="150"/>
                        </a:lnTo>
                        <a:lnTo>
                          <a:pt x="4764" y="144"/>
                        </a:lnTo>
                        <a:lnTo>
                          <a:pt x="4764" y="138"/>
                        </a:lnTo>
                        <a:lnTo>
                          <a:pt x="4770" y="138"/>
                        </a:lnTo>
                        <a:lnTo>
                          <a:pt x="4770" y="132"/>
                        </a:lnTo>
                        <a:lnTo>
                          <a:pt x="4770" y="126"/>
                        </a:lnTo>
                        <a:lnTo>
                          <a:pt x="4776" y="126"/>
                        </a:lnTo>
                        <a:lnTo>
                          <a:pt x="4776" y="120"/>
                        </a:lnTo>
                        <a:lnTo>
                          <a:pt x="4782" y="120"/>
                        </a:lnTo>
                        <a:lnTo>
                          <a:pt x="4782" y="114"/>
                        </a:lnTo>
                        <a:lnTo>
                          <a:pt x="4782" y="108"/>
                        </a:lnTo>
                        <a:lnTo>
                          <a:pt x="4788" y="108"/>
                        </a:lnTo>
                        <a:lnTo>
                          <a:pt x="4788" y="102"/>
                        </a:lnTo>
                        <a:lnTo>
                          <a:pt x="4788" y="96"/>
                        </a:lnTo>
                        <a:lnTo>
                          <a:pt x="4794" y="96"/>
                        </a:lnTo>
                        <a:lnTo>
                          <a:pt x="4794" y="90"/>
                        </a:lnTo>
                        <a:lnTo>
                          <a:pt x="4800" y="84"/>
                        </a:lnTo>
                        <a:lnTo>
                          <a:pt x="4800" y="78"/>
                        </a:lnTo>
                        <a:lnTo>
                          <a:pt x="4806" y="78"/>
                        </a:lnTo>
                        <a:lnTo>
                          <a:pt x="4806" y="72"/>
                        </a:lnTo>
                        <a:lnTo>
                          <a:pt x="4806" y="66"/>
                        </a:lnTo>
                        <a:lnTo>
                          <a:pt x="4812" y="66"/>
                        </a:lnTo>
                        <a:lnTo>
                          <a:pt x="4812" y="60"/>
                        </a:lnTo>
                        <a:lnTo>
                          <a:pt x="4812" y="54"/>
                        </a:lnTo>
                        <a:lnTo>
                          <a:pt x="4818" y="54"/>
                        </a:lnTo>
                        <a:lnTo>
                          <a:pt x="4818" y="48"/>
                        </a:lnTo>
                        <a:lnTo>
                          <a:pt x="4824" y="42"/>
                        </a:lnTo>
                        <a:lnTo>
                          <a:pt x="4824" y="36"/>
                        </a:lnTo>
                        <a:lnTo>
                          <a:pt x="4830" y="30"/>
                        </a:lnTo>
                        <a:lnTo>
                          <a:pt x="4830" y="24"/>
                        </a:lnTo>
                        <a:lnTo>
                          <a:pt x="4836" y="24"/>
                        </a:lnTo>
                      </a:path>
                    </a:pathLst>
                  </a:custGeom>
                  <a:noFill/>
                  <a:ln w="15875">
                    <a:solidFill>
                      <a:srgbClr val="00FF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42" name="Rectangle 405">
                    <a:extLst>
                      <a:ext uri="{FF2B5EF4-FFF2-40B4-BE49-F238E27FC236}">
                        <a16:creationId xmlns:a16="http://schemas.microsoft.com/office/drawing/2014/main" id="{28BE3D59-0B8E-8141-BC04-1FE008AC91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86" y="3356"/>
                    <a:ext cx="330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FF00"/>
                        </a:solidFill>
                        <a:latin typeface="Arial" panose="020B0604020202020204" pitchFamily="34" charset="0"/>
                      </a:rPr>
                      <a:t>BETA_Y</a:t>
                    </a:r>
                    <a:endParaRPr lang="en-US" altLang="fr-FR"/>
                  </a:p>
                </p:txBody>
              </p:sp>
              <p:sp>
                <p:nvSpPr>
                  <p:cNvPr id="443" name="Freeform 406">
                    <a:extLst>
                      <a:ext uri="{FF2B5EF4-FFF2-40B4-BE49-F238E27FC236}">
                        <a16:creationId xmlns:a16="http://schemas.microsoft.com/office/drawing/2014/main" id="{798D017D-67C1-4346-B220-40EA5462D5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" y="3338"/>
                    <a:ext cx="4836" cy="6"/>
                  </a:xfrm>
                  <a:custGeom>
                    <a:avLst/>
                    <a:gdLst>
                      <a:gd name="T0" fmla="*/ 48 w 4836"/>
                      <a:gd name="T1" fmla="*/ 6 h 6"/>
                      <a:gd name="T2" fmla="*/ 96 w 4836"/>
                      <a:gd name="T3" fmla="*/ 0 h 6"/>
                      <a:gd name="T4" fmla="*/ 144 w 4836"/>
                      <a:gd name="T5" fmla="*/ 0 h 6"/>
                      <a:gd name="T6" fmla="*/ 270 w 4836"/>
                      <a:gd name="T7" fmla="*/ 6 h 6"/>
                      <a:gd name="T8" fmla="*/ 468 w 4836"/>
                      <a:gd name="T9" fmla="*/ 6 h 6"/>
                      <a:gd name="T10" fmla="*/ 594 w 4836"/>
                      <a:gd name="T11" fmla="*/ 6 h 6"/>
                      <a:gd name="T12" fmla="*/ 642 w 4836"/>
                      <a:gd name="T13" fmla="*/ 6 h 6"/>
                      <a:gd name="T14" fmla="*/ 690 w 4836"/>
                      <a:gd name="T15" fmla="*/ 6 h 6"/>
                      <a:gd name="T16" fmla="*/ 738 w 4836"/>
                      <a:gd name="T17" fmla="*/ 6 h 6"/>
                      <a:gd name="T18" fmla="*/ 786 w 4836"/>
                      <a:gd name="T19" fmla="*/ 6 h 6"/>
                      <a:gd name="T20" fmla="*/ 834 w 4836"/>
                      <a:gd name="T21" fmla="*/ 6 h 6"/>
                      <a:gd name="T22" fmla="*/ 882 w 4836"/>
                      <a:gd name="T23" fmla="*/ 6 h 6"/>
                      <a:gd name="T24" fmla="*/ 930 w 4836"/>
                      <a:gd name="T25" fmla="*/ 6 h 6"/>
                      <a:gd name="T26" fmla="*/ 1128 w 4836"/>
                      <a:gd name="T27" fmla="*/ 6 h 6"/>
                      <a:gd name="T28" fmla="*/ 1254 w 4836"/>
                      <a:gd name="T29" fmla="*/ 6 h 6"/>
                      <a:gd name="T30" fmla="*/ 1374 w 4836"/>
                      <a:gd name="T31" fmla="*/ 0 h 6"/>
                      <a:gd name="T32" fmla="*/ 1422 w 4836"/>
                      <a:gd name="T33" fmla="*/ 0 h 6"/>
                      <a:gd name="T34" fmla="*/ 1470 w 4836"/>
                      <a:gd name="T35" fmla="*/ 0 h 6"/>
                      <a:gd name="T36" fmla="*/ 1518 w 4836"/>
                      <a:gd name="T37" fmla="*/ 0 h 6"/>
                      <a:gd name="T38" fmla="*/ 1560 w 4836"/>
                      <a:gd name="T39" fmla="*/ 0 h 6"/>
                      <a:gd name="T40" fmla="*/ 1608 w 4836"/>
                      <a:gd name="T41" fmla="*/ 0 h 6"/>
                      <a:gd name="T42" fmla="*/ 1650 w 4836"/>
                      <a:gd name="T43" fmla="*/ 0 h 6"/>
                      <a:gd name="T44" fmla="*/ 1698 w 4836"/>
                      <a:gd name="T45" fmla="*/ 0 h 6"/>
                      <a:gd name="T46" fmla="*/ 1746 w 4836"/>
                      <a:gd name="T47" fmla="*/ 0 h 6"/>
                      <a:gd name="T48" fmla="*/ 1872 w 4836"/>
                      <a:gd name="T49" fmla="*/ 6 h 6"/>
                      <a:gd name="T50" fmla="*/ 1992 w 4836"/>
                      <a:gd name="T51" fmla="*/ 6 h 6"/>
                      <a:gd name="T52" fmla="*/ 2118 w 4836"/>
                      <a:gd name="T53" fmla="*/ 6 h 6"/>
                      <a:gd name="T54" fmla="*/ 2244 w 4836"/>
                      <a:gd name="T55" fmla="*/ 6 h 6"/>
                      <a:gd name="T56" fmla="*/ 2292 w 4836"/>
                      <a:gd name="T57" fmla="*/ 6 h 6"/>
                      <a:gd name="T58" fmla="*/ 2340 w 4836"/>
                      <a:gd name="T59" fmla="*/ 6 h 6"/>
                      <a:gd name="T60" fmla="*/ 2388 w 4836"/>
                      <a:gd name="T61" fmla="*/ 6 h 6"/>
                      <a:gd name="T62" fmla="*/ 2436 w 4836"/>
                      <a:gd name="T63" fmla="*/ 6 h 6"/>
                      <a:gd name="T64" fmla="*/ 2484 w 4836"/>
                      <a:gd name="T65" fmla="*/ 6 h 6"/>
                      <a:gd name="T66" fmla="*/ 2532 w 4836"/>
                      <a:gd name="T67" fmla="*/ 6 h 6"/>
                      <a:gd name="T68" fmla="*/ 2652 w 4836"/>
                      <a:gd name="T69" fmla="*/ 6 h 6"/>
                      <a:gd name="T70" fmla="*/ 2778 w 4836"/>
                      <a:gd name="T71" fmla="*/ 6 h 6"/>
                      <a:gd name="T72" fmla="*/ 2904 w 4836"/>
                      <a:gd name="T73" fmla="*/ 6 h 6"/>
                      <a:gd name="T74" fmla="*/ 3024 w 4836"/>
                      <a:gd name="T75" fmla="*/ 0 h 6"/>
                      <a:gd name="T76" fmla="*/ 3072 w 4836"/>
                      <a:gd name="T77" fmla="*/ 0 h 6"/>
                      <a:gd name="T78" fmla="*/ 3120 w 4836"/>
                      <a:gd name="T79" fmla="*/ 0 h 6"/>
                      <a:gd name="T80" fmla="*/ 3168 w 4836"/>
                      <a:gd name="T81" fmla="*/ 0 h 6"/>
                      <a:gd name="T82" fmla="*/ 3210 w 4836"/>
                      <a:gd name="T83" fmla="*/ 0 h 6"/>
                      <a:gd name="T84" fmla="*/ 3252 w 4836"/>
                      <a:gd name="T85" fmla="*/ 0 h 6"/>
                      <a:gd name="T86" fmla="*/ 3300 w 4836"/>
                      <a:gd name="T87" fmla="*/ 0 h 6"/>
                      <a:gd name="T88" fmla="*/ 3348 w 4836"/>
                      <a:gd name="T89" fmla="*/ 0 h 6"/>
                      <a:gd name="T90" fmla="*/ 3396 w 4836"/>
                      <a:gd name="T91" fmla="*/ 0 h 6"/>
                      <a:gd name="T92" fmla="*/ 3522 w 4836"/>
                      <a:gd name="T93" fmla="*/ 6 h 6"/>
                      <a:gd name="T94" fmla="*/ 3642 w 4836"/>
                      <a:gd name="T95" fmla="*/ 6 h 6"/>
                      <a:gd name="T96" fmla="*/ 3840 w 4836"/>
                      <a:gd name="T97" fmla="*/ 6 h 6"/>
                      <a:gd name="T98" fmla="*/ 3888 w 4836"/>
                      <a:gd name="T99" fmla="*/ 6 h 6"/>
                      <a:gd name="T100" fmla="*/ 3936 w 4836"/>
                      <a:gd name="T101" fmla="*/ 6 h 6"/>
                      <a:gd name="T102" fmla="*/ 3984 w 4836"/>
                      <a:gd name="T103" fmla="*/ 6 h 6"/>
                      <a:gd name="T104" fmla="*/ 4038 w 4836"/>
                      <a:gd name="T105" fmla="*/ 6 h 6"/>
                      <a:gd name="T106" fmla="*/ 4086 w 4836"/>
                      <a:gd name="T107" fmla="*/ 6 h 6"/>
                      <a:gd name="T108" fmla="*/ 4134 w 4836"/>
                      <a:gd name="T109" fmla="*/ 6 h 6"/>
                      <a:gd name="T110" fmla="*/ 4182 w 4836"/>
                      <a:gd name="T111" fmla="*/ 6 h 6"/>
                      <a:gd name="T112" fmla="*/ 4302 w 4836"/>
                      <a:gd name="T113" fmla="*/ 6 h 6"/>
                      <a:gd name="T114" fmla="*/ 4506 w 4836"/>
                      <a:gd name="T115" fmla="*/ 6 h 6"/>
                      <a:gd name="T116" fmla="*/ 4626 w 4836"/>
                      <a:gd name="T117" fmla="*/ 0 h 6"/>
                      <a:gd name="T118" fmla="*/ 4674 w 4836"/>
                      <a:gd name="T119" fmla="*/ 0 h 6"/>
                      <a:gd name="T120" fmla="*/ 4722 w 4836"/>
                      <a:gd name="T121" fmla="*/ 0 h 6"/>
                      <a:gd name="T122" fmla="*/ 4770 w 4836"/>
                      <a:gd name="T123" fmla="*/ 0 h 6"/>
                      <a:gd name="T124" fmla="*/ 4812 w 4836"/>
                      <a:gd name="T125" fmla="*/ 0 h 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4836"/>
                      <a:gd name="T190" fmla="*/ 0 h 6"/>
                      <a:gd name="T191" fmla="*/ 4836 w 4836"/>
                      <a:gd name="T192" fmla="*/ 6 h 6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4836" h="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12" y="6"/>
                        </a:lnTo>
                        <a:lnTo>
                          <a:pt x="18" y="6"/>
                        </a:lnTo>
                        <a:lnTo>
                          <a:pt x="24" y="6"/>
                        </a:lnTo>
                        <a:lnTo>
                          <a:pt x="30" y="6"/>
                        </a:lnTo>
                        <a:lnTo>
                          <a:pt x="36" y="6"/>
                        </a:lnTo>
                        <a:lnTo>
                          <a:pt x="42" y="6"/>
                        </a:lnTo>
                        <a:lnTo>
                          <a:pt x="48" y="6"/>
                        </a:lnTo>
                        <a:lnTo>
                          <a:pt x="54" y="6"/>
                        </a:lnTo>
                        <a:lnTo>
                          <a:pt x="60" y="6"/>
                        </a:lnTo>
                        <a:lnTo>
                          <a:pt x="66" y="6"/>
                        </a:lnTo>
                        <a:lnTo>
                          <a:pt x="72" y="6"/>
                        </a:lnTo>
                        <a:lnTo>
                          <a:pt x="78" y="6"/>
                        </a:lnTo>
                        <a:lnTo>
                          <a:pt x="84" y="6"/>
                        </a:lnTo>
                        <a:lnTo>
                          <a:pt x="90" y="6"/>
                        </a:lnTo>
                        <a:lnTo>
                          <a:pt x="90" y="0"/>
                        </a:lnTo>
                        <a:lnTo>
                          <a:pt x="96" y="0"/>
                        </a:lnTo>
                        <a:lnTo>
                          <a:pt x="102" y="0"/>
                        </a:lnTo>
                        <a:lnTo>
                          <a:pt x="108" y="0"/>
                        </a:lnTo>
                        <a:lnTo>
                          <a:pt x="114" y="0"/>
                        </a:lnTo>
                        <a:lnTo>
                          <a:pt x="120" y="0"/>
                        </a:lnTo>
                        <a:lnTo>
                          <a:pt x="126" y="0"/>
                        </a:lnTo>
                        <a:lnTo>
                          <a:pt x="132" y="0"/>
                        </a:lnTo>
                        <a:lnTo>
                          <a:pt x="138" y="0"/>
                        </a:lnTo>
                        <a:lnTo>
                          <a:pt x="144" y="0"/>
                        </a:lnTo>
                        <a:lnTo>
                          <a:pt x="150" y="0"/>
                        </a:lnTo>
                        <a:lnTo>
                          <a:pt x="156" y="0"/>
                        </a:lnTo>
                        <a:lnTo>
                          <a:pt x="228" y="6"/>
                        </a:lnTo>
                        <a:lnTo>
                          <a:pt x="234" y="6"/>
                        </a:lnTo>
                        <a:lnTo>
                          <a:pt x="240" y="6"/>
                        </a:lnTo>
                        <a:lnTo>
                          <a:pt x="246" y="6"/>
                        </a:lnTo>
                        <a:lnTo>
                          <a:pt x="252" y="6"/>
                        </a:lnTo>
                        <a:lnTo>
                          <a:pt x="258" y="6"/>
                        </a:lnTo>
                        <a:lnTo>
                          <a:pt x="264" y="6"/>
                        </a:lnTo>
                        <a:lnTo>
                          <a:pt x="270" y="6"/>
                        </a:lnTo>
                        <a:lnTo>
                          <a:pt x="342" y="6"/>
                        </a:lnTo>
                        <a:lnTo>
                          <a:pt x="348" y="6"/>
                        </a:lnTo>
                        <a:lnTo>
                          <a:pt x="354" y="6"/>
                        </a:lnTo>
                        <a:lnTo>
                          <a:pt x="360" y="6"/>
                        </a:lnTo>
                        <a:lnTo>
                          <a:pt x="366" y="6"/>
                        </a:lnTo>
                        <a:lnTo>
                          <a:pt x="372" y="6"/>
                        </a:lnTo>
                        <a:lnTo>
                          <a:pt x="378" y="6"/>
                        </a:lnTo>
                        <a:lnTo>
                          <a:pt x="384" y="6"/>
                        </a:lnTo>
                        <a:lnTo>
                          <a:pt x="462" y="6"/>
                        </a:lnTo>
                        <a:lnTo>
                          <a:pt x="468" y="6"/>
                        </a:lnTo>
                        <a:lnTo>
                          <a:pt x="474" y="6"/>
                        </a:lnTo>
                        <a:lnTo>
                          <a:pt x="480" y="6"/>
                        </a:lnTo>
                        <a:lnTo>
                          <a:pt x="486" y="6"/>
                        </a:lnTo>
                        <a:lnTo>
                          <a:pt x="492" y="6"/>
                        </a:lnTo>
                        <a:lnTo>
                          <a:pt x="498" y="6"/>
                        </a:lnTo>
                        <a:lnTo>
                          <a:pt x="576" y="6"/>
                        </a:lnTo>
                        <a:lnTo>
                          <a:pt x="582" y="6"/>
                        </a:lnTo>
                        <a:lnTo>
                          <a:pt x="588" y="6"/>
                        </a:lnTo>
                        <a:lnTo>
                          <a:pt x="594" y="6"/>
                        </a:lnTo>
                        <a:lnTo>
                          <a:pt x="600" y="6"/>
                        </a:lnTo>
                        <a:lnTo>
                          <a:pt x="606" y="6"/>
                        </a:lnTo>
                        <a:lnTo>
                          <a:pt x="612" y="6"/>
                        </a:lnTo>
                        <a:lnTo>
                          <a:pt x="618" y="6"/>
                        </a:lnTo>
                        <a:lnTo>
                          <a:pt x="624" y="6"/>
                        </a:lnTo>
                        <a:lnTo>
                          <a:pt x="630" y="6"/>
                        </a:lnTo>
                        <a:lnTo>
                          <a:pt x="636" y="6"/>
                        </a:lnTo>
                        <a:lnTo>
                          <a:pt x="642" y="6"/>
                        </a:lnTo>
                        <a:lnTo>
                          <a:pt x="648" y="6"/>
                        </a:lnTo>
                        <a:lnTo>
                          <a:pt x="654" y="6"/>
                        </a:lnTo>
                        <a:lnTo>
                          <a:pt x="660" y="6"/>
                        </a:lnTo>
                        <a:lnTo>
                          <a:pt x="666" y="6"/>
                        </a:lnTo>
                        <a:lnTo>
                          <a:pt x="672" y="6"/>
                        </a:lnTo>
                        <a:lnTo>
                          <a:pt x="678" y="6"/>
                        </a:lnTo>
                        <a:lnTo>
                          <a:pt x="684" y="6"/>
                        </a:lnTo>
                        <a:lnTo>
                          <a:pt x="690" y="6"/>
                        </a:lnTo>
                        <a:lnTo>
                          <a:pt x="696" y="6"/>
                        </a:lnTo>
                        <a:lnTo>
                          <a:pt x="702" y="6"/>
                        </a:lnTo>
                        <a:lnTo>
                          <a:pt x="708" y="6"/>
                        </a:lnTo>
                        <a:lnTo>
                          <a:pt x="714" y="6"/>
                        </a:lnTo>
                        <a:lnTo>
                          <a:pt x="720" y="6"/>
                        </a:lnTo>
                        <a:lnTo>
                          <a:pt x="726" y="6"/>
                        </a:lnTo>
                        <a:lnTo>
                          <a:pt x="732" y="6"/>
                        </a:lnTo>
                        <a:lnTo>
                          <a:pt x="738" y="6"/>
                        </a:lnTo>
                        <a:lnTo>
                          <a:pt x="744" y="6"/>
                        </a:lnTo>
                        <a:lnTo>
                          <a:pt x="750" y="6"/>
                        </a:lnTo>
                        <a:lnTo>
                          <a:pt x="756" y="6"/>
                        </a:lnTo>
                        <a:lnTo>
                          <a:pt x="762" y="6"/>
                        </a:lnTo>
                        <a:lnTo>
                          <a:pt x="768" y="6"/>
                        </a:lnTo>
                        <a:lnTo>
                          <a:pt x="774" y="6"/>
                        </a:lnTo>
                        <a:lnTo>
                          <a:pt x="780" y="6"/>
                        </a:lnTo>
                        <a:lnTo>
                          <a:pt x="786" y="6"/>
                        </a:lnTo>
                        <a:lnTo>
                          <a:pt x="792" y="6"/>
                        </a:lnTo>
                        <a:lnTo>
                          <a:pt x="798" y="6"/>
                        </a:lnTo>
                        <a:lnTo>
                          <a:pt x="804" y="6"/>
                        </a:lnTo>
                        <a:lnTo>
                          <a:pt x="810" y="6"/>
                        </a:lnTo>
                        <a:lnTo>
                          <a:pt x="816" y="6"/>
                        </a:lnTo>
                        <a:lnTo>
                          <a:pt x="822" y="6"/>
                        </a:lnTo>
                        <a:lnTo>
                          <a:pt x="828" y="6"/>
                        </a:lnTo>
                        <a:lnTo>
                          <a:pt x="834" y="6"/>
                        </a:lnTo>
                        <a:lnTo>
                          <a:pt x="840" y="6"/>
                        </a:lnTo>
                        <a:lnTo>
                          <a:pt x="846" y="6"/>
                        </a:lnTo>
                        <a:lnTo>
                          <a:pt x="852" y="6"/>
                        </a:lnTo>
                        <a:lnTo>
                          <a:pt x="858" y="6"/>
                        </a:lnTo>
                        <a:lnTo>
                          <a:pt x="864" y="6"/>
                        </a:lnTo>
                        <a:lnTo>
                          <a:pt x="870" y="6"/>
                        </a:lnTo>
                        <a:lnTo>
                          <a:pt x="876" y="6"/>
                        </a:lnTo>
                        <a:lnTo>
                          <a:pt x="882" y="6"/>
                        </a:lnTo>
                        <a:lnTo>
                          <a:pt x="888" y="6"/>
                        </a:lnTo>
                        <a:lnTo>
                          <a:pt x="894" y="6"/>
                        </a:lnTo>
                        <a:lnTo>
                          <a:pt x="900" y="6"/>
                        </a:lnTo>
                        <a:lnTo>
                          <a:pt x="906" y="6"/>
                        </a:lnTo>
                        <a:lnTo>
                          <a:pt x="912" y="6"/>
                        </a:lnTo>
                        <a:lnTo>
                          <a:pt x="918" y="6"/>
                        </a:lnTo>
                        <a:lnTo>
                          <a:pt x="924" y="6"/>
                        </a:lnTo>
                        <a:lnTo>
                          <a:pt x="930" y="6"/>
                        </a:lnTo>
                        <a:lnTo>
                          <a:pt x="1008" y="6"/>
                        </a:lnTo>
                        <a:lnTo>
                          <a:pt x="1014" y="6"/>
                        </a:lnTo>
                        <a:lnTo>
                          <a:pt x="1020" y="6"/>
                        </a:lnTo>
                        <a:lnTo>
                          <a:pt x="1026" y="6"/>
                        </a:lnTo>
                        <a:lnTo>
                          <a:pt x="1032" y="6"/>
                        </a:lnTo>
                        <a:lnTo>
                          <a:pt x="1038" y="6"/>
                        </a:lnTo>
                        <a:lnTo>
                          <a:pt x="1044" y="6"/>
                        </a:lnTo>
                        <a:lnTo>
                          <a:pt x="1122" y="6"/>
                        </a:lnTo>
                        <a:lnTo>
                          <a:pt x="1128" y="6"/>
                        </a:lnTo>
                        <a:lnTo>
                          <a:pt x="1134" y="6"/>
                        </a:lnTo>
                        <a:lnTo>
                          <a:pt x="1140" y="6"/>
                        </a:lnTo>
                        <a:lnTo>
                          <a:pt x="1146" y="6"/>
                        </a:lnTo>
                        <a:lnTo>
                          <a:pt x="1152" y="6"/>
                        </a:lnTo>
                        <a:lnTo>
                          <a:pt x="1158" y="6"/>
                        </a:lnTo>
                        <a:lnTo>
                          <a:pt x="1236" y="6"/>
                        </a:lnTo>
                        <a:lnTo>
                          <a:pt x="1242" y="6"/>
                        </a:lnTo>
                        <a:lnTo>
                          <a:pt x="1248" y="6"/>
                        </a:lnTo>
                        <a:lnTo>
                          <a:pt x="1254" y="6"/>
                        </a:lnTo>
                        <a:lnTo>
                          <a:pt x="1260" y="6"/>
                        </a:lnTo>
                        <a:lnTo>
                          <a:pt x="1266" y="6"/>
                        </a:lnTo>
                        <a:lnTo>
                          <a:pt x="1272" y="6"/>
                        </a:lnTo>
                        <a:lnTo>
                          <a:pt x="1350" y="0"/>
                        </a:lnTo>
                        <a:lnTo>
                          <a:pt x="1356" y="0"/>
                        </a:lnTo>
                        <a:lnTo>
                          <a:pt x="1362" y="0"/>
                        </a:lnTo>
                        <a:lnTo>
                          <a:pt x="1368" y="0"/>
                        </a:lnTo>
                        <a:lnTo>
                          <a:pt x="1374" y="0"/>
                        </a:lnTo>
                        <a:lnTo>
                          <a:pt x="1380" y="0"/>
                        </a:lnTo>
                        <a:lnTo>
                          <a:pt x="1386" y="0"/>
                        </a:lnTo>
                        <a:lnTo>
                          <a:pt x="1392" y="0"/>
                        </a:lnTo>
                        <a:lnTo>
                          <a:pt x="1398" y="0"/>
                        </a:lnTo>
                        <a:lnTo>
                          <a:pt x="1404" y="0"/>
                        </a:lnTo>
                        <a:lnTo>
                          <a:pt x="1410" y="0"/>
                        </a:lnTo>
                        <a:lnTo>
                          <a:pt x="1416" y="0"/>
                        </a:lnTo>
                        <a:lnTo>
                          <a:pt x="1422" y="0"/>
                        </a:lnTo>
                        <a:lnTo>
                          <a:pt x="1428" y="0"/>
                        </a:lnTo>
                        <a:lnTo>
                          <a:pt x="1434" y="0"/>
                        </a:lnTo>
                        <a:lnTo>
                          <a:pt x="1440" y="0"/>
                        </a:lnTo>
                        <a:lnTo>
                          <a:pt x="1446" y="0"/>
                        </a:lnTo>
                        <a:lnTo>
                          <a:pt x="1452" y="0"/>
                        </a:lnTo>
                        <a:lnTo>
                          <a:pt x="1458" y="0"/>
                        </a:lnTo>
                        <a:lnTo>
                          <a:pt x="1464" y="0"/>
                        </a:lnTo>
                        <a:lnTo>
                          <a:pt x="1470" y="0"/>
                        </a:lnTo>
                        <a:lnTo>
                          <a:pt x="1476" y="0"/>
                        </a:lnTo>
                        <a:lnTo>
                          <a:pt x="1482" y="0"/>
                        </a:lnTo>
                        <a:lnTo>
                          <a:pt x="1488" y="0"/>
                        </a:lnTo>
                        <a:lnTo>
                          <a:pt x="1494" y="0"/>
                        </a:lnTo>
                        <a:lnTo>
                          <a:pt x="1500" y="0"/>
                        </a:lnTo>
                        <a:lnTo>
                          <a:pt x="1506" y="0"/>
                        </a:lnTo>
                        <a:lnTo>
                          <a:pt x="1512" y="0"/>
                        </a:lnTo>
                        <a:lnTo>
                          <a:pt x="1518" y="0"/>
                        </a:lnTo>
                        <a:lnTo>
                          <a:pt x="1524" y="0"/>
                        </a:lnTo>
                        <a:lnTo>
                          <a:pt x="1530" y="0"/>
                        </a:lnTo>
                        <a:lnTo>
                          <a:pt x="1536" y="0"/>
                        </a:lnTo>
                        <a:lnTo>
                          <a:pt x="1542" y="0"/>
                        </a:lnTo>
                        <a:lnTo>
                          <a:pt x="1548" y="0"/>
                        </a:lnTo>
                        <a:lnTo>
                          <a:pt x="1554" y="0"/>
                        </a:lnTo>
                        <a:lnTo>
                          <a:pt x="1560" y="0"/>
                        </a:lnTo>
                        <a:lnTo>
                          <a:pt x="1566" y="0"/>
                        </a:lnTo>
                        <a:lnTo>
                          <a:pt x="1572" y="0"/>
                        </a:lnTo>
                        <a:lnTo>
                          <a:pt x="1578" y="0"/>
                        </a:lnTo>
                        <a:lnTo>
                          <a:pt x="1584" y="0"/>
                        </a:lnTo>
                        <a:lnTo>
                          <a:pt x="1590" y="0"/>
                        </a:lnTo>
                        <a:lnTo>
                          <a:pt x="1596" y="0"/>
                        </a:lnTo>
                        <a:lnTo>
                          <a:pt x="1602" y="0"/>
                        </a:lnTo>
                        <a:lnTo>
                          <a:pt x="1608" y="0"/>
                        </a:lnTo>
                        <a:lnTo>
                          <a:pt x="1614" y="0"/>
                        </a:lnTo>
                        <a:lnTo>
                          <a:pt x="1620" y="0"/>
                        </a:lnTo>
                        <a:lnTo>
                          <a:pt x="1626" y="0"/>
                        </a:lnTo>
                        <a:lnTo>
                          <a:pt x="1632" y="0"/>
                        </a:lnTo>
                        <a:lnTo>
                          <a:pt x="1638" y="0"/>
                        </a:lnTo>
                        <a:lnTo>
                          <a:pt x="1644" y="0"/>
                        </a:lnTo>
                        <a:lnTo>
                          <a:pt x="1650" y="0"/>
                        </a:lnTo>
                        <a:lnTo>
                          <a:pt x="1656" y="0"/>
                        </a:lnTo>
                        <a:lnTo>
                          <a:pt x="1662" y="0"/>
                        </a:lnTo>
                        <a:lnTo>
                          <a:pt x="1668" y="0"/>
                        </a:lnTo>
                        <a:lnTo>
                          <a:pt x="1674" y="0"/>
                        </a:lnTo>
                        <a:lnTo>
                          <a:pt x="1680" y="0"/>
                        </a:lnTo>
                        <a:lnTo>
                          <a:pt x="1686" y="0"/>
                        </a:lnTo>
                        <a:lnTo>
                          <a:pt x="1692" y="0"/>
                        </a:lnTo>
                        <a:lnTo>
                          <a:pt x="1698" y="0"/>
                        </a:lnTo>
                        <a:lnTo>
                          <a:pt x="1704" y="0"/>
                        </a:lnTo>
                        <a:lnTo>
                          <a:pt x="1710" y="0"/>
                        </a:lnTo>
                        <a:lnTo>
                          <a:pt x="1716" y="0"/>
                        </a:lnTo>
                        <a:lnTo>
                          <a:pt x="1722" y="0"/>
                        </a:lnTo>
                        <a:lnTo>
                          <a:pt x="1728" y="0"/>
                        </a:lnTo>
                        <a:lnTo>
                          <a:pt x="1734" y="0"/>
                        </a:lnTo>
                        <a:lnTo>
                          <a:pt x="1740" y="0"/>
                        </a:lnTo>
                        <a:lnTo>
                          <a:pt x="1746" y="0"/>
                        </a:lnTo>
                        <a:lnTo>
                          <a:pt x="1752" y="0"/>
                        </a:lnTo>
                        <a:lnTo>
                          <a:pt x="1758" y="0"/>
                        </a:lnTo>
                        <a:lnTo>
                          <a:pt x="1764" y="0"/>
                        </a:lnTo>
                        <a:lnTo>
                          <a:pt x="1770" y="0"/>
                        </a:lnTo>
                        <a:lnTo>
                          <a:pt x="1776" y="0"/>
                        </a:lnTo>
                        <a:lnTo>
                          <a:pt x="1782" y="0"/>
                        </a:lnTo>
                        <a:lnTo>
                          <a:pt x="1788" y="0"/>
                        </a:lnTo>
                        <a:lnTo>
                          <a:pt x="1860" y="6"/>
                        </a:lnTo>
                        <a:lnTo>
                          <a:pt x="1866" y="6"/>
                        </a:lnTo>
                        <a:lnTo>
                          <a:pt x="1872" y="6"/>
                        </a:lnTo>
                        <a:lnTo>
                          <a:pt x="1878" y="6"/>
                        </a:lnTo>
                        <a:lnTo>
                          <a:pt x="1884" y="6"/>
                        </a:lnTo>
                        <a:lnTo>
                          <a:pt x="1890" y="6"/>
                        </a:lnTo>
                        <a:lnTo>
                          <a:pt x="1896" y="6"/>
                        </a:lnTo>
                        <a:lnTo>
                          <a:pt x="1902" y="6"/>
                        </a:lnTo>
                        <a:lnTo>
                          <a:pt x="1980" y="6"/>
                        </a:lnTo>
                        <a:lnTo>
                          <a:pt x="1986" y="6"/>
                        </a:lnTo>
                        <a:lnTo>
                          <a:pt x="1992" y="6"/>
                        </a:lnTo>
                        <a:lnTo>
                          <a:pt x="1998" y="6"/>
                        </a:lnTo>
                        <a:lnTo>
                          <a:pt x="2004" y="6"/>
                        </a:lnTo>
                        <a:lnTo>
                          <a:pt x="2010" y="6"/>
                        </a:lnTo>
                        <a:lnTo>
                          <a:pt x="2016" y="6"/>
                        </a:lnTo>
                        <a:lnTo>
                          <a:pt x="2094" y="6"/>
                        </a:lnTo>
                        <a:lnTo>
                          <a:pt x="2100" y="6"/>
                        </a:lnTo>
                        <a:lnTo>
                          <a:pt x="2106" y="6"/>
                        </a:lnTo>
                        <a:lnTo>
                          <a:pt x="2112" y="6"/>
                        </a:lnTo>
                        <a:lnTo>
                          <a:pt x="2118" y="6"/>
                        </a:lnTo>
                        <a:lnTo>
                          <a:pt x="2124" y="6"/>
                        </a:lnTo>
                        <a:lnTo>
                          <a:pt x="2130" y="6"/>
                        </a:lnTo>
                        <a:lnTo>
                          <a:pt x="2208" y="6"/>
                        </a:lnTo>
                        <a:lnTo>
                          <a:pt x="2214" y="6"/>
                        </a:lnTo>
                        <a:lnTo>
                          <a:pt x="2220" y="6"/>
                        </a:lnTo>
                        <a:lnTo>
                          <a:pt x="2226" y="6"/>
                        </a:lnTo>
                        <a:lnTo>
                          <a:pt x="2232" y="6"/>
                        </a:lnTo>
                        <a:lnTo>
                          <a:pt x="2238" y="6"/>
                        </a:lnTo>
                        <a:lnTo>
                          <a:pt x="2244" y="6"/>
                        </a:lnTo>
                        <a:lnTo>
                          <a:pt x="2250" y="6"/>
                        </a:lnTo>
                        <a:lnTo>
                          <a:pt x="2256" y="6"/>
                        </a:lnTo>
                        <a:lnTo>
                          <a:pt x="2262" y="6"/>
                        </a:lnTo>
                        <a:lnTo>
                          <a:pt x="2268" y="6"/>
                        </a:lnTo>
                        <a:lnTo>
                          <a:pt x="2274" y="6"/>
                        </a:lnTo>
                        <a:lnTo>
                          <a:pt x="2280" y="6"/>
                        </a:lnTo>
                        <a:lnTo>
                          <a:pt x="2286" y="6"/>
                        </a:lnTo>
                        <a:lnTo>
                          <a:pt x="2292" y="6"/>
                        </a:lnTo>
                        <a:lnTo>
                          <a:pt x="2298" y="6"/>
                        </a:lnTo>
                        <a:lnTo>
                          <a:pt x="2304" y="6"/>
                        </a:lnTo>
                        <a:lnTo>
                          <a:pt x="2310" y="6"/>
                        </a:lnTo>
                        <a:lnTo>
                          <a:pt x="2316" y="6"/>
                        </a:lnTo>
                        <a:lnTo>
                          <a:pt x="2322" y="6"/>
                        </a:lnTo>
                        <a:lnTo>
                          <a:pt x="2328" y="6"/>
                        </a:lnTo>
                        <a:lnTo>
                          <a:pt x="2334" y="6"/>
                        </a:lnTo>
                        <a:lnTo>
                          <a:pt x="2340" y="6"/>
                        </a:lnTo>
                        <a:lnTo>
                          <a:pt x="2346" y="6"/>
                        </a:lnTo>
                        <a:lnTo>
                          <a:pt x="2352" y="6"/>
                        </a:lnTo>
                        <a:lnTo>
                          <a:pt x="2358" y="6"/>
                        </a:lnTo>
                        <a:lnTo>
                          <a:pt x="2364" y="6"/>
                        </a:lnTo>
                        <a:lnTo>
                          <a:pt x="2370" y="6"/>
                        </a:lnTo>
                        <a:lnTo>
                          <a:pt x="2376" y="6"/>
                        </a:lnTo>
                        <a:lnTo>
                          <a:pt x="2382" y="6"/>
                        </a:lnTo>
                        <a:lnTo>
                          <a:pt x="2388" y="6"/>
                        </a:lnTo>
                        <a:lnTo>
                          <a:pt x="2394" y="6"/>
                        </a:lnTo>
                        <a:lnTo>
                          <a:pt x="2400" y="6"/>
                        </a:lnTo>
                        <a:lnTo>
                          <a:pt x="2406" y="6"/>
                        </a:lnTo>
                        <a:lnTo>
                          <a:pt x="2412" y="6"/>
                        </a:lnTo>
                        <a:lnTo>
                          <a:pt x="2418" y="6"/>
                        </a:lnTo>
                        <a:lnTo>
                          <a:pt x="2424" y="6"/>
                        </a:lnTo>
                        <a:lnTo>
                          <a:pt x="2430" y="6"/>
                        </a:lnTo>
                        <a:lnTo>
                          <a:pt x="2436" y="6"/>
                        </a:lnTo>
                        <a:lnTo>
                          <a:pt x="2442" y="6"/>
                        </a:lnTo>
                        <a:lnTo>
                          <a:pt x="2448" y="6"/>
                        </a:lnTo>
                        <a:lnTo>
                          <a:pt x="2454" y="6"/>
                        </a:lnTo>
                        <a:lnTo>
                          <a:pt x="2460" y="6"/>
                        </a:lnTo>
                        <a:lnTo>
                          <a:pt x="2466" y="6"/>
                        </a:lnTo>
                        <a:lnTo>
                          <a:pt x="2472" y="6"/>
                        </a:lnTo>
                        <a:lnTo>
                          <a:pt x="2478" y="6"/>
                        </a:lnTo>
                        <a:lnTo>
                          <a:pt x="2484" y="6"/>
                        </a:lnTo>
                        <a:lnTo>
                          <a:pt x="2490" y="6"/>
                        </a:lnTo>
                        <a:lnTo>
                          <a:pt x="2496" y="6"/>
                        </a:lnTo>
                        <a:lnTo>
                          <a:pt x="2502" y="6"/>
                        </a:lnTo>
                        <a:lnTo>
                          <a:pt x="2508" y="6"/>
                        </a:lnTo>
                        <a:lnTo>
                          <a:pt x="2514" y="6"/>
                        </a:lnTo>
                        <a:lnTo>
                          <a:pt x="2520" y="6"/>
                        </a:lnTo>
                        <a:lnTo>
                          <a:pt x="2526" y="6"/>
                        </a:lnTo>
                        <a:lnTo>
                          <a:pt x="2532" y="6"/>
                        </a:lnTo>
                        <a:lnTo>
                          <a:pt x="2538" y="6"/>
                        </a:lnTo>
                        <a:lnTo>
                          <a:pt x="2544" y="6"/>
                        </a:lnTo>
                        <a:lnTo>
                          <a:pt x="2550" y="6"/>
                        </a:lnTo>
                        <a:lnTo>
                          <a:pt x="2556" y="6"/>
                        </a:lnTo>
                        <a:lnTo>
                          <a:pt x="2562" y="6"/>
                        </a:lnTo>
                        <a:lnTo>
                          <a:pt x="2640" y="6"/>
                        </a:lnTo>
                        <a:lnTo>
                          <a:pt x="2646" y="6"/>
                        </a:lnTo>
                        <a:lnTo>
                          <a:pt x="2652" y="6"/>
                        </a:lnTo>
                        <a:lnTo>
                          <a:pt x="2658" y="6"/>
                        </a:lnTo>
                        <a:lnTo>
                          <a:pt x="2664" y="6"/>
                        </a:lnTo>
                        <a:lnTo>
                          <a:pt x="2670" y="6"/>
                        </a:lnTo>
                        <a:lnTo>
                          <a:pt x="2676" y="6"/>
                        </a:lnTo>
                        <a:lnTo>
                          <a:pt x="2754" y="6"/>
                        </a:lnTo>
                        <a:lnTo>
                          <a:pt x="2760" y="6"/>
                        </a:lnTo>
                        <a:lnTo>
                          <a:pt x="2766" y="6"/>
                        </a:lnTo>
                        <a:lnTo>
                          <a:pt x="2772" y="6"/>
                        </a:lnTo>
                        <a:lnTo>
                          <a:pt x="2778" y="6"/>
                        </a:lnTo>
                        <a:lnTo>
                          <a:pt x="2784" y="6"/>
                        </a:lnTo>
                        <a:lnTo>
                          <a:pt x="2790" y="6"/>
                        </a:lnTo>
                        <a:lnTo>
                          <a:pt x="2868" y="6"/>
                        </a:lnTo>
                        <a:lnTo>
                          <a:pt x="2874" y="6"/>
                        </a:lnTo>
                        <a:lnTo>
                          <a:pt x="2880" y="6"/>
                        </a:lnTo>
                        <a:lnTo>
                          <a:pt x="2886" y="6"/>
                        </a:lnTo>
                        <a:lnTo>
                          <a:pt x="2892" y="6"/>
                        </a:lnTo>
                        <a:lnTo>
                          <a:pt x="2898" y="6"/>
                        </a:lnTo>
                        <a:lnTo>
                          <a:pt x="2904" y="6"/>
                        </a:lnTo>
                        <a:lnTo>
                          <a:pt x="2982" y="0"/>
                        </a:lnTo>
                        <a:lnTo>
                          <a:pt x="2988" y="0"/>
                        </a:lnTo>
                        <a:lnTo>
                          <a:pt x="2994" y="0"/>
                        </a:lnTo>
                        <a:lnTo>
                          <a:pt x="3000" y="0"/>
                        </a:lnTo>
                        <a:lnTo>
                          <a:pt x="3006" y="0"/>
                        </a:lnTo>
                        <a:lnTo>
                          <a:pt x="3012" y="0"/>
                        </a:lnTo>
                        <a:lnTo>
                          <a:pt x="3018" y="0"/>
                        </a:lnTo>
                        <a:lnTo>
                          <a:pt x="3024" y="0"/>
                        </a:lnTo>
                        <a:lnTo>
                          <a:pt x="3030" y="0"/>
                        </a:lnTo>
                        <a:lnTo>
                          <a:pt x="3036" y="0"/>
                        </a:lnTo>
                        <a:lnTo>
                          <a:pt x="3042" y="0"/>
                        </a:lnTo>
                        <a:lnTo>
                          <a:pt x="3048" y="0"/>
                        </a:lnTo>
                        <a:lnTo>
                          <a:pt x="3054" y="0"/>
                        </a:lnTo>
                        <a:lnTo>
                          <a:pt x="3060" y="0"/>
                        </a:lnTo>
                        <a:lnTo>
                          <a:pt x="3066" y="0"/>
                        </a:lnTo>
                        <a:lnTo>
                          <a:pt x="3072" y="0"/>
                        </a:lnTo>
                        <a:lnTo>
                          <a:pt x="3078" y="0"/>
                        </a:lnTo>
                        <a:lnTo>
                          <a:pt x="3084" y="0"/>
                        </a:lnTo>
                        <a:lnTo>
                          <a:pt x="3090" y="0"/>
                        </a:lnTo>
                        <a:lnTo>
                          <a:pt x="3096" y="0"/>
                        </a:lnTo>
                        <a:lnTo>
                          <a:pt x="3102" y="0"/>
                        </a:lnTo>
                        <a:lnTo>
                          <a:pt x="3108" y="0"/>
                        </a:lnTo>
                        <a:lnTo>
                          <a:pt x="3114" y="0"/>
                        </a:lnTo>
                        <a:lnTo>
                          <a:pt x="3120" y="0"/>
                        </a:lnTo>
                        <a:lnTo>
                          <a:pt x="3126" y="0"/>
                        </a:lnTo>
                        <a:lnTo>
                          <a:pt x="3132" y="0"/>
                        </a:lnTo>
                        <a:lnTo>
                          <a:pt x="3138" y="0"/>
                        </a:lnTo>
                        <a:lnTo>
                          <a:pt x="3144" y="0"/>
                        </a:lnTo>
                        <a:lnTo>
                          <a:pt x="3150" y="0"/>
                        </a:lnTo>
                        <a:lnTo>
                          <a:pt x="3156" y="0"/>
                        </a:lnTo>
                        <a:lnTo>
                          <a:pt x="3162" y="0"/>
                        </a:lnTo>
                        <a:lnTo>
                          <a:pt x="3168" y="0"/>
                        </a:lnTo>
                        <a:lnTo>
                          <a:pt x="3174" y="0"/>
                        </a:lnTo>
                        <a:lnTo>
                          <a:pt x="3180" y="0"/>
                        </a:lnTo>
                        <a:lnTo>
                          <a:pt x="3186" y="0"/>
                        </a:lnTo>
                        <a:lnTo>
                          <a:pt x="3192" y="0"/>
                        </a:lnTo>
                        <a:lnTo>
                          <a:pt x="3198" y="0"/>
                        </a:lnTo>
                        <a:lnTo>
                          <a:pt x="3204" y="0"/>
                        </a:lnTo>
                        <a:lnTo>
                          <a:pt x="3210" y="0"/>
                        </a:lnTo>
                        <a:lnTo>
                          <a:pt x="3216" y="0"/>
                        </a:lnTo>
                        <a:lnTo>
                          <a:pt x="3222" y="0"/>
                        </a:lnTo>
                        <a:lnTo>
                          <a:pt x="3228" y="0"/>
                        </a:lnTo>
                        <a:lnTo>
                          <a:pt x="3234" y="0"/>
                        </a:lnTo>
                        <a:lnTo>
                          <a:pt x="3240" y="0"/>
                        </a:lnTo>
                        <a:lnTo>
                          <a:pt x="3246" y="0"/>
                        </a:lnTo>
                        <a:lnTo>
                          <a:pt x="3252" y="0"/>
                        </a:lnTo>
                        <a:lnTo>
                          <a:pt x="3258" y="0"/>
                        </a:lnTo>
                        <a:lnTo>
                          <a:pt x="3264" y="0"/>
                        </a:lnTo>
                        <a:lnTo>
                          <a:pt x="3270" y="0"/>
                        </a:lnTo>
                        <a:lnTo>
                          <a:pt x="3276" y="0"/>
                        </a:lnTo>
                        <a:lnTo>
                          <a:pt x="3282" y="0"/>
                        </a:lnTo>
                        <a:lnTo>
                          <a:pt x="3288" y="0"/>
                        </a:lnTo>
                        <a:lnTo>
                          <a:pt x="3294" y="0"/>
                        </a:lnTo>
                        <a:lnTo>
                          <a:pt x="3300" y="0"/>
                        </a:lnTo>
                        <a:lnTo>
                          <a:pt x="3306" y="0"/>
                        </a:lnTo>
                        <a:lnTo>
                          <a:pt x="3312" y="0"/>
                        </a:lnTo>
                        <a:lnTo>
                          <a:pt x="3318" y="0"/>
                        </a:lnTo>
                        <a:lnTo>
                          <a:pt x="3324" y="0"/>
                        </a:lnTo>
                        <a:lnTo>
                          <a:pt x="3330" y="0"/>
                        </a:lnTo>
                        <a:lnTo>
                          <a:pt x="3336" y="0"/>
                        </a:lnTo>
                        <a:lnTo>
                          <a:pt x="3342" y="0"/>
                        </a:lnTo>
                        <a:lnTo>
                          <a:pt x="3348" y="0"/>
                        </a:lnTo>
                        <a:lnTo>
                          <a:pt x="3354" y="0"/>
                        </a:lnTo>
                        <a:lnTo>
                          <a:pt x="3360" y="0"/>
                        </a:lnTo>
                        <a:lnTo>
                          <a:pt x="3366" y="0"/>
                        </a:lnTo>
                        <a:lnTo>
                          <a:pt x="3372" y="0"/>
                        </a:lnTo>
                        <a:lnTo>
                          <a:pt x="3378" y="0"/>
                        </a:lnTo>
                        <a:lnTo>
                          <a:pt x="3384" y="0"/>
                        </a:lnTo>
                        <a:lnTo>
                          <a:pt x="3390" y="0"/>
                        </a:lnTo>
                        <a:lnTo>
                          <a:pt x="3396" y="0"/>
                        </a:lnTo>
                        <a:lnTo>
                          <a:pt x="3402" y="0"/>
                        </a:lnTo>
                        <a:lnTo>
                          <a:pt x="3408" y="0"/>
                        </a:lnTo>
                        <a:lnTo>
                          <a:pt x="3414" y="0"/>
                        </a:lnTo>
                        <a:lnTo>
                          <a:pt x="3420" y="0"/>
                        </a:lnTo>
                        <a:lnTo>
                          <a:pt x="3498" y="6"/>
                        </a:lnTo>
                        <a:lnTo>
                          <a:pt x="3504" y="6"/>
                        </a:lnTo>
                        <a:lnTo>
                          <a:pt x="3510" y="6"/>
                        </a:lnTo>
                        <a:lnTo>
                          <a:pt x="3516" y="6"/>
                        </a:lnTo>
                        <a:lnTo>
                          <a:pt x="3522" y="6"/>
                        </a:lnTo>
                        <a:lnTo>
                          <a:pt x="3528" y="6"/>
                        </a:lnTo>
                        <a:lnTo>
                          <a:pt x="3534" y="6"/>
                        </a:lnTo>
                        <a:lnTo>
                          <a:pt x="3612" y="6"/>
                        </a:lnTo>
                        <a:lnTo>
                          <a:pt x="3618" y="6"/>
                        </a:lnTo>
                        <a:lnTo>
                          <a:pt x="3624" y="6"/>
                        </a:lnTo>
                        <a:lnTo>
                          <a:pt x="3630" y="6"/>
                        </a:lnTo>
                        <a:lnTo>
                          <a:pt x="3636" y="6"/>
                        </a:lnTo>
                        <a:lnTo>
                          <a:pt x="3642" y="6"/>
                        </a:lnTo>
                        <a:lnTo>
                          <a:pt x="3648" y="6"/>
                        </a:lnTo>
                        <a:lnTo>
                          <a:pt x="3726" y="6"/>
                        </a:lnTo>
                        <a:lnTo>
                          <a:pt x="3732" y="6"/>
                        </a:lnTo>
                        <a:lnTo>
                          <a:pt x="3738" y="6"/>
                        </a:lnTo>
                        <a:lnTo>
                          <a:pt x="3744" y="6"/>
                        </a:lnTo>
                        <a:lnTo>
                          <a:pt x="3750" y="6"/>
                        </a:lnTo>
                        <a:lnTo>
                          <a:pt x="3756" y="6"/>
                        </a:lnTo>
                        <a:lnTo>
                          <a:pt x="3762" y="6"/>
                        </a:lnTo>
                        <a:lnTo>
                          <a:pt x="3840" y="6"/>
                        </a:lnTo>
                        <a:lnTo>
                          <a:pt x="3846" y="6"/>
                        </a:lnTo>
                        <a:lnTo>
                          <a:pt x="3852" y="6"/>
                        </a:lnTo>
                        <a:lnTo>
                          <a:pt x="3858" y="6"/>
                        </a:lnTo>
                        <a:lnTo>
                          <a:pt x="3864" y="6"/>
                        </a:lnTo>
                        <a:lnTo>
                          <a:pt x="3870" y="6"/>
                        </a:lnTo>
                        <a:lnTo>
                          <a:pt x="3876" y="6"/>
                        </a:lnTo>
                        <a:lnTo>
                          <a:pt x="3882" y="6"/>
                        </a:lnTo>
                        <a:lnTo>
                          <a:pt x="3888" y="6"/>
                        </a:lnTo>
                        <a:lnTo>
                          <a:pt x="3894" y="6"/>
                        </a:lnTo>
                        <a:lnTo>
                          <a:pt x="3900" y="6"/>
                        </a:lnTo>
                        <a:lnTo>
                          <a:pt x="3906" y="6"/>
                        </a:lnTo>
                        <a:lnTo>
                          <a:pt x="3912" y="6"/>
                        </a:lnTo>
                        <a:lnTo>
                          <a:pt x="3918" y="6"/>
                        </a:lnTo>
                        <a:lnTo>
                          <a:pt x="3924" y="6"/>
                        </a:lnTo>
                        <a:lnTo>
                          <a:pt x="3930" y="6"/>
                        </a:lnTo>
                        <a:lnTo>
                          <a:pt x="3936" y="6"/>
                        </a:lnTo>
                        <a:lnTo>
                          <a:pt x="3942" y="6"/>
                        </a:lnTo>
                        <a:lnTo>
                          <a:pt x="3948" y="6"/>
                        </a:lnTo>
                        <a:lnTo>
                          <a:pt x="3954" y="6"/>
                        </a:lnTo>
                        <a:lnTo>
                          <a:pt x="3960" y="6"/>
                        </a:lnTo>
                        <a:lnTo>
                          <a:pt x="3966" y="6"/>
                        </a:lnTo>
                        <a:lnTo>
                          <a:pt x="3972" y="6"/>
                        </a:lnTo>
                        <a:lnTo>
                          <a:pt x="3978" y="6"/>
                        </a:lnTo>
                        <a:lnTo>
                          <a:pt x="3984" y="6"/>
                        </a:lnTo>
                        <a:lnTo>
                          <a:pt x="3990" y="6"/>
                        </a:lnTo>
                        <a:lnTo>
                          <a:pt x="3996" y="6"/>
                        </a:lnTo>
                        <a:lnTo>
                          <a:pt x="4002" y="6"/>
                        </a:lnTo>
                        <a:lnTo>
                          <a:pt x="4008" y="6"/>
                        </a:lnTo>
                        <a:lnTo>
                          <a:pt x="4014" y="6"/>
                        </a:lnTo>
                        <a:lnTo>
                          <a:pt x="4020" y="6"/>
                        </a:lnTo>
                        <a:lnTo>
                          <a:pt x="4026" y="6"/>
                        </a:lnTo>
                        <a:lnTo>
                          <a:pt x="4032" y="6"/>
                        </a:lnTo>
                        <a:lnTo>
                          <a:pt x="4038" y="6"/>
                        </a:lnTo>
                        <a:lnTo>
                          <a:pt x="4044" y="6"/>
                        </a:lnTo>
                        <a:lnTo>
                          <a:pt x="4050" y="6"/>
                        </a:lnTo>
                        <a:lnTo>
                          <a:pt x="4056" y="6"/>
                        </a:lnTo>
                        <a:lnTo>
                          <a:pt x="4062" y="6"/>
                        </a:lnTo>
                        <a:lnTo>
                          <a:pt x="4068" y="6"/>
                        </a:lnTo>
                        <a:lnTo>
                          <a:pt x="4074" y="6"/>
                        </a:lnTo>
                        <a:lnTo>
                          <a:pt x="4080" y="6"/>
                        </a:lnTo>
                        <a:lnTo>
                          <a:pt x="4086" y="6"/>
                        </a:lnTo>
                        <a:lnTo>
                          <a:pt x="4092" y="6"/>
                        </a:lnTo>
                        <a:lnTo>
                          <a:pt x="4098" y="6"/>
                        </a:lnTo>
                        <a:lnTo>
                          <a:pt x="4104" y="6"/>
                        </a:lnTo>
                        <a:lnTo>
                          <a:pt x="4110" y="6"/>
                        </a:lnTo>
                        <a:lnTo>
                          <a:pt x="4116" y="6"/>
                        </a:lnTo>
                        <a:lnTo>
                          <a:pt x="4122" y="6"/>
                        </a:lnTo>
                        <a:lnTo>
                          <a:pt x="4128" y="6"/>
                        </a:lnTo>
                        <a:lnTo>
                          <a:pt x="4134" y="6"/>
                        </a:lnTo>
                        <a:lnTo>
                          <a:pt x="4140" y="6"/>
                        </a:lnTo>
                        <a:lnTo>
                          <a:pt x="4146" y="6"/>
                        </a:lnTo>
                        <a:lnTo>
                          <a:pt x="4152" y="6"/>
                        </a:lnTo>
                        <a:lnTo>
                          <a:pt x="4158" y="6"/>
                        </a:lnTo>
                        <a:lnTo>
                          <a:pt x="4164" y="6"/>
                        </a:lnTo>
                        <a:lnTo>
                          <a:pt x="4170" y="6"/>
                        </a:lnTo>
                        <a:lnTo>
                          <a:pt x="4176" y="6"/>
                        </a:lnTo>
                        <a:lnTo>
                          <a:pt x="4182" y="6"/>
                        </a:lnTo>
                        <a:lnTo>
                          <a:pt x="4188" y="6"/>
                        </a:lnTo>
                        <a:lnTo>
                          <a:pt x="4194" y="6"/>
                        </a:lnTo>
                        <a:lnTo>
                          <a:pt x="4272" y="6"/>
                        </a:lnTo>
                        <a:lnTo>
                          <a:pt x="4278" y="6"/>
                        </a:lnTo>
                        <a:lnTo>
                          <a:pt x="4284" y="6"/>
                        </a:lnTo>
                        <a:lnTo>
                          <a:pt x="4290" y="6"/>
                        </a:lnTo>
                        <a:lnTo>
                          <a:pt x="4296" y="6"/>
                        </a:lnTo>
                        <a:lnTo>
                          <a:pt x="4302" y="6"/>
                        </a:lnTo>
                        <a:lnTo>
                          <a:pt x="4308" y="6"/>
                        </a:lnTo>
                        <a:lnTo>
                          <a:pt x="4386" y="6"/>
                        </a:lnTo>
                        <a:lnTo>
                          <a:pt x="4392" y="6"/>
                        </a:lnTo>
                        <a:lnTo>
                          <a:pt x="4398" y="6"/>
                        </a:lnTo>
                        <a:lnTo>
                          <a:pt x="4404" y="6"/>
                        </a:lnTo>
                        <a:lnTo>
                          <a:pt x="4410" y="6"/>
                        </a:lnTo>
                        <a:lnTo>
                          <a:pt x="4416" y="6"/>
                        </a:lnTo>
                        <a:lnTo>
                          <a:pt x="4422" y="6"/>
                        </a:lnTo>
                        <a:lnTo>
                          <a:pt x="4500" y="6"/>
                        </a:lnTo>
                        <a:lnTo>
                          <a:pt x="4506" y="6"/>
                        </a:lnTo>
                        <a:lnTo>
                          <a:pt x="4512" y="6"/>
                        </a:lnTo>
                        <a:lnTo>
                          <a:pt x="4518" y="6"/>
                        </a:lnTo>
                        <a:lnTo>
                          <a:pt x="4524" y="6"/>
                        </a:lnTo>
                        <a:lnTo>
                          <a:pt x="4530" y="6"/>
                        </a:lnTo>
                        <a:lnTo>
                          <a:pt x="4536" y="6"/>
                        </a:lnTo>
                        <a:lnTo>
                          <a:pt x="4614" y="0"/>
                        </a:lnTo>
                        <a:lnTo>
                          <a:pt x="4620" y="0"/>
                        </a:lnTo>
                        <a:lnTo>
                          <a:pt x="4626" y="0"/>
                        </a:lnTo>
                        <a:lnTo>
                          <a:pt x="4632" y="0"/>
                        </a:lnTo>
                        <a:lnTo>
                          <a:pt x="4638" y="0"/>
                        </a:lnTo>
                        <a:lnTo>
                          <a:pt x="4644" y="0"/>
                        </a:lnTo>
                        <a:lnTo>
                          <a:pt x="4650" y="0"/>
                        </a:lnTo>
                        <a:lnTo>
                          <a:pt x="4656" y="0"/>
                        </a:lnTo>
                        <a:lnTo>
                          <a:pt x="4662" y="0"/>
                        </a:lnTo>
                        <a:lnTo>
                          <a:pt x="4668" y="0"/>
                        </a:lnTo>
                        <a:lnTo>
                          <a:pt x="4674" y="0"/>
                        </a:lnTo>
                        <a:lnTo>
                          <a:pt x="4680" y="0"/>
                        </a:lnTo>
                        <a:lnTo>
                          <a:pt x="4686" y="0"/>
                        </a:lnTo>
                        <a:lnTo>
                          <a:pt x="4692" y="0"/>
                        </a:lnTo>
                        <a:lnTo>
                          <a:pt x="4698" y="0"/>
                        </a:lnTo>
                        <a:lnTo>
                          <a:pt x="4704" y="0"/>
                        </a:lnTo>
                        <a:lnTo>
                          <a:pt x="4710" y="0"/>
                        </a:lnTo>
                        <a:lnTo>
                          <a:pt x="4716" y="0"/>
                        </a:lnTo>
                        <a:lnTo>
                          <a:pt x="4722" y="0"/>
                        </a:lnTo>
                        <a:lnTo>
                          <a:pt x="4728" y="0"/>
                        </a:lnTo>
                        <a:lnTo>
                          <a:pt x="4734" y="0"/>
                        </a:lnTo>
                        <a:lnTo>
                          <a:pt x="4740" y="0"/>
                        </a:lnTo>
                        <a:lnTo>
                          <a:pt x="4746" y="0"/>
                        </a:lnTo>
                        <a:lnTo>
                          <a:pt x="4752" y="0"/>
                        </a:lnTo>
                        <a:lnTo>
                          <a:pt x="4758" y="0"/>
                        </a:lnTo>
                        <a:lnTo>
                          <a:pt x="4764" y="0"/>
                        </a:lnTo>
                        <a:lnTo>
                          <a:pt x="4770" y="0"/>
                        </a:lnTo>
                        <a:lnTo>
                          <a:pt x="4776" y="0"/>
                        </a:lnTo>
                        <a:lnTo>
                          <a:pt x="4782" y="0"/>
                        </a:lnTo>
                        <a:lnTo>
                          <a:pt x="4788" y="0"/>
                        </a:lnTo>
                        <a:lnTo>
                          <a:pt x="4794" y="0"/>
                        </a:lnTo>
                        <a:lnTo>
                          <a:pt x="4800" y="0"/>
                        </a:lnTo>
                        <a:lnTo>
                          <a:pt x="4806" y="0"/>
                        </a:lnTo>
                        <a:lnTo>
                          <a:pt x="4812" y="0"/>
                        </a:lnTo>
                        <a:lnTo>
                          <a:pt x="4818" y="0"/>
                        </a:lnTo>
                        <a:lnTo>
                          <a:pt x="4824" y="0"/>
                        </a:lnTo>
                        <a:lnTo>
                          <a:pt x="4830" y="0"/>
                        </a:lnTo>
                        <a:lnTo>
                          <a:pt x="4836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44" name="Rectangle 407">
                    <a:extLst>
                      <a:ext uri="{FF2B5EF4-FFF2-40B4-BE49-F238E27FC236}">
                        <a16:creationId xmlns:a16="http://schemas.microsoft.com/office/drawing/2014/main" id="{0DD635F2-696D-A94D-BDE4-2BA5E4B136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06" y="3356"/>
                    <a:ext cx="294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DISP_X</a:t>
                    </a:r>
                    <a:endParaRPr lang="en-US" altLang="fr-FR"/>
                  </a:p>
                </p:txBody>
              </p:sp>
              <p:sp>
                <p:nvSpPr>
                  <p:cNvPr id="445" name="Freeform 408">
                    <a:extLst>
                      <a:ext uri="{FF2B5EF4-FFF2-40B4-BE49-F238E27FC236}">
                        <a16:creationId xmlns:a16="http://schemas.microsoft.com/office/drawing/2014/main" id="{E4931D68-A71C-624A-970B-E6FB5729E2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38" y="3344"/>
                    <a:ext cx="4836" cy="0"/>
                  </a:xfrm>
                  <a:custGeom>
                    <a:avLst/>
                    <a:gdLst>
                      <a:gd name="T0" fmla="*/ 48 w 4836"/>
                      <a:gd name="T1" fmla="*/ 96 w 4836"/>
                      <a:gd name="T2" fmla="*/ 144 w 4836"/>
                      <a:gd name="T3" fmla="*/ 270 w 4836"/>
                      <a:gd name="T4" fmla="*/ 468 w 4836"/>
                      <a:gd name="T5" fmla="*/ 594 w 4836"/>
                      <a:gd name="T6" fmla="*/ 642 w 4836"/>
                      <a:gd name="T7" fmla="*/ 690 w 4836"/>
                      <a:gd name="T8" fmla="*/ 738 w 4836"/>
                      <a:gd name="T9" fmla="*/ 786 w 4836"/>
                      <a:gd name="T10" fmla="*/ 834 w 4836"/>
                      <a:gd name="T11" fmla="*/ 882 w 4836"/>
                      <a:gd name="T12" fmla="*/ 930 w 4836"/>
                      <a:gd name="T13" fmla="*/ 1128 w 4836"/>
                      <a:gd name="T14" fmla="*/ 1254 w 4836"/>
                      <a:gd name="T15" fmla="*/ 1374 w 4836"/>
                      <a:gd name="T16" fmla="*/ 1422 w 4836"/>
                      <a:gd name="T17" fmla="*/ 1470 w 4836"/>
                      <a:gd name="T18" fmla="*/ 1518 w 4836"/>
                      <a:gd name="T19" fmla="*/ 1560 w 4836"/>
                      <a:gd name="T20" fmla="*/ 1608 w 4836"/>
                      <a:gd name="T21" fmla="*/ 1650 w 4836"/>
                      <a:gd name="T22" fmla="*/ 1698 w 4836"/>
                      <a:gd name="T23" fmla="*/ 1746 w 4836"/>
                      <a:gd name="T24" fmla="*/ 1872 w 4836"/>
                      <a:gd name="T25" fmla="*/ 1992 w 4836"/>
                      <a:gd name="T26" fmla="*/ 2118 w 4836"/>
                      <a:gd name="T27" fmla="*/ 2244 w 4836"/>
                      <a:gd name="T28" fmla="*/ 2292 w 4836"/>
                      <a:gd name="T29" fmla="*/ 2340 w 4836"/>
                      <a:gd name="T30" fmla="*/ 2388 w 4836"/>
                      <a:gd name="T31" fmla="*/ 2436 w 4836"/>
                      <a:gd name="T32" fmla="*/ 2484 w 4836"/>
                      <a:gd name="T33" fmla="*/ 2532 w 4836"/>
                      <a:gd name="T34" fmla="*/ 2652 w 4836"/>
                      <a:gd name="T35" fmla="*/ 2778 w 4836"/>
                      <a:gd name="T36" fmla="*/ 2904 w 4836"/>
                      <a:gd name="T37" fmla="*/ 3024 w 4836"/>
                      <a:gd name="T38" fmla="*/ 3072 w 4836"/>
                      <a:gd name="T39" fmla="*/ 3120 w 4836"/>
                      <a:gd name="T40" fmla="*/ 3168 w 4836"/>
                      <a:gd name="T41" fmla="*/ 3210 w 4836"/>
                      <a:gd name="T42" fmla="*/ 3252 w 4836"/>
                      <a:gd name="T43" fmla="*/ 3300 w 4836"/>
                      <a:gd name="T44" fmla="*/ 3348 w 4836"/>
                      <a:gd name="T45" fmla="*/ 3396 w 4836"/>
                      <a:gd name="T46" fmla="*/ 3522 w 4836"/>
                      <a:gd name="T47" fmla="*/ 3642 w 4836"/>
                      <a:gd name="T48" fmla="*/ 3840 w 4836"/>
                      <a:gd name="T49" fmla="*/ 3888 w 4836"/>
                      <a:gd name="T50" fmla="*/ 3936 w 4836"/>
                      <a:gd name="T51" fmla="*/ 3984 w 4836"/>
                      <a:gd name="T52" fmla="*/ 4038 w 4836"/>
                      <a:gd name="T53" fmla="*/ 4086 w 4836"/>
                      <a:gd name="T54" fmla="*/ 4134 w 4836"/>
                      <a:gd name="T55" fmla="*/ 4182 w 4836"/>
                      <a:gd name="T56" fmla="*/ 4302 w 4836"/>
                      <a:gd name="T57" fmla="*/ 4506 w 4836"/>
                      <a:gd name="T58" fmla="*/ 4626 w 4836"/>
                      <a:gd name="T59" fmla="*/ 4674 w 4836"/>
                      <a:gd name="T60" fmla="*/ 4722 w 4836"/>
                      <a:gd name="T61" fmla="*/ 4770 w 4836"/>
                      <a:gd name="T62" fmla="*/ 4812 w 48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4836"/>
                      <a:gd name="T127" fmla="*/ 4836 w 4836"/>
                    </a:gdLst>
                    <a:ahLst/>
                    <a:cxnLst>
                      <a:cxn ang="T63">
                        <a:pos x="T0" y="0"/>
                      </a:cxn>
                      <a:cxn ang="T64">
                        <a:pos x="T1" y="0"/>
                      </a:cxn>
                      <a:cxn ang="T65">
                        <a:pos x="T2" y="0"/>
                      </a:cxn>
                      <a:cxn ang="T66">
                        <a:pos x="T3" y="0"/>
                      </a:cxn>
                      <a:cxn ang="T67">
                        <a:pos x="T4" y="0"/>
                      </a:cxn>
                      <a:cxn ang="T68">
                        <a:pos x="T5" y="0"/>
                      </a:cxn>
                      <a:cxn ang="T69">
                        <a:pos x="T6" y="0"/>
                      </a:cxn>
                      <a:cxn ang="T70">
                        <a:pos x="T7" y="0"/>
                      </a:cxn>
                      <a:cxn ang="T71">
                        <a:pos x="T8" y="0"/>
                      </a:cxn>
                      <a:cxn ang="T72">
                        <a:pos x="T9" y="0"/>
                      </a:cxn>
                      <a:cxn ang="T73">
                        <a:pos x="T10" y="0"/>
                      </a:cxn>
                      <a:cxn ang="T74">
                        <a:pos x="T11" y="0"/>
                      </a:cxn>
                      <a:cxn ang="T75">
                        <a:pos x="T12" y="0"/>
                      </a:cxn>
                      <a:cxn ang="T76">
                        <a:pos x="T13" y="0"/>
                      </a:cxn>
                      <a:cxn ang="T77">
                        <a:pos x="T14" y="0"/>
                      </a:cxn>
                      <a:cxn ang="T78">
                        <a:pos x="T15" y="0"/>
                      </a:cxn>
                      <a:cxn ang="T79">
                        <a:pos x="T16" y="0"/>
                      </a:cxn>
                      <a:cxn ang="T80">
                        <a:pos x="T17" y="0"/>
                      </a:cxn>
                      <a:cxn ang="T81">
                        <a:pos x="T18" y="0"/>
                      </a:cxn>
                      <a:cxn ang="T82">
                        <a:pos x="T19" y="0"/>
                      </a:cxn>
                      <a:cxn ang="T83">
                        <a:pos x="T20" y="0"/>
                      </a:cxn>
                      <a:cxn ang="T84">
                        <a:pos x="T21" y="0"/>
                      </a:cxn>
                      <a:cxn ang="T85">
                        <a:pos x="T22" y="0"/>
                      </a:cxn>
                      <a:cxn ang="T86">
                        <a:pos x="T23" y="0"/>
                      </a:cxn>
                      <a:cxn ang="T87">
                        <a:pos x="T24" y="0"/>
                      </a:cxn>
                      <a:cxn ang="T88">
                        <a:pos x="T25" y="0"/>
                      </a:cxn>
                      <a:cxn ang="T89">
                        <a:pos x="T26" y="0"/>
                      </a:cxn>
                      <a:cxn ang="T90">
                        <a:pos x="T27" y="0"/>
                      </a:cxn>
                      <a:cxn ang="T91">
                        <a:pos x="T28" y="0"/>
                      </a:cxn>
                      <a:cxn ang="T92">
                        <a:pos x="T29" y="0"/>
                      </a:cxn>
                      <a:cxn ang="T93">
                        <a:pos x="T30" y="0"/>
                      </a:cxn>
                      <a:cxn ang="T94">
                        <a:pos x="T31" y="0"/>
                      </a:cxn>
                      <a:cxn ang="T95">
                        <a:pos x="T32" y="0"/>
                      </a:cxn>
                      <a:cxn ang="T96">
                        <a:pos x="T33" y="0"/>
                      </a:cxn>
                      <a:cxn ang="T97">
                        <a:pos x="T34" y="0"/>
                      </a:cxn>
                      <a:cxn ang="T98">
                        <a:pos x="T35" y="0"/>
                      </a:cxn>
                      <a:cxn ang="T99">
                        <a:pos x="T36" y="0"/>
                      </a:cxn>
                      <a:cxn ang="T100">
                        <a:pos x="T37" y="0"/>
                      </a:cxn>
                      <a:cxn ang="T101">
                        <a:pos x="T38" y="0"/>
                      </a:cxn>
                      <a:cxn ang="T102">
                        <a:pos x="T39" y="0"/>
                      </a:cxn>
                      <a:cxn ang="T103">
                        <a:pos x="T40" y="0"/>
                      </a:cxn>
                      <a:cxn ang="T104">
                        <a:pos x="T41" y="0"/>
                      </a:cxn>
                      <a:cxn ang="T105">
                        <a:pos x="T42" y="0"/>
                      </a:cxn>
                      <a:cxn ang="T106">
                        <a:pos x="T43" y="0"/>
                      </a:cxn>
                      <a:cxn ang="T107">
                        <a:pos x="T44" y="0"/>
                      </a:cxn>
                      <a:cxn ang="T108">
                        <a:pos x="T45" y="0"/>
                      </a:cxn>
                      <a:cxn ang="T109">
                        <a:pos x="T46" y="0"/>
                      </a:cxn>
                      <a:cxn ang="T110">
                        <a:pos x="T47" y="0"/>
                      </a:cxn>
                      <a:cxn ang="T111">
                        <a:pos x="T48" y="0"/>
                      </a:cxn>
                      <a:cxn ang="T112">
                        <a:pos x="T49" y="0"/>
                      </a:cxn>
                      <a:cxn ang="T113">
                        <a:pos x="T50" y="0"/>
                      </a:cxn>
                      <a:cxn ang="T114">
                        <a:pos x="T51" y="0"/>
                      </a:cxn>
                      <a:cxn ang="T115">
                        <a:pos x="T52" y="0"/>
                      </a:cxn>
                      <a:cxn ang="T116">
                        <a:pos x="T53" y="0"/>
                      </a:cxn>
                      <a:cxn ang="T117">
                        <a:pos x="T54" y="0"/>
                      </a:cxn>
                      <a:cxn ang="T118">
                        <a:pos x="T55" y="0"/>
                      </a:cxn>
                      <a:cxn ang="T119">
                        <a:pos x="T56" y="0"/>
                      </a:cxn>
                      <a:cxn ang="T120">
                        <a:pos x="T57" y="0"/>
                      </a:cxn>
                      <a:cxn ang="T121">
                        <a:pos x="T58" y="0"/>
                      </a:cxn>
                      <a:cxn ang="T122">
                        <a:pos x="T59" y="0"/>
                      </a:cxn>
                      <a:cxn ang="T123">
                        <a:pos x="T60" y="0"/>
                      </a:cxn>
                      <a:cxn ang="T124">
                        <a:pos x="T61" y="0"/>
                      </a:cxn>
                      <a:cxn ang="T125">
                        <a:pos x="T62" y="0"/>
                      </a:cxn>
                    </a:cxnLst>
                    <a:rect l="T126" t="0" r="T127" b="0"/>
                    <a:pathLst>
                      <a:path w="4836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8" y="0"/>
                        </a:lnTo>
                        <a:lnTo>
                          <a:pt x="24" y="0"/>
                        </a:lnTo>
                        <a:lnTo>
                          <a:pt x="30" y="0"/>
                        </a:lnTo>
                        <a:lnTo>
                          <a:pt x="36" y="0"/>
                        </a:lnTo>
                        <a:lnTo>
                          <a:pt x="42" y="0"/>
                        </a:lnTo>
                        <a:lnTo>
                          <a:pt x="48" y="0"/>
                        </a:lnTo>
                        <a:lnTo>
                          <a:pt x="54" y="0"/>
                        </a:lnTo>
                        <a:lnTo>
                          <a:pt x="60" y="0"/>
                        </a:lnTo>
                        <a:lnTo>
                          <a:pt x="66" y="0"/>
                        </a:lnTo>
                        <a:lnTo>
                          <a:pt x="72" y="0"/>
                        </a:lnTo>
                        <a:lnTo>
                          <a:pt x="78" y="0"/>
                        </a:lnTo>
                        <a:lnTo>
                          <a:pt x="84" y="0"/>
                        </a:lnTo>
                        <a:lnTo>
                          <a:pt x="90" y="0"/>
                        </a:lnTo>
                        <a:lnTo>
                          <a:pt x="96" y="0"/>
                        </a:lnTo>
                        <a:lnTo>
                          <a:pt x="102" y="0"/>
                        </a:lnTo>
                        <a:lnTo>
                          <a:pt x="108" y="0"/>
                        </a:lnTo>
                        <a:lnTo>
                          <a:pt x="114" y="0"/>
                        </a:lnTo>
                        <a:lnTo>
                          <a:pt x="120" y="0"/>
                        </a:lnTo>
                        <a:lnTo>
                          <a:pt x="126" y="0"/>
                        </a:lnTo>
                        <a:lnTo>
                          <a:pt x="132" y="0"/>
                        </a:lnTo>
                        <a:lnTo>
                          <a:pt x="138" y="0"/>
                        </a:lnTo>
                        <a:lnTo>
                          <a:pt x="144" y="0"/>
                        </a:lnTo>
                        <a:lnTo>
                          <a:pt x="150" y="0"/>
                        </a:lnTo>
                        <a:lnTo>
                          <a:pt x="156" y="0"/>
                        </a:lnTo>
                        <a:lnTo>
                          <a:pt x="228" y="0"/>
                        </a:lnTo>
                        <a:lnTo>
                          <a:pt x="234" y="0"/>
                        </a:lnTo>
                        <a:lnTo>
                          <a:pt x="240" y="0"/>
                        </a:lnTo>
                        <a:lnTo>
                          <a:pt x="246" y="0"/>
                        </a:lnTo>
                        <a:lnTo>
                          <a:pt x="252" y="0"/>
                        </a:lnTo>
                        <a:lnTo>
                          <a:pt x="258" y="0"/>
                        </a:lnTo>
                        <a:lnTo>
                          <a:pt x="264" y="0"/>
                        </a:lnTo>
                        <a:lnTo>
                          <a:pt x="270" y="0"/>
                        </a:lnTo>
                        <a:lnTo>
                          <a:pt x="342" y="0"/>
                        </a:lnTo>
                        <a:lnTo>
                          <a:pt x="348" y="0"/>
                        </a:lnTo>
                        <a:lnTo>
                          <a:pt x="354" y="0"/>
                        </a:lnTo>
                        <a:lnTo>
                          <a:pt x="360" y="0"/>
                        </a:lnTo>
                        <a:lnTo>
                          <a:pt x="366" y="0"/>
                        </a:lnTo>
                        <a:lnTo>
                          <a:pt x="372" y="0"/>
                        </a:lnTo>
                        <a:lnTo>
                          <a:pt x="378" y="0"/>
                        </a:lnTo>
                        <a:lnTo>
                          <a:pt x="384" y="0"/>
                        </a:lnTo>
                        <a:lnTo>
                          <a:pt x="462" y="0"/>
                        </a:lnTo>
                        <a:lnTo>
                          <a:pt x="468" y="0"/>
                        </a:lnTo>
                        <a:lnTo>
                          <a:pt x="474" y="0"/>
                        </a:lnTo>
                        <a:lnTo>
                          <a:pt x="480" y="0"/>
                        </a:lnTo>
                        <a:lnTo>
                          <a:pt x="486" y="0"/>
                        </a:lnTo>
                        <a:lnTo>
                          <a:pt x="492" y="0"/>
                        </a:lnTo>
                        <a:lnTo>
                          <a:pt x="498" y="0"/>
                        </a:lnTo>
                        <a:lnTo>
                          <a:pt x="576" y="0"/>
                        </a:lnTo>
                        <a:lnTo>
                          <a:pt x="582" y="0"/>
                        </a:lnTo>
                        <a:lnTo>
                          <a:pt x="588" y="0"/>
                        </a:lnTo>
                        <a:lnTo>
                          <a:pt x="594" y="0"/>
                        </a:lnTo>
                        <a:lnTo>
                          <a:pt x="600" y="0"/>
                        </a:lnTo>
                        <a:lnTo>
                          <a:pt x="606" y="0"/>
                        </a:lnTo>
                        <a:lnTo>
                          <a:pt x="612" y="0"/>
                        </a:lnTo>
                        <a:lnTo>
                          <a:pt x="618" y="0"/>
                        </a:lnTo>
                        <a:lnTo>
                          <a:pt x="624" y="0"/>
                        </a:lnTo>
                        <a:lnTo>
                          <a:pt x="630" y="0"/>
                        </a:lnTo>
                        <a:lnTo>
                          <a:pt x="636" y="0"/>
                        </a:lnTo>
                        <a:lnTo>
                          <a:pt x="642" y="0"/>
                        </a:lnTo>
                        <a:lnTo>
                          <a:pt x="648" y="0"/>
                        </a:lnTo>
                        <a:lnTo>
                          <a:pt x="654" y="0"/>
                        </a:lnTo>
                        <a:lnTo>
                          <a:pt x="660" y="0"/>
                        </a:lnTo>
                        <a:lnTo>
                          <a:pt x="666" y="0"/>
                        </a:lnTo>
                        <a:lnTo>
                          <a:pt x="672" y="0"/>
                        </a:lnTo>
                        <a:lnTo>
                          <a:pt x="678" y="0"/>
                        </a:lnTo>
                        <a:lnTo>
                          <a:pt x="684" y="0"/>
                        </a:lnTo>
                        <a:lnTo>
                          <a:pt x="690" y="0"/>
                        </a:lnTo>
                        <a:lnTo>
                          <a:pt x="696" y="0"/>
                        </a:lnTo>
                        <a:lnTo>
                          <a:pt x="702" y="0"/>
                        </a:lnTo>
                        <a:lnTo>
                          <a:pt x="708" y="0"/>
                        </a:lnTo>
                        <a:lnTo>
                          <a:pt x="714" y="0"/>
                        </a:lnTo>
                        <a:lnTo>
                          <a:pt x="720" y="0"/>
                        </a:lnTo>
                        <a:lnTo>
                          <a:pt x="726" y="0"/>
                        </a:lnTo>
                        <a:lnTo>
                          <a:pt x="732" y="0"/>
                        </a:lnTo>
                        <a:lnTo>
                          <a:pt x="738" y="0"/>
                        </a:lnTo>
                        <a:lnTo>
                          <a:pt x="744" y="0"/>
                        </a:lnTo>
                        <a:lnTo>
                          <a:pt x="750" y="0"/>
                        </a:lnTo>
                        <a:lnTo>
                          <a:pt x="756" y="0"/>
                        </a:lnTo>
                        <a:lnTo>
                          <a:pt x="762" y="0"/>
                        </a:lnTo>
                        <a:lnTo>
                          <a:pt x="768" y="0"/>
                        </a:lnTo>
                        <a:lnTo>
                          <a:pt x="774" y="0"/>
                        </a:lnTo>
                        <a:lnTo>
                          <a:pt x="780" y="0"/>
                        </a:lnTo>
                        <a:lnTo>
                          <a:pt x="786" y="0"/>
                        </a:lnTo>
                        <a:lnTo>
                          <a:pt x="792" y="0"/>
                        </a:lnTo>
                        <a:lnTo>
                          <a:pt x="798" y="0"/>
                        </a:lnTo>
                        <a:lnTo>
                          <a:pt x="804" y="0"/>
                        </a:lnTo>
                        <a:lnTo>
                          <a:pt x="810" y="0"/>
                        </a:lnTo>
                        <a:lnTo>
                          <a:pt x="816" y="0"/>
                        </a:lnTo>
                        <a:lnTo>
                          <a:pt x="822" y="0"/>
                        </a:lnTo>
                        <a:lnTo>
                          <a:pt x="828" y="0"/>
                        </a:lnTo>
                        <a:lnTo>
                          <a:pt x="834" y="0"/>
                        </a:lnTo>
                        <a:lnTo>
                          <a:pt x="840" y="0"/>
                        </a:lnTo>
                        <a:lnTo>
                          <a:pt x="846" y="0"/>
                        </a:lnTo>
                        <a:lnTo>
                          <a:pt x="852" y="0"/>
                        </a:lnTo>
                        <a:lnTo>
                          <a:pt x="858" y="0"/>
                        </a:lnTo>
                        <a:lnTo>
                          <a:pt x="864" y="0"/>
                        </a:lnTo>
                        <a:lnTo>
                          <a:pt x="870" y="0"/>
                        </a:lnTo>
                        <a:lnTo>
                          <a:pt x="876" y="0"/>
                        </a:lnTo>
                        <a:lnTo>
                          <a:pt x="882" y="0"/>
                        </a:lnTo>
                        <a:lnTo>
                          <a:pt x="888" y="0"/>
                        </a:lnTo>
                        <a:lnTo>
                          <a:pt x="894" y="0"/>
                        </a:lnTo>
                        <a:lnTo>
                          <a:pt x="900" y="0"/>
                        </a:lnTo>
                        <a:lnTo>
                          <a:pt x="906" y="0"/>
                        </a:lnTo>
                        <a:lnTo>
                          <a:pt x="912" y="0"/>
                        </a:lnTo>
                        <a:lnTo>
                          <a:pt x="918" y="0"/>
                        </a:lnTo>
                        <a:lnTo>
                          <a:pt x="924" y="0"/>
                        </a:lnTo>
                        <a:lnTo>
                          <a:pt x="930" y="0"/>
                        </a:lnTo>
                        <a:lnTo>
                          <a:pt x="1008" y="0"/>
                        </a:lnTo>
                        <a:lnTo>
                          <a:pt x="1014" y="0"/>
                        </a:lnTo>
                        <a:lnTo>
                          <a:pt x="1020" y="0"/>
                        </a:lnTo>
                        <a:lnTo>
                          <a:pt x="1026" y="0"/>
                        </a:lnTo>
                        <a:lnTo>
                          <a:pt x="1032" y="0"/>
                        </a:lnTo>
                        <a:lnTo>
                          <a:pt x="1038" y="0"/>
                        </a:lnTo>
                        <a:lnTo>
                          <a:pt x="1044" y="0"/>
                        </a:lnTo>
                        <a:lnTo>
                          <a:pt x="1122" y="0"/>
                        </a:lnTo>
                        <a:lnTo>
                          <a:pt x="1128" y="0"/>
                        </a:lnTo>
                        <a:lnTo>
                          <a:pt x="1134" y="0"/>
                        </a:lnTo>
                        <a:lnTo>
                          <a:pt x="1140" y="0"/>
                        </a:lnTo>
                        <a:lnTo>
                          <a:pt x="1146" y="0"/>
                        </a:lnTo>
                        <a:lnTo>
                          <a:pt x="1152" y="0"/>
                        </a:lnTo>
                        <a:lnTo>
                          <a:pt x="1158" y="0"/>
                        </a:lnTo>
                        <a:lnTo>
                          <a:pt x="1236" y="0"/>
                        </a:lnTo>
                        <a:lnTo>
                          <a:pt x="1242" y="0"/>
                        </a:lnTo>
                        <a:lnTo>
                          <a:pt x="1248" y="0"/>
                        </a:lnTo>
                        <a:lnTo>
                          <a:pt x="1254" y="0"/>
                        </a:lnTo>
                        <a:lnTo>
                          <a:pt x="1260" y="0"/>
                        </a:lnTo>
                        <a:lnTo>
                          <a:pt x="1266" y="0"/>
                        </a:lnTo>
                        <a:lnTo>
                          <a:pt x="1272" y="0"/>
                        </a:lnTo>
                        <a:lnTo>
                          <a:pt x="1350" y="0"/>
                        </a:lnTo>
                        <a:lnTo>
                          <a:pt x="1356" y="0"/>
                        </a:lnTo>
                        <a:lnTo>
                          <a:pt x="1362" y="0"/>
                        </a:lnTo>
                        <a:lnTo>
                          <a:pt x="1368" y="0"/>
                        </a:lnTo>
                        <a:lnTo>
                          <a:pt x="1374" y="0"/>
                        </a:lnTo>
                        <a:lnTo>
                          <a:pt x="1380" y="0"/>
                        </a:lnTo>
                        <a:lnTo>
                          <a:pt x="1386" y="0"/>
                        </a:lnTo>
                        <a:lnTo>
                          <a:pt x="1392" y="0"/>
                        </a:lnTo>
                        <a:lnTo>
                          <a:pt x="1398" y="0"/>
                        </a:lnTo>
                        <a:lnTo>
                          <a:pt x="1404" y="0"/>
                        </a:lnTo>
                        <a:lnTo>
                          <a:pt x="1410" y="0"/>
                        </a:lnTo>
                        <a:lnTo>
                          <a:pt x="1416" y="0"/>
                        </a:lnTo>
                        <a:lnTo>
                          <a:pt x="1422" y="0"/>
                        </a:lnTo>
                        <a:lnTo>
                          <a:pt x="1428" y="0"/>
                        </a:lnTo>
                        <a:lnTo>
                          <a:pt x="1434" y="0"/>
                        </a:lnTo>
                        <a:lnTo>
                          <a:pt x="1440" y="0"/>
                        </a:lnTo>
                        <a:lnTo>
                          <a:pt x="1446" y="0"/>
                        </a:lnTo>
                        <a:lnTo>
                          <a:pt x="1452" y="0"/>
                        </a:lnTo>
                        <a:lnTo>
                          <a:pt x="1458" y="0"/>
                        </a:lnTo>
                        <a:lnTo>
                          <a:pt x="1464" y="0"/>
                        </a:lnTo>
                        <a:lnTo>
                          <a:pt x="1470" y="0"/>
                        </a:lnTo>
                        <a:lnTo>
                          <a:pt x="1476" y="0"/>
                        </a:lnTo>
                        <a:lnTo>
                          <a:pt x="1482" y="0"/>
                        </a:lnTo>
                        <a:lnTo>
                          <a:pt x="1488" y="0"/>
                        </a:lnTo>
                        <a:lnTo>
                          <a:pt x="1494" y="0"/>
                        </a:lnTo>
                        <a:lnTo>
                          <a:pt x="1500" y="0"/>
                        </a:lnTo>
                        <a:lnTo>
                          <a:pt x="1506" y="0"/>
                        </a:lnTo>
                        <a:lnTo>
                          <a:pt x="1512" y="0"/>
                        </a:lnTo>
                        <a:lnTo>
                          <a:pt x="1518" y="0"/>
                        </a:lnTo>
                        <a:lnTo>
                          <a:pt x="1524" y="0"/>
                        </a:lnTo>
                        <a:lnTo>
                          <a:pt x="1530" y="0"/>
                        </a:lnTo>
                        <a:lnTo>
                          <a:pt x="1536" y="0"/>
                        </a:lnTo>
                        <a:lnTo>
                          <a:pt x="1542" y="0"/>
                        </a:lnTo>
                        <a:lnTo>
                          <a:pt x="1548" y="0"/>
                        </a:lnTo>
                        <a:lnTo>
                          <a:pt x="1554" y="0"/>
                        </a:lnTo>
                        <a:lnTo>
                          <a:pt x="1560" y="0"/>
                        </a:lnTo>
                        <a:lnTo>
                          <a:pt x="1566" y="0"/>
                        </a:lnTo>
                        <a:lnTo>
                          <a:pt x="1572" y="0"/>
                        </a:lnTo>
                        <a:lnTo>
                          <a:pt x="1578" y="0"/>
                        </a:lnTo>
                        <a:lnTo>
                          <a:pt x="1584" y="0"/>
                        </a:lnTo>
                        <a:lnTo>
                          <a:pt x="1590" y="0"/>
                        </a:lnTo>
                        <a:lnTo>
                          <a:pt x="1596" y="0"/>
                        </a:lnTo>
                        <a:lnTo>
                          <a:pt x="1602" y="0"/>
                        </a:lnTo>
                        <a:lnTo>
                          <a:pt x="1608" y="0"/>
                        </a:lnTo>
                        <a:lnTo>
                          <a:pt x="1614" y="0"/>
                        </a:lnTo>
                        <a:lnTo>
                          <a:pt x="1620" y="0"/>
                        </a:lnTo>
                        <a:lnTo>
                          <a:pt x="1626" y="0"/>
                        </a:lnTo>
                        <a:lnTo>
                          <a:pt x="1632" y="0"/>
                        </a:lnTo>
                        <a:lnTo>
                          <a:pt x="1638" y="0"/>
                        </a:lnTo>
                        <a:lnTo>
                          <a:pt x="1644" y="0"/>
                        </a:lnTo>
                        <a:lnTo>
                          <a:pt x="1650" y="0"/>
                        </a:lnTo>
                        <a:lnTo>
                          <a:pt x="1656" y="0"/>
                        </a:lnTo>
                        <a:lnTo>
                          <a:pt x="1662" y="0"/>
                        </a:lnTo>
                        <a:lnTo>
                          <a:pt x="1668" y="0"/>
                        </a:lnTo>
                        <a:lnTo>
                          <a:pt x="1674" y="0"/>
                        </a:lnTo>
                        <a:lnTo>
                          <a:pt x="1680" y="0"/>
                        </a:lnTo>
                        <a:lnTo>
                          <a:pt x="1686" y="0"/>
                        </a:lnTo>
                        <a:lnTo>
                          <a:pt x="1692" y="0"/>
                        </a:lnTo>
                        <a:lnTo>
                          <a:pt x="1698" y="0"/>
                        </a:lnTo>
                        <a:lnTo>
                          <a:pt x="1704" y="0"/>
                        </a:lnTo>
                        <a:lnTo>
                          <a:pt x="1710" y="0"/>
                        </a:lnTo>
                        <a:lnTo>
                          <a:pt x="1716" y="0"/>
                        </a:lnTo>
                        <a:lnTo>
                          <a:pt x="1722" y="0"/>
                        </a:lnTo>
                        <a:lnTo>
                          <a:pt x="1728" y="0"/>
                        </a:lnTo>
                        <a:lnTo>
                          <a:pt x="1734" y="0"/>
                        </a:lnTo>
                        <a:lnTo>
                          <a:pt x="1740" y="0"/>
                        </a:lnTo>
                        <a:lnTo>
                          <a:pt x="1746" y="0"/>
                        </a:lnTo>
                        <a:lnTo>
                          <a:pt x="1752" y="0"/>
                        </a:lnTo>
                        <a:lnTo>
                          <a:pt x="1758" y="0"/>
                        </a:lnTo>
                        <a:lnTo>
                          <a:pt x="1764" y="0"/>
                        </a:lnTo>
                        <a:lnTo>
                          <a:pt x="1770" y="0"/>
                        </a:lnTo>
                        <a:lnTo>
                          <a:pt x="1776" y="0"/>
                        </a:lnTo>
                        <a:lnTo>
                          <a:pt x="1782" y="0"/>
                        </a:lnTo>
                        <a:lnTo>
                          <a:pt x="1788" y="0"/>
                        </a:lnTo>
                        <a:lnTo>
                          <a:pt x="1860" y="0"/>
                        </a:lnTo>
                        <a:lnTo>
                          <a:pt x="1866" y="0"/>
                        </a:lnTo>
                        <a:lnTo>
                          <a:pt x="1872" y="0"/>
                        </a:lnTo>
                        <a:lnTo>
                          <a:pt x="1878" y="0"/>
                        </a:lnTo>
                        <a:lnTo>
                          <a:pt x="1884" y="0"/>
                        </a:lnTo>
                        <a:lnTo>
                          <a:pt x="1890" y="0"/>
                        </a:lnTo>
                        <a:lnTo>
                          <a:pt x="1896" y="0"/>
                        </a:lnTo>
                        <a:lnTo>
                          <a:pt x="1902" y="0"/>
                        </a:lnTo>
                        <a:lnTo>
                          <a:pt x="1980" y="0"/>
                        </a:lnTo>
                        <a:lnTo>
                          <a:pt x="1986" y="0"/>
                        </a:lnTo>
                        <a:lnTo>
                          <a:pt x="1992" y="0"/>
                        </a:lnTo>
                        <a:lnTo>
                          <a:pt x="1998" y="0"/>
                        </a:lnTo>
                        <a:lnTo>
                          <a:pt x="2004" y="0"/>
                        </a:lnTo>
                        <a:lnTo>
                          <a:pt x="2010" y="0"/>
                        </a:lnTo>
                        <a:lnTo>
                          <a:pt x="2016" y="0"/>
                        </a:lnTo>
                        <a:lnTo>
                          <a:pt x="2094" y="0"/>
                        </a:lnTo>
                        <a:lnTo>
                          <a:pt x="2100" y="0"/>
                        </a:lnTo>
                        <a:lnTo>
                          <a:pt x="2106" y="0"/>
                        </a:lnTo>
                        <a:lnTo>
                          <a:pt x="2112" y="0"/>
                        </a:lnTo>
                        <a:lnTo>
                          <a:pt x="2118" y="0"/>
                        </a:lnTo>
                        <a:lnTo>
                          <a:pt x="2124" y="0"/>
                        </a:lnTo>
                        <a:lnTo>
                          <a:pt x="2130" y="0"/>
                        </a:lnTo>
                        <a:lnTo>
                          <a:pt x="2208" y="0"/>
                        </a:lnTo>
                        <a:lnTo>
                          <a:pt x="2214" y="0"/>
                        </a:lnTo>
                        <a:lnTo>
                          <a:pt x="2220" y="0"/>
                        </a:lnTo>
                        <a:lnTo>
                          <a:pt x="2226" y="0"/>
                        </a:lnTo>
                        <a:lnTo>
                          <a:pt x="2232" y="0"/>
                        </a:lnTo>
                        <a:lnTo>
                          <a:pt x="2238" y="0"/>
                        </a:lnTo>
                        <a:lnTo>
                          <a:pt x="2244" y="0"/>
                        </a:lnTo>
                        <a:lnTo>
                          <a:pt x="2250" y="0"/>
                        </a:lnTo>
                        <a:lnTo>
                          <a:pt x="2256" y="0"/>
                        </a:lnTo>
                        <a:lnTo>
                          <a:pt x="2262" y="0"/>
                        </a:lnTo>
                        <a:lnTo>
                          <a:pt x="2268" y="0"/>
                        </a:lnTo>
                        <a:lnTo>
                          <a:pt x="2274" y="0"/>
                        </a:lnTo>
                        <a:lnTo>
                          <a:pt x="2280" y="0"/>
                        </a:lnTo>
                        <a:lnTo>
                          <a:pt x="2286" y="0"/>
                        </a:lnTo>
                        <a:lnTo>
                          <a:pt x="2292" y="0"/>
                        </a:lnTo>
                        <a:lnTo>
                          <a:pt x="2298" y="0"/>
                        </a:lnTo>
                        <a:lnTo>
                          <a:pt x="2304" y="0"/>
                        </a:lnTo>
                        <a:lnTo>
                          <a:pt x="2310" y="0"/>
                        </a:lnTo>
                        <a:lnTo>
                          <a:pt x="2316" y="0"/>
                        </a:lnTo>
                        <a:lnTo>
                          <a:pt x="2322" y="0"/>
                        </a:lnTo>
                        <a:lnTo>
                          <a:pt x="2328" y="0"/>
                        </a:lnTo>
                        <a:lnTo>
                          <a:pt x="2334" y="0"/>
                        </a:lnTo>
                        <a:lnTo>
                          <a:pt x="2340" y="0"/>
                        </a:lnTo>
                        <a:lnTo>
                          <a:pt x="2346" y="0"/>
                        </a:lnTo>
                        <a:lnTo>
                          <a:pt x="2352" y="0"/>
                        </a:lnTo>
                        <a:lnTo>
                          <a:pt x="2358" y="0"/>
                        </a:lnTo>
                        <a:lnTo>
                          <a:pt x="2364" y="0"/>
                        </a:lnTo>
                        <a:lnTo>
                          <a:pt x="2370" y="0"/>
                        </a:lnTo>
                        <a:lnTo>
                          <a:pt x="2376" y="0"/>
                        </a:lnTo>
                        <a:lnTo>
                          <a:pt x="2382" y="0"/>
                        </a:lnTo>
                        <a:lnTo>
                          <a:pt x="2388" y="0"/>
                        </a:lnTo>
                        <a:lnTo>
                          <a:pt x="2394" y="0"/>
                        </a:lnTo>
                        <a:lnTo>
                          <a:pt x="2400" y="0"/>
                        </a:lnTo>
                        <a:lnTo>
                          <a:pt x="2406" y="0"/>
                        </a:lnTo>
                        <a:lnTo>
                          <a:pt x="2412" y="0"/>
                        </a:lnTo>
                        <a:lnTo>
                          <a:pt x="2418" y="0"/>
                        </a:lnTo>
                        <a:lnTo>
                          <a:pt x="2424" y="0"/>
                        </a:lnTo>
                        <a:lnTo>
                          <a:pt x="2430" y="0"/>
                        </a:lnTo>
                        <a:lnTo>
                          <a:pt x="2436" y="0"/>
                        </a:lnTo>
                        <a:lnTo>
                          <a:pt x="2442" y="0"/>
                        </a:lnTo>
                        <a:lnTo>
                          <a:pt x="2448" y="0"/>
                        </a:lnTo>
                        <a:lnTo>
                          <a:pt x="2454" y="0"/>
                        </a:lnTo>
                        <a:lnTo>
                          <a:pt x="2460" y="0"/>
                        </a:lnTo>
                        <a:lnTo>
                          <a:pt x="2466" y="0"/>
                        </a:lnTo>
                        <a:lnTo>
                          <a:pt x="2472" y="0"/>
                        </a:lnTo>
                        <a:lnTo>
                          <a:pt x="2478" y="0"/>
                        </a:lnTo>
                        <a:lnTo>
                          <a:pt x="2484" y="0"/>
                        </a:lnTo>
                        <a:lnTo>
                          <a:pt x="2490" y="0"/>
                        </a:lnTo>
                        <a:lnTo>
                          <a:pt x="2496" y="0"/>
                        </a:lnTo>
                        <a:lnTo>
                          <a:pt x="2502" y="0"/>
                        </a:lnTo>
                        <a:lnTo>
                          <a:pt x="2508" y="0"/>
                        </a:lnTo>
                        <a:lnTo>
                          <a:pt x="2514" y="0"/>
                        </a:lnTo>
                        <a:lnTo>
                          <a:pt x="2520" y="0"/>
                        </a:lnTo>
                        <a:lnTo>
                          <a:pt x="2526" y="0"/>
                        </a:lnTo>
                        <a:lnTo>
                          <a:pt x="2532" y="0"/>
                        </a:lnTo>
                        <a:lnTo>
                          <a:pt x="2538" y="0"/>
                        </a:lnTo>
                        <a:lnTo>
                          <a:pt x="2544" y="0"/>
                        </a:lnTo>
                        <a:lnTo>
                          <a:pt x="2550" y="0"/>
                        </a:lnTo>
                        <a:lnTo>
                          <a:pt x="2556" y="0"/>
                        </a:lnTo>
                        <a:lnTo>
                          <a:pt x="2562" y="0"/>
                        </a:lnTo>
                        <a:lnTo>
                          <a:pt x="2640" y="0"/>
                        </a:lnTo>
                        <a:lnTo>
                          <a:pt x="2646" y="0"/>
                        </a:lnTo>
                        <a:lnTo>
                          <a:pt x="2652" y="0"/>
                        </a:lnTo>
                        <a:lnTo>
                          <a:pt x="2658" y="0"/>
                        </a:lnTo>
                        <a:lnTo>
                          <a:pt x="2664" y="0"/>
                        </a:lnTo>
                        <a:lnTo>
                          <a:pt x="2670" y="0"/>
                        </a:lnTo>
                        <a:lnTo>
                          <a:pt x="2676" y="0"/>
                        </a:lnTo>
                        <a:lnTo>
                          <a:pt x="2754" y="0"/>
                        </a:lnTo>
                        <a:lnTo>
                          <a:pt x="2760" y="0"/>
                        </a:lnTo>
                        <a:lnTo>
                          <a:pt x="2766" y="0"/>
                        </a:lnTo>
                        <a:lnTo>
                          <a:pt x="2772" y="0"/>
                        </a:lnTo>
                        <a:lnTo>
                          <a:pt x="2778" y="0"/>
                        </a:lnTo>
                        <a:lnTo>
                          <a:pt x="2784" y="0"/>
                        </a:lnTo>
                        <a:lnTo>
                          <a:pt x="2790" y="0"/>
                        </a:lnTo>
                        <a:lnTo>
                          <a:pt x="2868" y="0"/>
                        </a:lnTo>
                        <a:lnTo>
                          <a:pt x="2874" y="0"/>
                        </a:lnTo>
                        <a:lnTo>
                          <a:pt x="2880" y="0"/>
                        </a:lnTo>
                        <a:lnTo>
                          <a:pt x="2886" y="0"/>
                        </a:lnTo>
                        <a:lnTo>
                          <a:pt x="2892" y="0"/>
                        </a:lnTo>
                        <a:lnTo>
                          <a:pt x="2898" y="0"/>
                        </a:lnTo>
                        <a:lnTo>
                          <a:pt x="2904" y="0"/>
                        </a:lnTo>
                        <a:lnTo>
                          <a:pt x="2982" y="0"/>
                        </a:lnTo>
                        <a:lnTo>
                          <a:pt x="2988" y="0"/>
                        </a:lnTo>
                        <a:lnTo>
                          <a:pt x="2994" y="0"/>
                        </a:lnTo>
                        <a:lnTo>
                          <a:pt x="3000" y="0"/>
                        </a:lnTo>
                        <a:lnTo>
                          <a:pt x="3006" y="0"/>
                        </a:lnTo>
                        <a:lnTo>
                          <a:pt x="3012" y="0"/>
                        </a:lnTo>
                        <a:lnTo>
                          <a:pt x="3018" y="0"/>
                        </a:lnTo>
                        <a:lnTo>
                          <a:pt x="3024" y="0"/>
                        </a:lnTo>
                        <a:lnTo>
                          <a:pt x="3030" y="0"/>
                        </a:lnTo>
                        <a:lnTo>
                          <a:pt x="3036" y="0"/>
                        </a:lnTo>
                        <a:lnTo>
                          <a:pt x="3042" y="0"/>
                        </a:lnTo>
                        <a:lnTo>
                          <a:pt x="3048" y="0"/>
                        </a:lnTo>
                        <a:lnTo>
                          <a:pt x="3054" y="0"/>
                        </a:lnTo>
                        <a:lnTo>
                          <a:pt x="3060" y="0"/>
                        </a:lnTo>
                        <a:lnTo>
                          <a:pt x="3066" y="0"/>
                        </a:lnTo>
                        <a:lnTo>
                          <a:pt x="3072" y="0"/>
                        </a:lnTo>
                        <a:lnTo>
                          <a:pt x="3078" y="0"/>
                        </a:lnTo>
                        <a:lnTo>
                          <a:pt x="3084" y="0"/>
                        </a:lnTo>
                        <a:lnTo>
                          <a:pt x="3090" y="0"/>
                        </a:lnTo>
                        <a:lnTo>
                          <a:pt x="3096" y="0"/>
                        </a:lnTo>
                        <a:lnTo>
                          <a:pt x="3102" y="0"/>
                        </a:lnTo>
                        <a:lnTo>
                          <a:pt x="3108" y="0"/>
                        </a:lnTo>
                        <a:lnTo>
                          <a:pt x="3114" y="0"/>
                        </a:lnTo>
                        <a:lnTo>
                          <a:pt x="3120" y="0"/>
                        </a:lnTo>
                        <a:lnTo>
                          <a:pt x="3126" y="0"/>
                        </a:lnTo>
                        <a:lnTo>
                          <a:pt x="3132" y="0"/>
                        </a:lnTo>
                        <a:lnTo>
                          <a:pt x="3138" y="0"/>
                        </a:lnTo>
                        <a:lnTo>
                          <a:pt x="3144" y="0"/>
                        </a:lnTo>
                        <a:lnTo>
                          <a:pt x="3150" y="0"/>
                        </a:lnTo>
                        <a:lnTo>
                          <a:pt x="3156" y="0"/>
                        </a:lnTo>
                        <a:lnTo>
                          <a:pt x="3162" y="0"/>
                        </a:lnTo>
                        <a:lnTo>
                          <a:pt x="3168" y="0"/>
                        </a:lnTo>
                        <a:lnTo>
                          <a:pt x="3174" y="0"/>
                        </a:lnTo>
                        <a:lnTo>
                          <a:pt x="3180" y="0"/>
                        </a:lnTo>
                        <a:lnTo>
                          <a:pt x="3186" y="0"/>
                        </a:lnTo>
                        <a:lnTo>
                          <a:pt x="3192" y="0"/>
                        </a:lnTo>
                        <a:lnTo>
                          <a:pt x="3198" y="0"/>
                        </a:lnTo>
                        <a:lnTo>
                          <a:pt x="3204" y="0"/>
                        </a:lnTo>
                        <a:lnTo>
                          <a:pt x="3210" y="0"/>
                        </a:lnTo>
                        <a:lnTo>
                          <a:pt x="3216" y="0"/>
                        </a:lnTo>
                        <a:lnTo>
                          <a:pt x="3222" y="0"/>
                        </a:lnTo>
                        <a:lnTo>
                          <a:pt x="3228" y="0"/>
                        </a:lnTo>
                        <a:lnTo>
                          <a:pt x="3234" y="0"/>
                        </a:lnTo>
                        <a:lnTo>
                          <a:pt x="3240" y="0"/>
                        </a:lnTo>
                        <a:lnTo>
                          <a:pt x="3246" y="0"/>
                        </a:lnTo>
                        <a:lnTo>
                          <a:pt x="3252" y="0"/>
                        </a:lnTo>
                        <a:lnTo>
                          <a:pt x="3258" y="0"/>
                        </a:lnTo>
                        <a:lnTo>
                          <a:pt x="3264" y="0"/>
                        </a:lnTo>
                        <a:lnTo>
                          <a:pt x="3270" y="0"/>
                        </a:lnTo>
                        <a:lnTo>
                          <a:pt x="3276" y="0"/>
                        </a:lnTo>
                        <a:lnTo>
                          <a:pt x="3282" y="0"/>
                        </a:lnTo>
                        <a:lnTo>
                          <a:pt x="3288" y="0"/>
                        </a:lnTo>
                        <a:lnTo>
                          <a:pt x="3294" y="0"/>
                        </a:lnTo>
                        <a:lnTo>
                          <a:pt x="3300" y="0"/>
                        </a:lnTo>
                        <a:lnTo>
                          <a:pt x="3306" y="0"/>
                        </a:lnTo>
                        <a:lnTo>
                          <a:pt x="3312" y="0"/>
                        </a:lnTo>
                        <a:lnTo>
                          <a:pt x="3318" y="0"/>
                        </a:lnTo>
                        <a:lnTo>
                          <a:pt x="3324" y="0"/>
                        </a:lnTo>
                        <a:lnTo>
                          <a:pt x="3330" y="0"/>
                        </a:lnTo>
                        <a:lnTo>
                          <a:pt x="3336" y="0"/>
                        </a:lnTo>
                        <a:lnTo>
                          <a:pt x="3342" y="0"/>
                        </a:lnTo>
                        <a:lnTo>
                          <a:pt x="3348" y="0"/>
                        </a:lnTo>
                        <a:lnTo>
                          <a:pt x="3354" y="0"/>
                        </a:lnTo>
                        <a:lnTo>
                          <a:pt x="3360" y="0"/>
                        </a:lnTo>
                        <a:lnTo>
                          <a:pt x="3366" y="0"/>
                        </a:lnTo>
                        <a:lnTo>
                          <a:pt x="3372" y="0"/>
                        </a:lnTo>
                        <a:lnTo>
                          <a:pt x="3378" y="0"/>
                        </a:lnTo>
                        <a:lnTo>
                          <a:pt x="3384" y="0"/>
                        </a:lnTo>
                        <a:lnTo>
                          <a:pt x="3390" y="0"/>
                        </a:lnTo>
                        <a:lnTo>
                          <a:pt x="3396" y="0"/>
                        </a:lnTo>
                        <a:lnTo>
                          <a:pt x="3402" y="0"/>
                        </a:lnTo>
                        <a:lnTo>
                          <a:pt x="3408" y="0"/>
                        </a:lnTo>
                        <a:lnTo>
                          <a:pt x="3414" y="0"/>
                        </a:lnTo>
                        <a:lnTo>
                          <a:pt x="3420" y="0"/>
                        </a:lnTo>
                        <a:lnTo>
                          <a:pt x="3498" y="0"/>
                        </a:lnTo>
                        <a:lnTo>
                          <a:pt x="3504" y="0"/>
                        </a:lnTo>
                        <a:lnTo>
                          <a:pt x="3510" y="0"/>
                        </a:lnTo>
                        <a:lnTo>
                          <a:pt x="3516" y="0"/>
                        </a:lnTo>
                        <a:lnTo>
                          <a:pt x="3522" y="0"/>
                        </a:lnTo>
                        <a:lnTo>
                          <a:pt x="3528" y="0"/>
                        </a:lnTo>
                        <a:lnTo>
                          <a:pt x="3534" y="0"/>
                        </a:lnTo>
                        <a:lnTo>
                          <a:pt x="3612" y="0"/>
                        </a:lnTo>
                        <a:lnTo>
                          <a:pt x="3618" y="0"/>
                        </a:lnTo>
                        <a:lnTo>
                          <a:pt x="3624" y="0"/>
                        </a:lnTo>
                        <a:lnTo>
                          <a:pt x="3630" y="0"/>
                        </a:lnTo>
                        <a:lnTo>
                          <a:pt x="3636" y="0"/>
                        </a:lnTo>
                        <a:lnTo>
                          <a:pt x="3642" y="0"/>
                        </a:lnTo>
                        <a:lnTo>
                          <a:pt x="3648" y="0"/>
                        </a:lnTo>
                        <a:lnTo>
                          <a:pt x="3726" y="0"/>
                        </a:lnTo>
                        <a:lnTo>
                          <a:pt x="3732" y="0"/>
                        </a:lnTo>
                        <a:lnTo>
                          <a:pt x="3738" y="0"/>
                        </a:lnTo>
                        <a:lnTo>
                          <a:pt x="3744" y="0"/>
                        </a:lnTo>
                        <a:lnTo>
                          <a:pt x="3750" y="0"/>
                        </a:lnTo>
                        <a:lnTo>
                          <a:pt x="3756" y="0"/>
                        </a:lnTo>
                        <a:lnTo>
                          <a:pt x="3762" y="0"/>
                        </a:lnTo>
                        <a:lnTo>
                          <a:pt x="3840" y="0"/>
                        </a:lnTo>
                        <a:lnTo>
                          <a:pt x="3846" y="0"/>
                        </a:lnTo>
                        <a:lnTo>
                          <a:pt x="3852" y="0"/>
                        </a:lnTo>
                        <a:lnTo>
                          <a:pt x="3858" y="0"/>
                        </a:lnTo>
                        <a:lnTo>
                          <a:pt x="3864" y="0"/>
                        </a:lnTo>
                        <a:lnTo>
                          <a:pt x="3870" y="0"/>
                        </a:lnTo>
                        <a:lnTo>
                          <a:pt x="3876" y="0"/>
                        </a:lnTo>
                        <a:lnTo>
                          <a:pt x="3882" y="0"/>
                        </a:lnTo>
                        <a:lnTo>
                          <a:pt x="3888" y="0"/>
                        </a:lnTo>
                        <a:lnTo>
                          <a:pt x="3894" y="0"/>
                        </a:lnTo>
                        <a:lnTo>
                          <a:pt x="3900" y="0"/>
                        </a:lnTo>
                        <a:lnTo>
                          <a:pt x="3906" y="0"/>
                        </a:lnTo>
                        <a:lnTo>
                          <a:pt x="3912" y="0"/>
                        </a:lnTo>
                        <a:lnTo>
                          <a:pt x="3918" y="0"/>
                        </a:lnTo>
                        <a:lnTo>
                          <a:pt x="3924" y="0"/>
                        </a:lnTo>
                        <a:lnTo>
                          <a:pt x="3930" y="0"/>
                        </a:lnTo>
                        <a:lnTo>
                          <a:pt x="3936" y="0"/>
                        </a:lnTo>
                        <a:lnTo>
                          <a:pt x="3942" y="0"/>
                        </a:lnTo>
                        <a:lnTo>
                          <a:pt x="3948" y="0"/>
                        </a:lnTo>
                        <a:lnTo>
                          <a:pt x="3954" y="0"/>
                        </a:lnTo>
                        <a:lnTo>
                          <a:pt x="3960" y="0"/>
                        </a:lnTo>
                        <a:lnTo>
                          <a:pt x="3966" y="0"/>
                        </a:lnTo>
                        <a:lnTo>
                          <a:pt x="3972" y="0"/>
                        </a:lnTo>
                        <a:lnTo>
                          <a:pt x="3978" y="0"/>
                        </a:lnTo>
                        <a:lnTo>
                          <a:pt x="3984" y="0"/>
                        </a:lnTo>
                        <a:lnTo>
                          <a:pt x="3990" y="0"/>
                        </a:lnTo>
                        <a:lnTo>
                          <a:pt x="3996" y="0"/>
                        </a:lnTo>
                        <a:lnTo>
                          <a:pt x="4002" y="0"/>
                        </a:lnTo>
                        <a:lnTo>
                          <a:pt x="4008" y="0"/>
                        </a:lnTo>
                        <a:lnTo>
                          <a:pt x="4014" y="0"/>
                        </a:lnTo>
                        <a:lnTo>
                          <a:pt x="4020" y="0"/>
                        </a:lnTo>
                        <a:lnTo>
                          <a:pt x="4026" y="0"/>
                        </a:lnTo>
                        <a:lnTo>
                          <a:pt x="4032" y="0"/>
                        </a:lnTo>
                        <a:lnTo>
                          <a:pt x="4038" y="0"/>
                        </a:lnTo>
                        <a:lnTo>
                          <a:pt x="4044" y="0"/>
                        </a:lnTo>
                        <a:lnTo>
                          <a:pt x="4050" y="0"/>
                        </a:lnTo>
                        <a:lnTo>
                          <a:pt x="4056" y="0"/>
                        </a:lnTo>
                        <a:lnTo>
                          <a:pt x="4062" y="0"/>
                        </a:lnTo>
                        <a:lnTo>
                          <a:pt x="4068" y="0"/>
                        </a:lnTo>
                        <a:lnTo>
                          <a:pt x="4074" y="0"/>
                        </a:lnTo>
                        <a:lnTo>
                          <a:pt x="4080" y="0"/>
                        </a:lnTo>
                        <a:lnTo>
                          <a:pt x="4086" y="0"/>
                        </a:lnTo>
                        <a:lnTo>
                          <a:pt x="4092" y="0"/>
                        </a:lnTo>
                        <a:lnTo>
                          <a:pt x="4098" y="0"/>
                        </a:lnTo>
                        <a:lnTo>
                          <a:pt x="4104" y="0"/>
                        </a:lnTo>
                        <a:lnTo>
                          <a:pt x="4110" y="0"/>
                        </a:lnTo>
                        <a:lnTo>
                          <a:pt x="4116" y="0"/>
                        </a:lnTo>
                        <a:lnTo>
                          <a:pt x="4122" y="0"/>
                        </a:lnTo>
                        <a:lnTo>
                          <a:pt x="4128" y="0"/>
                        </a:lnTo>
                        <a:lnTo>
                          <a:pt x="4134" y="0"/>
                        </a:lnTo>
                        <a:lnTo>
                          <a:pt x="4140" y="0"/>
                        </a:lnTo>
                        <a:lnTo>
                          <a:pt x="4146" y="0"/>
                        </a:lnTo>
                        <a:lnTo>
                          <a:pt x="4152" y="0"/>
                        </a:lnTo>
                        <a:lnTo>
                          <a:pt x="4158" y="0"/>
                        </a:lnTo>
                        <a:lnTo>
                          <a:pt x="4164" y="0"/>
                        </a:lnTo>
                        <a:lnTo>
                          <a:pt x="4170" y="0"/>
                        </a:lnTo>
                        <a:lnTo>
                          <a:pt x="4176" y="0"/>
                        </a:lnTo>
                        <a:lnTo>
                          <a:pt x="4182" y="0"/>
                        </a:lnTo>
                        <a:lnTo>
                          <a:pt x="4188" y="0"/>
                        </a:lnTo>
                        <a:lnTo>
                          <a:pt x="4194" y="0"/>
                        </a:lnTo>
                        <a:lnTo>
                          <a:pt x="4272" y="0"/>
                        </a:lnTo>
                        <a:lnTo>
                          <a:pt x="4278" y="0"/>
                        </a:lnTo>
                        <a:lnTo>
                          <a:pt x="4284" y="0"/>
                        </a:lnTo>
                        <a:lnTo>
                          <a:pt x="4290" y="0"/>
                        </a:lnTo>
                        <a:lnTo>
                          <a:pt x="4296" y="0"/>
                        </a:lnTo>
                        <a:lnTo>
                          <a:pt x="4302" y="0"/>
                        </a:lnTo>
                        <a:lnTo>
                          <a:pt x="4308" y="0"/>
                        </a:lnTo>
                        <a:lnTo>
                          <a:pt x="4386" y="0"/>
                        </a:lnTo>
                        <a:lnTo>
                          <a:pt x="4392" y="0"/>
                        </a:lnTo>
                        <a:lnTo>
                          <a:pt x="4398" y="0"/>
                        </a:lnTo>
                        <a:lnTo>
                          <a:pt x="4404" y="0"/>
                        </a:lnTo>
                        <a:lnTo>
                          <a:pt x="4410" y="0"/>
                        </a:lnTo>
                        <a:lnTo>
                          <a:pt x="4416" y="0"/>
                        </a:lnTo>
                        <a:lnTo>
                          <a:pt x="4422" y="0"/>
                        </a:lnTo>
                        <a:lnTo>
                          <a:pt x="4500" y="0"/>
                        </a:lnTo>
                        <a:lnTo>
                          <a:pt x="4506" y="0"/>
                        </a:lnTo>
                        <a:lnTo>
                          <a:pt x="4512" y="0"/>
                        </a:lnTo>
                        <a:lnTo>
                          <a:pt x="4518" y="0"/>
                        </a:lnTo>
                        <a:lnTo>
                          <a:pt x="4524" y="0"/>
                        </a:lnTo>
                        <a:lnTo>
                          <a:pt x="4530" y="0"/>
                        </a:lnTo>
                        <a:lnTo>
                          <a:pt x="4536" y="0"/>
                        </a:lnTo>
                        <a:lnTo>
                          <a:pt x="4614" y="0"/>
                        </a:lnTo>
                        <a:lnTo>
                          <a:pt x="4620" y="0"/>
                        </a:lnTo>
                        <a:lnTo>
                          <a:pt x="4626" y="0"/>
                        </a:lnTo>
                        <a:lnTo>
                          <a:pt x="4632" y="0"/>
                        </a:lnTo>
                        <a:lnTo>
                          <a:pt x="4638" y="0"/>
                        </a:lnTo>
                        <a:lnTo>
                          <a:pt x="4644" y="0"/>
                        </a:lnTo>
                        <a:lnTo>
                          <a:pt x="4650" y="0"/>
                        </a:lnTo>
                        <a:lnTo>
                          <a:pt x="4656" y="0"/>
                        </a:lnTo>
                        <a:lnTo>
                          <a:pt x="4662" y="0"/>
                        </a:lnTo>
                        <a:lnTo>
                          <a:pt x="4668" y="0"/>
                        </a:lnTo>
                        <a:lnTo>
                          <a:pt x="4674" y="0"/>
                        </a:lnTo>
                        <a:lnTo>
                          <a:pt x="4680" y="0"/>
                        </a:lnTo>
                        <a:lnTo>
                          <a:pt x="4686" y="0"/>
                        </a:lnTo>
                        <a:lnTo>
                          <a:pt x="4692" y="0"/>
                        </a:lnTo>
                        <a:lnTo>
                          <a:pt x="4698" y="0"/>
                        </a:lnTo>
                        <a:lnTo>
                          <a:pt x="4704" y="0"/>
                        </a:lnTo>
                        <a:lnTo>
                          <a:pt x="4710" y="0"/>
                        </a:lnTo>
                        <a:lnTo>
                          <a:pt x="4716" y="0"/>
                        </a:lnTo>
                        <a:lnTo>
                          <a:pt x="4722" y="0"/>
                        </a:lnTo>
                        <a:lnTo>
                          <a:pt x="4728" y="0"/>
                        </a:lnTo>
                        <a:lnTo>
                          <a:pt x="4734" y="0"/>
                        </a:lnTo>
                        <a:lnTo>
                          <a:pt x="4740" y="0"/>
                        </a:lnTo>
                        <a:lnTo>
                          <a:pt x="4746" y="0"/>
                        </a:lnTo>
                        <a:lnTo>
                          <a:pt x="4752" y="0"/>
                        </a:lnTo>
                        <a:lnTo>
                          <a:pt x="4758" y="0"/>
                        </a:lnTo>
                        <a:lnTo>
                          <a:pt x="4764" y="0"/>
                        </a:lnTo>
                        <a:lnTo>
                          <a:pt x="4770" y="0"/>
                        </a:lnTo>
                        <a:lnTo>
                          <a:pt x="4776" y="0"/>
                        </a:lnTo>
                        <a:lnTo>
                          <a:pt x="4782" y="0"/>
                        </a:lnTo>
                        <a:lnTo>
                          <a:pt x="4788" y="0"/>
                        </a:lnTo>
                        <a:lnTo>
                          <a:pt x="4794" y="0"/>
                        </a:lnTo>
                        <a:lnTo>
                          <a:pt x="4800" y="0"/>
                        </a:lnTo>
                        <a:lnTo>
                          <a:pt x="4806" y="0"/>
                        </a:lnTo>
                        <a:lnTo>
                          <a:pt x="4812" y="0"/>
                        </a:lnTo>
                        <a:lnTo>
                          <a:pt x="4818" y="0"/>
                        </a:lnTo>
                        <a:lnTo>
                          <a:pt x="4824" y="0"/>
                        </a:lnTo>
                        <a:lnTo>
                          <a:pt x="4830" y="0"/>
                        </a:lnTo>
                        <a:lnTo>
                          <a:pt x="4836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446" name="Rectangle 409">
                    <a:extLst>
                      <a:ext uri="{FF2B5EF4-FFF2-40B4-BE49-F238E27FC236}">
                        <a16:creationId xmlns:a16="http://schemas.microsoft.com/office/drawing/2014/main" id="{CF98EACD-64D8-2844-96BF-D6BED2C33C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26" y="3356"/>
                    <a:ext cx="294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fr-FR" sz="800" b="1">
                        <a:solidFill>
                          <a:srgbClr val="000000"/>
                        </a:solidFill>
                        <a:latin typeface="Arial" panose="020B0604020202020204" pitchFamily="34" charset="0"/>
                      </a:rPr>
                      <a:t>DISP_Y</a:t>
                    </a:r>
                    <a:endParaRPr lang="en-US" altLang="fr-FR"/>
                  </a:p>
                </p:txBody>
              </p:sp>
              <p:sp>
                <p:nvSpPr>
                  <p:cNvPr id="447" name="Rectangle 410">
                    <a:extLst>
                      <a:ext uri="{FF2B5EF4-FFF2-40B4-BE49-F238E27FC236}">
                        <a16:creationId xmlns:a16="http://schemas.microsoft.com/office/drawing/2014/main" id="{A5D3AC03-9CDD-CC45-AECA-4DFFDE4D55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8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48" name="Rectangle 411">
                    <a:extLst>
                      <a:ext uri="{FF2B5EF4-FFF2-40B4-BE49-F238E27FC236}">
                        <a16:creationId xmlns:a16="http://schemas.microsoft.com/office/drawing/2014/main" id="{67357DAB-534F-5F4E-8B6C-30222D1124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0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49" name="Rectangle 412">
                    <a:extLst>
                      <a:ext uri="{FF2B5EF4-FFF2-40B4-BE49-F238E27FC236}">
                        <a16:creationId xmlns:a16="http://schemas.microsoft.com/office/drawing/2014/main" id="{D942344E-D1E1-794C-9A18-279A4E0FB4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40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0" name="Rectangle 413">
                    <a:extLst>
                      <a:ext uri="{FF2B5EF4-FFF2-40B4-BE49-F238E27FC236}">
                        <a16:creationId xmlns:a16="http://schemas.microsoft.com/office/drawing/2014/main" id="{8083FAA0-DDD1-1B4B-A903-119906EAB86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94" y="3470"/>
                    <a:ext cx="72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1" name="Rectangle 414">
                    <a:extLst>
                      <a:ext uri="{FF2B5EF4-FFF2-40B4-BE49-F238E27FC236}">
                        <a16:creationId xmlns:a16="http://schemas.microsoft.com/office/drawing/2014/main" id="{D192DFE2-294F-8B4D-9158-D5FD7CA948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08" y="3470"/>
                    <a:ext cx="72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2" name="Rectangle 415">
                    <a:extLst>
                      <a:ext uri="{FF2B5EF4-FFF2-40B4-BE49-F238E27FC236}">
                        <a16:creationId xmlns:a16="http://schemas.microsoft.com/office/drawing/2014/main" id="{CE5C3E0A-B43E-794D-B87C-7AA684E9B1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22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3" name="Rectangle 416">
                    <a:extLst>
                      <a:ext uri="{FF2B5EF4-FFF2-40B4-BE49-F238E27FC236}">
                        <a16:creationId xmlns:a16="http://schemas.microsoft.com/office/drawing/2014/main" id="{A026BFED-A0F8-564B-8026-54F526565D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36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4" name="Rectangle 417">
                    <a:extLst>
                      <a:ext uri="{FF2B5EF4-FFF2-40B4-BE49-F238E27FC236}">
                        <a16:creationId xmlns:a16="http://schemas.microsoft.com/office/drawing/2014/main" id="{0FDB7D1C-DCA6-1044-9DF9-AFFF94F9E1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6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5" name="Rectangle 418">
                    <a:extLst>
                      <a:ext uri="{FF2B5EF4-FFF2-40B4-BE49-F238E27FC236}">
                        <a16:creationId xmlns:a16="http://schemas.microsoft.com/office/drawing/2014/main" id="{8BC26F42-E023-F044-9D30-385254BBB7F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2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6" name="Rectangle 419">
                    <a:extLst>
                      <a:ext uri="{FF2B5EF4-FFF2-40B4-BE49-F238E27FC236}">
                        <a16:creationId xmlns:a16="http://schemas.microsoft.com/office/drawing/2014/main" id="{31291A83-0ABD-1941-BD83-E7726C3B58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88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7" name="Rectangle 420">
                    <a:extLst>
                      <a:ext uri="{FF2B5EF4-FFF2-40B4-BE49-F238E27FC236}">
                        <a16:creationId xmlns:a16="http://schemas.microsoft.com/office/drawing/2014/main" id="{C821686B-8EA9-5141-B7F9-C9BFA723BE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35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8" name="Rectangle 421">
                    <a:extLst>
                      <a:ext uri="{FF2B5EF4-FFF2-40B4-BE49-F238E27FC236}">
                        <a16:creationId xmlns:a16="http://schemas.microsoft.com/office/drawing/2014/main" id="{3B2AD9FF-CEB1-AE41-98F2-DB72D31F9E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20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59" name="Rectangle 422">
                    <a:extLst>
                      <a:ext uri="{FF2B5EF4-FFF2-40B4-BE49-F238E27FC236}">
                        <a16:creationId xmlns:a16="http://schemas.microsoft.com/office/drawing/2014/main" id="{A1F52BCE-CEF2-374F-8C1B-75C7A28D88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468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0" name="Rectangle 423">
                    <a:extLst>
                      <a:ext uri="{FF2B5EF4-FFF2-40B4-BE49-F238E27FC236}">
                        <a16:creationId xmlns:a16="http://schemas.microsoft.com/office/drawing/2014/main" id="{9206FAB0-27EE-804D-8BDB-A8AAA30CB9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82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1" name="Rectangle 424">
                    <a:extLst>
                      <a:ext uri="{FF2B5EF4-FFF2-40B4-BE49-F238E27FC236}">
                        <a16:creationId xmlns:a16="http://schemas.microsoft.com/office/drawing/2014/main" id="{CF4DFCE3-84E0-964C-9300-B7E352CCFE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96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2" name="Rectangle 425">
                    <a:extLst>
                      <a:ext uri="{FF2B5EF4-FFF2-40B4-BE49-F238E27FC236}">
                        <a16:creationId xmlns:a16="http://schemas.microsoft.com/office/drawing/2014/main" id="{4C522571-9C82-BD4A-8746-1166C9FADF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10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3" name="Rectangle 426">
                    <a:extLst>
                      <a:ext uri="{FF2B5EF4-FFF2-40B4-BE49-F238E27FC236}">
                        <a16:creationId xmlns:a16="http://schemas.microsoft.com/office/drawing/2014/main" id="{6634CD1E-25B9-3246-BD23-8A47999DF9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36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4" name="Rectangle 427">
                    <a:extLst>
                      <a:ext uri="{FF2B5EF4-FFF2-40B4-BE49-F238E27FC236}">
                        <a16:creationId xmlns:a16="http://schemas.microsoft.com/office/drawing/2014/main" id="{A3A3B059-8775-AC44-9FDC-2E905041A0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0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5" name="Rectangle 428">
                    <a:extLst>
                      <a:ext uri="{FF2B5EF4-FFF2-40B4-BE49-F238E27FC236}">
                        <a16:creationId xmlns:a16="http://schemas.microsoft.com/office/drawing/2014/main" id="{B1ED864D-DF4C-F747-A9C7-3E266F9634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32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6" name="Rectangle 429">
                    <a:extLst>
                      <a:ext uri="{FF2B5EF4-FFF2-40B4-BE49-F238E27FC236}">
                        <a16:creationId xmlns:a16="http://schemas.microsoft.com/office/drawing/2014/main" id="{02EA761A-2EDB-FF4E-80D0-34F5DB1169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56" y="3458"/>
                    <a:ext cx="24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7" name="Rectangle 430">
                    <a:extLst>
                      <a:ext uri="{FF2B5EF4-FFF2-40B4-BE49-F238E27FC236}">
                        <a16:creationId xmlns:a16="http://schemas.microsoft.com/office/drawing/2014/main" id="{E9D220D0-47F2-6944-89C5-9A650B6D3F4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086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8" name="Rectangle 431">
                    <a:extLst>
                      <a:ext uri="{FF2B5EF4-FFF2-40B4-BE49-F238E27FC236}">
                        <a16:creationId xmlns:a16="http://schemas.microsoft.com/office/drawing/2014/main" id="{31B0B56D-B5D2-CD4A-A844-BC54A8BCC6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0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69" name="Rectangle 432">
                    <a:extLst>
                      <a:ext uri="{FF2B5EF4-FFF2-40B4-BE49-F238E27FC236}">
                        <a16:creationId xmlns:a16="http://schemas.microsoft.com/office/drawing/2014/main" id="{B981E0A5-8447-6345-BD2C-FBD573D892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16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0" name="Rectangle 433">
                    <a:extLst>
                      <a:ext uri="{FF2B5EF4-FFF2-40B4-BE49-F238E27FC236}">
                        <a16:creationId xmlns:a16="http://schemas.microsoft.com/office/drawing/2014/main" id="{04656433-F33F-3749-A039-35009C0AC1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34" y="3458"/>
                    <a:ext cx="24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1" name="Rectangle 434">
                    <a:extLst>
                      <a:ext uri="{FF2B5EF4-FFF2-40B4-BE49-F238E27FC236}">
                        <a16:creationId xmlns:a16="http://schemas.microsoft.com/office/drawing/2014/main" id="{569B0EE8-BCF5-4848-BCFE-187B20F7A1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70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2" name="Rectangle 435">
                    <a:extLst>
                      <a:ext uri="{FF2B5EF4-FFF2-40B4-BE49-F238E27FC236}">
                        <a16:creationId xmlns:a16="http://schemas.microsoft.com/office/drawing/2014/main" id="{C3B2D41F-01BF-8D49-ADEB-DD5B81B06D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1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3" name="Rectangle 436">
                    <a:extLst>
                      <a:ext uri="{FF2B5EF4-FFF2-40B4-BE49-F238E27FC236}">
                        <a16:creationId xmlns:a16="http://schemas.microsoft.com/office/drawing/2014/main" id="{36903EB1-CFD2-C04C-A4AE-B529C52D0B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27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4" name="Rectangle 437">
                    <a:extLst>
                      <a:ext uri="{FF2B5EF4-FFF2-40B4-BE49-F238E27FC236}">
                        <a16:creationId xmlns:a16="http://schemas.microsoft.com/office/drawing/2014/main" id="{1A66F951-FE41-A146-999F-581904FCBB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26" y="3470"/>
                    <a:ext cx="72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5" name="Rectangle 438">
                    <a:extLst>
                      <a:ext uri="{FF2B5EF4-FFF2-40B4-BE49-F238E27FC236}">
                        <a16:creationId xmlns:a16="http://schemas.microsoft.com/office/drawing/2014/main" id="{4E0B445E-CB2D-894D-9E68-D9265A8E9D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440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6" name="Rectangle 439">
                    <a:extLst>
                      <a:ext uri="{FF2B5EF4-FFF2-40B4-BE49-F238E27FC236}">
                        <a16:creationId xmlns:a16="http://schemas.microsoft.com/office/drawing/2014/main" id="{A8E71A52-5134-E748-9836-498C35F8DF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54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7" name="Rectangle 440">
                    <a:extLst>
                      <a:ext uri="{FF2B5EF4-FFF2-40B4-BE49-F238E27FC236}">
                        <a16:creationId xmlns:a16="http://schemas.microsoft.com/office/drawing/2014/main" id="{96D47EB4-03E3-D34B-88D5-59BFE35D29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68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8" name="Rectangle 441">
                    <a:extLst>
                      <a:ext uri="{FF2B5EF4-FFF2-40B4-BE49-F238E27FC236}">
                        <a16:creationId xmlns:a16="http://schemas.microsoft.com/office/drawing/2014/main" id="{8D6D3045-F385-FC4C-A44B-CD4D019B21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8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79" name="Rectangle 442">
                    <a:extLst>
                      <a:ext uri="{FF2B5EF4-FFF2-40B4-BE49-F238E27FC236}">
                        <a16:creationId xmlns:a16="http://schemas.microsoft.com/office/drawing/2014/main" id="{B0D5EC3A-7B66-2F44-A8CC-E9E05B14F8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5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0" name="Rectangle 443">
                    <a:extLst>
                      <a:ext uri="{FF2B5EF4-FFF2-40B4-BE49-F238E27FC236}">
                        <a16:creationId xmlns:a16="http://schemas.microsoft.com/office/drawing/2014/main" id="{F28A3E45-D0CE-2943-B0DE-87BE4ED1A4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0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1" name="Rectangle 444">
                    <a:extLst>
                      <a:ext uri="{FF2B5EF4-FFF2-40B4-BE49-F238E27FC236}">
                        <a16:creationId xmlns:a16="http://schemas.microsoft.com/office/drawing/2014/main" id="{C7B74CD0-6B1D-9B44-A374-6AEDFE0384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86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2" name="Rectangle 445">
                    <a:extLst>
                      <a:ext uri="{FF2B5EF4-FFF2-40B4-BE49-F238E27FC236}">
                        <a16:creationId xmlns:a16="http://schemas.microsoft.com/office/drawing/2014/main" id="{61F91A09-D143-F04D-BBB4-F9F63C46BB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5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3" name="Rectangle 446">
                    <a:extLst>
                      <a:ext uri="{FF2B5EF4-FFF2-40B4-BE49-F238E27FC236}">
                        <a16:creationId xmlns:a16="http://schemas.microsoft.com/office/drawing/2014/main" id="{3C7960AD-8AB7-694C-BD20-9D0291CE6DE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00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4" name="Rectangle 447">
                    <a:extLst>
                      <a:ext uri="{FF2B5EF4-FFF2-40B4-BE49-F238E27FC236}">
                        <a16:creationId xmlns:a16="http://schemas.microsoft.com/office/drawing/2014/main" id="{A232E20F-EEEE-5A46-918B-75B37EB158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14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5" name="Rectangle 448">
                    <a:extLst>
                      <a:ext uri="{FF2B5EF4-FFF2-40B4-BE49-F238E27FC236}">
                        <a16:creationId xmlns:a16="http://schemas.microsoft.com/office/drawing/2014/main" id="{91813FB8-14AB-DD46-AF98-7AF87AC5132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328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6" name="Rectangle 449">
                    <a:extLst>
                      <a:ext uri="{FF2B5EF4-FFF2-40B4-BE49-F238E27FC236}">
                        <a16:creationId xmlns:a16="http://schemas.microsoft.com/office/drawing/2014/main" id="{0DB34EF1-8C9B-3949-8583-2847B9521E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42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7" name="Rectangle 450">
                    <a:extLst>
                      <a:ext uri="{FF2B5EF4-FFF2-40B4-BE49-F238E27FC236}">
                        <a16:creationId xmlns:a16="http://schemas.microsoft.com/office/drawing/2014/main" id="{930C9132-A723-6847-855D-2AC941225E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568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8" name="Rectangle 451">
                    <a:extLst>
                      <a:ext uri="{FF2B5EF4-FFF2-40B4-BE49-F238E27FC236}">
                        <a16:creationId xmlns:a16="http://schemas.microsoft.com/office/drawing/2014/main" id="{29866ECF-4CB5-2E43-8586-EB455FDF092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3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89" name="Rectangle 452">
                    <a:extLst>
                      <a:ext uri="{FF2B5EF4-FFF2-40B4-BE49-F238E27FC236}">
                        <a16:creationId xmlns:a16="http://schemas.microsoft.com/office/drawing/2014/main" id="{8BD22680-7BCB-6148-9B87-5B4115C16A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64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0" name="Rectangle 453">
                    <a:extLst>
                      <a:ext uri="{FF2B5EF4-FFF2-40B4-BE49-F238E27FC236}">
                        <a16:creationId xmlns:a16="http://schemas.microsoft.com/office/drawing/2014/main" id="{0164A8BF-0204-AA41-8BAA-8167B7AC72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88" y="3458"/>
                    <a:ext cx="24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1" name="Rectangle 454">
                    <a:extLst>
                      <a:ext uri="{FF2B5EF4-FFF2-40B4-BE49-F238E27FC236}">
                        <a16:creationId xmlns:a16="http://schemas.microsoft.com/office/drawing/2014/main" id="{CC00F39A-EEB9-5D49-A3BE-E408F59048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18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2" name="Rectangle 455">
                    <a:extLst>
                      <a:ext uri="{FF2B5EF4-FFF2-40B4-BE49-F238E27FC236}">
                        <a16:creationId xmlns:a16="http://schemas.microsoft.com/office/drawing/2014/main" id="{B639AF94-5D44-6D4B-9CA6-6865F91ED8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36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3" name="Rectangle 456">
                    <a:extLst>
                      <a:ext uri="{FF2B5EF4-FFF2-40B4-BE49-F238E27FC236}">
                        <a16:creationId xmlns:a16="http://schemas.microsoft.com/office/drawing/2014/main" id="{37D8776A-0F72-F74E-A4C2-4E31E0DD3E0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48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4" name="Rectangle 457">
                    <a:extLst>
                      <a:ext uri="{FF2B5EF4-FFF2-40B4-BE49-F238E27FC236}">
                        <a16:creationId xmlns:a16="http://schemas.microsoft.com/office/drawing/2014/main" id="{DC2B2B1E-A490-914C-8F7F-5645508631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66" y="3458"/>
                    <a:ext cx="24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5" name="Rectangle 458">
                    <a:extLst>
                      <a:ext uri="{FF2B5EF4-FFF2-40B4-BE49-F238E27FC236}">
                        <a16:creationId xmlns:a16="http://schemas.microsoft.com/office/drawing/2014/main" id="{3229448E-D69E-744B-964B-E3161774DD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02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6" name="Rectangle 459">
                    <a:extLst>
                      <a:ext uri="{FF2B5EF4-FFF2-40B4-BE49-F238E27FC236}">
                        <a16:creationId xmlns:a16="http://schemas.microsoft.com/office/drawing/2014/main" id="{7EB3567E-0021-B749-953F-6274C50A47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84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7" name="Rectangle 460">
                    <a:extLst>
                      <a:ext uri="{FF2B5EF4-FFF2-40B4-BE49-F238E27FC236}">
                        <a16:creationId xmlns:a16="http://schemas.microsoft.com/office/drawing/2014/main" id="{1DDC0697-3E5D-8541-88C3-0E58116A70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0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8" name="Rectangle 461">
                    <a:extLst>
                      <a:ext uri="{FF2B5EF4-FFF2-40B4-BE49-F238E27FC236}">
                        <a16:creationId xmlns:a16="http://schemas.microsoft.com/office/drawing/2014/main" id="{F7828C1C-9C92-7A4E-8443-68D5685AA8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58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499" name="Rectangle 462">
                    <a:extLst>
                      <a:ext uri="{FF2B5EF4-FFF2-40B4-BE49-F238E27FC236}">
                        <a16:creationId xmlns:a16="http://schemas.microsoft.com/office/drawing/2014/main" id="{30B170DA-B050-B74B-B2DD-305541116A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072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0" name="Rectangle 463">
                    <a:extLst>
                      <a:ext uri="{FF2B5EF4-FFF2-40B4-BE49-F238E27FC236}">
                        <a16:creationId xmlns:a16="http://schemas.microsoft.com/office/drawing/2014/main" id="{086686B5-600D-D347-903E-09BB937B47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6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1" name="Rectangle 464">
                    <a:extLst>
                      <a:ext uri="{FF2B5EF4-FFF2-40B4-BE49-F238E27FC236}">
                        <a16:creationId xmlns:a16="http://schemas.microsoft.com/office/drawing/2014/main" id="{47EF9301-FFE6-7443-87DC-08766AF40F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300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2" name="Rectangle 465">
                    <a:extLst>
                      <a:ext uri="{FF2B5EF4-FFF2-40B4-BE49-F238E27FC236}">
                        <a16:creationId xmlns:a16="http://schemas.microsoft.com/office/drawing/2014/main" id="{7DC91463-7371-414C-9634-D7F0B56865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26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3" name="Rectangle 466">
                    <a:extLst>
                      <a:ext uri="{FF2B5EF4-FFF2-40B4-BE49-F238E27FC236}">
                        <a16:creationId xmlns:a16="http://schemas.microsoft.com/office/drawing/2014/main" id="{07295CAA-1528-8F45-AD37-7E934E0E6E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9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4" name="Rectangle 467">
                    <a:extLst>
                      <a:ext uri="{FF2B5EF4-FFF2-40B4-BE49-F238E27FC236}">
                        <a16:creationId xmlns:a16="http://schemas.microsoft.com/office/drawing/2014/main" id="{08BB2665-4D23-F34B-8409-8E8CD03A1B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52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5" name="Rectangle 468">
                    <a:extLst>
                      <a:ext uri="{FF2B5EF4-FFF2-40B4-BE49-F238E27FC236}">
                        <a16:creationId xmlns:a16="http://schemas.microsoft.com/office/drawing/2014/main" id="{E5100A4D-8595-E548-8600-2240D412BA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18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6" name="Rectangle 469">
                    <a:extLst>
                      <a:ext uri="{FF2B5EF4-FFF2-40B4-BE49-F238E27FC236}">
                        <a16:creationId xmlns:a16="http://schemas.microsoft.com/office/drawing/2014/main" id="{93338A30-93F8-144A-B059-836E3EFF6B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84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7" name="Rectangle 470">
                    <a:extLst>
                      <a:ext uri="{FF2B5EF4-FFF2-40B4-BE49-F238E27FC236}">
                        <a16:creationId xmlns:a16="http://schemas.microsoft.com/office/drawing/2014/main" id="{FE631B18-0EA7-7148-9FCB-B52FA5828E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732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8" name="Rectangle 471">
                    <a:extLst>
                      <a:ext uri="{FF2B5EF4-FFF2-40B4-BE49-F238E27FC236}">
                        <a16:creationId xmlns:a16="http://schemas.microsoft.com/office/drawing/2014/main" id="{0620C1A2-9F86-DA4F-BDA1-E6D8C984D9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46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09" name="Rectangle 472">
                    <a:extLst>
                      <a:ext uri="{FF2B5EF4-FFF2-40B4-BE49-F238E27FC236}">
                        <a16:creationId xmlns:a16="http://schemas.microsoft.com/office/drawing/2014/main" id="{01336AA0-78BC-A740-838E-401247E998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60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10" name="Rectangle 473">
                    <a:extLst>
                      <a:ext uri="{FF2B5EF4-FFF2-40B4-BE49-F238E27FC236}">
                        <a16:creationId xmlns:a16="http://schemas.microsoft.com/office/drawing/2014/main" id="{2AA96EB2-B789-524C-AEA4-41DCA1A8E99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4" y="3470"/>
                    <a:ext cx="78" cy="18"/>
                  </a:xfrm>
                  <a:prstGeom prst="rect">
                    <a:avLst/>
                  </a:prstGeom>
                  <a:solidFill>
                    <a:srgbClr val="008080"/>
                  </a:solidFill>
                  <a:ln w="9525">
                    <a:solidFill>
                      <a:srgbClr val="00808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11" name="Rectangle 474">
                    <a:extLst>
                      <a:ext uri="{FF2B5EF4-FFF2-40B4-BE49-F238E27FC236}">
                        <a16:creationId xmlns:a16="http://schemas.microsoft.com/office/drawing/2014/main" id="{0B021783-E267-5A42-99E9-46FF1A4D55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00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12" name="Rectangle 475">
                    <a:extLst>
                      <a:ext uri="{FF2B5EF4-FFF2-40B4-BE49-F238E27FC236}">
                        <a16:creationId xmlns:a16="http://schemas.microsoft.com/office/drawing/2014/main" id="{94DC0D59-5E92-944D-950B-AF022C9EA3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66" y="3470"/>
                    <a:ext cx="6" cy="18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13" name="Rectangle 476">
                    <a:extLst>
                      <a:ext uri="{FF2B5EF4-FFF2-40B4-BE49-F238E27FC236}">
                        <a16:creationId xmlns:a16="http://schemas.microsoft.com/office/drawing/2014/main" id="{4F447FAB-72C5-264D-B7FF-3C0E98AA8D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96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14" name="Rectangle 477">
                    <a:extLst>
                      <a:ext uri="{FF2B5EF4-FFF2-40B4-BE49-F238E27FC236}">
                        <a16:creationId xmlns:a16="http://schemas.microsoft.com/office/drawing/2014/main" id="{CE2850C5-1CAB-B54A-A522-94D4994B86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20" y="3458"/>
                    <a:ext cx="24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  <p:sp>
                <p:nvSpPr>
                  <p:cNvPr id="515" name="Rectangle 478">
                    <a:extLst>
                      <a:ext uri="{FF2B5EF4-FFF2-40B4-BE49-F238E27FC236}">
                        <a16:creationId xmlns:a16="http://schemas.microsoft.com/office/drawing/2014/main" id="{166DF1C6-C0DA-6242-BDEB-D0F6946BC0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50" y="3458"/>
                    <a:ext cx="12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000">
                        <a:solidFill>
                          <a:schemeClr val="tx1"/>
                        </a:solidFill>
                        <a:latin typeface="Arial Unicode MS" panose="020B0604020202020204" pitchFamily="34" charset="-128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GB" altLang="fr-FR"/>
                  </a:p>
                </p:txBody>
              </p:sp>
            </p:grpSp>
            <p:grpSp>
              <p:nvGrpSpPr>
                <p:cNvPr id="361" name="Group 6698">
                  <a:extLst>
                    <a:ext uri="{FF2B5EF4-FFF2-40B4-BE49-F238E27FC236}">
                      <a16:creationId xmlns:a16="http://schemas.microsoft.com/office/drawing/2014/main" id="{25F324B6-F849-5145-BF7D-1356C7438F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45626" y="3403880"/>
                  <a:ext cx="388903" cy="736732"/>
                  <a:chOff x="1327163" y="3514412"/>
                  <a:chExt cx="388937" cy="736890"/>
                </a:xfrm>
              </p:grpSpPr>
              <p:graphicFrame>
                <p:nvGraphicFramePr>
                  <p:cNvPr id="391" name="Object 9">
                    <a:extLst>
                      <a:ext uri="{FF2B5EF4-FFF2-40B4-BE49-F238E27FC236}">
                        <a16:creationId xmlns:a16="http://schemas.microsoft.com/office/drawing/2014/main" id="{A4F34EF2-E54B-E64D-8C2B-D2FD006F56E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27163" y="3514412"/>
                  <a:ext cx="388937" cy="295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27" name="Equation" r:id="rId12" imgW="7315200" imgH="5562600" progId="Equation.DSMT4">
                          <p:embed/>
                        </p:oleObj>
                      </mc:Choice>
                      <mc:Fallback>
                        <p:oleObj name="Equation" r:id="rId12" imgW="7315200" imgH="5562600" progId="Equation.DSMT4">
                          <p:embed/>
                          <p:pic>
                            <p:nvPicPr>
                              <p:cNvPr id="55353" name="Object 9">
                                <a:extLst>
                                  <a:ext uri="{FF2B5EF4-FFF2-40B4-BE49-F238E27FC236}">
                                    <a16:creationId xmlns:a16="http://schemas.microsoft.com/office/drawing/2014/main" id="{C5CC178E-D0D3-3341-8C30-51B2475AB3C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27163" y="3514412"/>
                                <a:ext cx="388937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92" name="Straight Arrow Connector 3793">
                    <a:extLst>
                      <a:ext uri="{FF2B5EF4-FFF2-40B4-BE49-F238E27FC236}">
                        <a16:creationId xmlns:a16="http://schemas.microsoft.com/office/drawing/2014/main" id="{45755831-9052-5F48-9301-3F02AA6EDE7E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463454" y="3762644"/>
                    <a:ext cx="0" cy="488658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62" name="Group 6699">
                  <a:extLst>
                    <a:ext uri="{FF2B5EF4-FFF2-40B4-BE49-F238E27FC236}">
                      <a16:creationId xmlns:a16="http://schemas.microsoft.com/office/drawing/2014/main" id="{F3B85C01-A5E0-2E4A-9578-B2A96BE883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042461" y="3406720"/>
                  <a:ext cx="450811" cy="581491"/>
                  <a:chOff x="2047875" y="2524125"/>
                  <a:chExt cx="450850" cy="581616"/>
                </a:xfrm>
              </p:grpSpPr>
              <p:graphicFrame>
                <p:nvGraphicFramePr>
                  <p:cNvPr id="389" name="Object 3760">
                    <a:extLst>
                      <a:ext uri="{FF2B5EF4-FFF2-40B4-BE49-F238E27FC236}">
                        <a16:creationId xmlns:a16="http://schemas.microsoft.com/office/drawing/2014/main" id="{C32F5C9B-CE7A-5C43-A8AC-A452EDD4B52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047875" y="2524125"/>
                  <a:ext cx="450850" cy="2936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28" name="Equation" r:id="rId14" imgW="8483600" imgH="5562600" progId="Equation.DSMT4">
                          <p:embed/>
                        </p:oleObj>
                      </mc:Choice>
                      <mc:Fallback>
                        <p:oleObj name="Equation" r:id="rId14" imgW="8483600" imgH="5562600" progId="Equation.DSMT4">
                          <p:embed/>
                          <p:pic>
                            <p:nvPicPr>
                              <p:cNvPr id="55351" name="Object 3760">
                                <a:extLst>
                                  <a:ext uri="{FF2B5EF4-FFF2-40B4-BE49-F238E27FC236}">
                                    <a16:creationId xmlns:a16="http://schemas.microsoft.com/office/drawing/2014/main" id="{68D2688E-3D1C-EC4A-8D5C-D696138D0B12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47875" y="2524125"/>
                                <a:ext cx="450850" cy="2936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90" name="Straight Arrow Connector 3793">
                    <a:extLst>
                      <a:ext uri="{FF2B5EF4-FFF2-40B4-BE49-F238E27FC236}">
                        <a16:creationId xmlns:a16="http://schemas.microsoft.com/office/drawing/2014/main" id="{C43B1CE1-05FA-5B42-AD28-2C391CAEBB9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75198" y="2766675"/>
                    <a:ext cx="0" cy="339066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63" name="Group 6700">
                  <a:extLst>
                    <a:ext uri="{FF2B5EF4-FFF2-40B4-BE49-F238E27FC236}">
                      <a16:creationId xmlns:a16="http://schemas.microsoft.com/office/drawing/2014/main" id="{5CE5ACE4-55F7-B740-8FE9-5F303393BC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44192" y="3415193"/>
                  <a:ext cx="326996" cy="533332"/>
                  <a:chOff x="2808288" y="4449763"/>
                  <a:chExt cx="327025" cy="533447"/>
                </a:xfrm>
              </p:grpSpPr>
              <p:graphicFrame>
                <p:nvGraphicFramePr>
                  <p:cNvPr id="387" name="Object 3762">
                    <a:extLst>
                      <a:ext uri="{FF2B5EF4-FFF2-40B4-BE49-F238E27FC236}">
                        <a16:creationId xmlns:a16="http://schemas.microsoft.com/office/drawing/2014/main" id="{ACF766B3-E05E-6044-AE85-8CACE980A1F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808288" y="4449763"/>
                  <a:ext cx="327025" cy="295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29" name="Equation" r:id="rId16" imgW="6146800" imgH="5562600" progId="Equation.DSMT4">
                          <p:embed/>
                        </p:oleObj>
                      </mc:Choice>
                      <mc:Fallback>
                        <p:oleObj name="Equation" r:id="rId16" imgW="6146800" imgH="5562600" progId="Equation.DSMT4">
                          <p:embed/>
                          <p:pic>
                            <p:nvPicPr>
                              <p:cNvPr id="55349" name="Object 3762">
                                <a:extLst>
                                  <a:ext uri="{FF2B5EF4-FFF2-40B4-BE49-F238E27FC236}">
                                    <a16:creationId xmlns:a16="http://schemas.microsoft.com/office/drawing/2014/main" id="{30FA3C4E-E386-4547-8C1B-D2D055F66EF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08288" y="4449763"/>
                                <a:ext cx="32702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88" name="Straight Arrow Connector 3793">
                    <a:extLst>
                      <a:ext uri="{FF2B5EF4-FFF2-40B4-BE49-F238E27FC236}">
                        <a16:creationId xmlns:a16="http://schemas.microsoft.com/office/drawing/2014/main" id="{800616CA-C890-034D-B3C2-32C178FD57B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928980" y="4676994"/>
                    <a:ext cx="1129" cy="306216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64" name="Group 6701">
                  <a:extLst>
                    <a:ext uri="{FF2B5EF4-FFF2-40B4-BE49-F238E27FC236}">
                      <a16:creationId xmlns:a16="http://schemas.microsoft.com/office/drawing/2014/main" id="{26CD17EC-A25E-D04A-8A7D-D103BDAB0D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38038" y="3395586"/>
                  <a:ext cx="387316" cy="516427"/>
                  <a:chOff x="3521075" y="3500438"/>
                  <a:chExt cx="387350" cy="516538"/>
                </a:xfrm>
              </p:grpSpPr>
              <p:graphicFrame>
                <p:nvGraphicFramePr>
                  <p:cNvPr id="385" name="Object 3763">
                    <a:extLst>
                      <a:ext uri="{FF2B5EF4-FFF2-40B4-BE49-F238E27FC236}">
                        <a16:creationId xmlns:a16="http://schemas.microsoft.com/office/drawing/2014/main" id="{E8B63D93-326C-1C4D-9D9F-79705909365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521075" y="3500438"/>
                  <a:ext cx="387350" cy="295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30" name="Equation" r:id="rId18" imgW="7315200" imgH="5562600" progId="Equation.DSMT4">
                          <p:embed/>
                        </p:oleObj>
                      </mc:Choice>
                      <mc:Fallback>
                        <p:oleObj name="Equation" r:id="rId18" imgW="7315200" imgH="5562600" progId="Equation.DSMT4">
                          <p:embed/>
                          <p:pic>
                            <p:nvPicPr>
                              <p:cNvPr id="55347" name="Object 3763">
                                <a:extLst>
                                  <a:ext uri="{FF2B5EF4-FFF2-40B4-BE49-F238E27FC236}">
                                    <a16:creationId xmlns:a16="http://schemas.microsoft.com/office/drawing/2014/main" id="{066E062F-CF11-1541-98D0-F07E9B74F34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21075" y="3500438"/>
                                <a:ext cx="387350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86" name="Straight Arrow Connector 3793">
                    <a:extLst>
                      <a:ext uri="{FF2B5EF4-FFF2-40B4-BE49-F238E27FC236}">
                        <a16:creationId xmlns:a16="http://schemas.microsoft.com/office/drawing/2014/main" id="{E70EE7B9-72F0-F04B-A067-9218C024A4CC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42492" y="3737781"/>
                    <a:ext cx="1274" cy="279195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65" name="Group 6702">
                  <a:extLst>
                    <a:ext uri="{FF2B5EF4-FFF2-40B4-BE49-F238E27FC236}">
                      <a16:creationId xmlns:a16="http://schemas.microsoft.com/office/drawing/2014/main" id="{038D3A14-335C-D948-8708-8D733A43C5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931846" y="3398609"/>
                  <a:ext cx="326996" cy="513396"/>
                  <a:chOff x="4313238" y="4157663"/>
                  <a:chExt cx="327025" cy="513507"/>
                </a:xfrm>
              </p:grpSpPr>
              <p:graphicFrame>
                <p:nvGraphicFramePr>
                  <p:cNvPr id="383" name="Object 5">
                    <a:extLst>
                      <a:ext uri="{FF2B5EF4-FFF2-40B4-BE49-F238E27FC236}">
                        <a16:creationId xmlns:a16="http://schemas.microsoft.com/office/drawing/2014/main" id="{6C6D048F-A371-D641-BD19-7CC492D8598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313238" y="4157663"/>
                  <a:ext cx="327025" cy="2952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31" name="Equation" r:id="rId20" imgW="6146800" imgH="5562600" progId="Equation.DSMT4">
                          <p:embed/>
                        </p:oleObj>
                      </mc:Choice>
                      <mc:Fallback>
                        <p:oleObj name="Equation" r:id="rId20" imgW="6146800" imgH="5562600" progId="Equation.DSMT4">
                          <p:embed/>
                          <p:pic>
                            <p:nvPicPr>
                              <p:cNvPr id="55345" name="Object 5">
                                <a:extLst>
                                  <a:ext uri="{FF2B5EF4-FFF2-40B4-BE49-F238E27FC236}">
                                    <a16:creationId xmlns:a16="http://schemas.microsoft.com/office/drawing/2014/main" id="{2B7A1CC9-9449-6A40-9C3F-5967847DC627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13238" y="4157663"/>
                                <a:ext cx="327025" cy="2952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84" name="Straight Arrow Connector 3793">
                    <a:extLst>
                      <a:ext uri="{FF2B5EF4-FFF2-40B4-BE49-F238E27FC236}">
                        <a16:creationId xmlns:a16="http://schemas.microsoft.com/office/drawing/2014/main" id="{8C6BE03B-3A90-E947-BE77-BD97C3994FC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425757" y="4400549"/>
                    <a:ext cx="6557" cy="270621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66" name="Group 6703">
                  <a:extLst>
                    <a:ext uri="{FF2B5EF4-FFF2-40B4-BE49-F238E27FC236}">
                      <a16:creationId xmlns:a16="http://schemas.microsoft.com/office/drawing/2014/main" id="{D2CA7B31-9A97-0E41-810E-EA1DEB6AD0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20706" y="3411185"/>
                  <a:ext cx="388904" cy="500819"/>
                  <a:chOff x="5038725" y="2355850"/>
                  <a:chExt cx="388938" cy="500927"/>
                </a:xfrm>
              </p:grpSpPr>
              <p:cxnSp>
                <p:nvCxnSpPr>
                  <p:cNvPr id="381" name="Straight Arrow Connector 3793">
                    <a:extLst>
                      <a:ext uri="{FF2B5EF4-FFF2-40B4-BE49-F238E27FC236}">
                        <a16:creationId xmlns:a16="http://schemas.microsoft.com/office/drawing/2014/main" id="{43E6E80F-E737-E84B-9335-E3DD61CB0CFD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166491" y="2589463"/>
                    <a:ext cx="16901" cy="267314"/>
                  </a:xfrm>
                  <a:prstGeom prst="straightConnector1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382" name="Object 3764">
                    <a:extLst>
                      <a:ext uri="{FF2B5EF4-FFF2-40B4-BE49-F238E27FC236}">
                        <a16:creationId xmlns:a16="http://schemas.microsoft.com/office/drawing/2014/main" id="{1A508575-DBE8-C149-BC6E-AC24822F5CC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038725" y="2355850"/>
                  <a:ext cx="388938" cy="2936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332" name="Equation" r:id="rId22" imgW="7315200" imgH="5562600" progId="Equation.DSMT4">
                          <p:embed/>
                        </p:oleObj>
                      </mc:Choice>
                      <mc:Fallback>
                        <p:oleObj name="Equation" r:id="rId22" imgW="7315200" imgH="5562600" progId="Equation.DSMT4">
                          <p:embed/>
                          <p:pic>
                            <p:nvPicPr>
                              <p:cNvPr id="55344" name="Object 3764">
                                <a:extLst>
                                  <a:ext uri="{FF2B5EF4-FFF2-40B4-BE49-F238E27FC236}">
                                    <a16:creationId xmlns:a16="http://schemas.microsoft.com/office/drawing/2014/main" id="{51A7F1CE-68D8-EE46-BF2E-951655CE25BB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38725" y="2355850"/>
                                <a:ext cx="388938" cy="2936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67" name="Straight Connector 36">
                  <a:extLst>
                    <a:ext uri="{FF2B5EF4-FFF2-40B4-BE49-F238E27FC236}">
                      <a16:creationId xmlns:a16="http://schemas.microsoft.com/office/drawing/2014/main" id="{A5576817-9B0B-A444-8846-C9502544DEA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192729" y="4260302"/>
                  <a:ext cx="0" cy="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8" name="Straight Arrow Connector 3758">
                  <a:extLst>
                    <a:ext uri="{FF2B5EF4-FFF2-40B4-BE49-F238E27FC236}">
                      <a16:creationId xmlns:a16="http://schemas.microsoft.com/office/drawing/2014/main" id="{C9374D15-624C-2349-90F0-2A8CB94680A8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671479" y="5524495"/>
                  <a:ext cx="1200023" cy="2474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9" name="Straight Arrow Connector 3763">
                  <a:extLst>
                    <a:ext uri="{FF2B5EF4-FFF2-40B4-BE49-F238E27FC236}">
                      <a16:creationId xmlns:a16="http://schemas.microsoft.com/office/drawing/2014/main" id="{BBF53BD1-F79C-AC45-9F0E-2B66BADA30B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1868644" y="5523158"/>
                  <a:ext cx="1310589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70" name="Text Box 9">
                  <a:extLst>
                    <a:ext uri="{FF2B5EF4-FFF2-40B4-BE49-F238E27FC236}">
                      <a16:creationId xmlns:a16="http://schemas.microsoft.com/office/drawing/2014/main" id="{55085DAB-0D86-6F48-A8BB-150D9A5792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175432" y="5525636"/>
                  <a:ext cx="351854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6</a:t>
                  </a:r>
                  <a:endParaRPr lang="en-US" altLang="fr-FR">
                    <a:solidFill>
                      <a:srgbClr val="800080"/>
                    </a:solidFill>
                  </a:endParaRPr>
                </a:p>
              </p:txBody>
            </p:sp>
            <p:sp>
              <p:nvSpPr>
                <p:cNvPr id="371" name="Text Box 9">
                  <a:extLst>
                    <a:ext uri="{FF2B5EF4-FFF2-40B4-BE49-F238E27FC236}">
                      <a16:creationId xmlns:a16="http://schemas.microsoft.com/office/drawing/2014/main" id="{DABBFEB0-4E71-5948-8A76-72F6C49DE3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896402" y="5532115"/>
                  <a:ext cx="338163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5</a:t>
                  </a:r>
                  <a:endParaRPr lang="en-US" altLang="fr-FR">
                    <a:solidFill>
                      <a:srgbClr val="800080"/>
                    </a:solidFill>
                  </a:endParaRPr>
                </a:p>
              </p:txBody>
            </p:sp>
            <p:sp>
              <p:nvSpPr>
                <p:cNvPr id="372" name="Text Box 9">
                  <a:extLst>
                    <a:ext uri="{FF2B5EF4-FFF2-40B4-BE49-F238E27FC236}">
                      <a16:creationId xmlns:a16="http://schemas.microsoft.com/office/drawing/2014/main" id="{FA62371D-639D-8442-88F3-3E10188F03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04586" y="5525732"/>
                  <a:ext cx="435771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4</a:t>
                  </a:r>
                  <a:endParaRPr lang="en-US" altLang="fr-FR">
                    <a:solidFill>
                      <a:srgbClr val="800080"/>
                    </a:solidFill>
                  </a:endParaRPr>
                </a:p>
              </p:txBody>
            </p:sp>
            <p:sp>
              <p:nvSpPr>
                <p:cNvPr id="373" name="Text Box 9">
                  <a:extLst>
                    <a:ext uri="{FF2B5EF4-FFF2-40B4-BE49-F238E27FC236}">
                      <a16:creationId xmlns:a16="http://schemas.microsoft.com/office/drawing/2014/main" id="{F337531B-5E77-2248-9AC3-CC2E3EFACC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15860" y="5538516"/>
                  <a:ext cx="332888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3</a:t>
                  </a:r>
                  <a:endParaRPr lang="en-US" altLang="fr-FR">
                    <a:solidFill>
                      <a:srgbClr val="800080"/>
                    </a:solidFill>
                  </a:endParaRPr>
                </a:p>
              </p:txBody>
            </p:sp>
            <p:sp>
              <p:nvSpPr>
                <p:cNvPr id="374" name="Text Box 9">
                  <a:extLst>
                    <a:ext uri="{FF2B5EF4-FFF2-40B4-BE49-F238E27FC236}">
                      <a16:creationId xmlns:a16="http://schemas.microsoft.com/office/drawing/2014/main" id="{C95D68F6-BD3F-D446-BF7E-93213EDD02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023336" y="5544716"/>
                  <a:ext cx="329041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2</a:t>
                  </a:r>
                  <a:endParaRPr lang="en-US" altLang="fr-FR">
                    <a:solidFill>
                      <a:srgbClr val="800080"/>
                    </a:solidFill>
                  </a:endParaRPr>
                </a:p>
              </p:txBody>
            </p:sp>
            <p:sp>
              <p:nvSpPr>
                <p:cNvPr id="375" name="Text Box 9">
                  <a:extLst>
                    <a:ext uri="{FF2B5EF4-FFF2-40B4-BE49-F238E27FC236}">
                      <a16:creationId xmlns:a16="http://schemas.microsoft.com/office/drawing/2014/main" id="{99740B5D-0FC0-4143-87A6-EC91EE4B6D6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10818" y="5551244"/>
                  <a:ext cx="391852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1</a:t>
                  </a:r>
                  <a:endParaRPr lang="en-US" altLang="fr-FR" baseline="-25000">
                    <a:solidFill>
                      <a:srgbClr val="800080"/>
                    </a:solidFill>
                  </a:endParaRPr>
                </a:p>
              </p:txBody>
            </p:sp>
            <p:sp>
              <p:nvSpPr>
                <p:cNvPr id="376" name="Text Box 9">
                  <a:extLst>
                    <a:ext uri="{FF2B5EF4-FFF2-40B4-BE49-F238E27FC236}">
                      <a16:creationId xmlns:a16="http://schemas.microsoft.com/office/drawing/2014/main" id="{9B3BB6AC-8CAF-F645-B1F1-9C860C3B153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0123" y="5553254"/>
                  <a:ext cx="477711" cy="243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488" tIns="44450" rIns="90488" bIns="44450">
                  <a:spAutoFit/>
                </a:bodyPr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panose="020B0604020202020204" pitchFamily="34" charset="-128"/>
                      <a:ea typeface="ＭＳ Ｐゴシック" panose="020B0600070205080204" pitchFamily="34" charset="-128"/>
                    </a:defRPr>
                  </a:lvl9pPr>
                </a:lstStyle>
                <a:p>
                  <a:r>
                    <a:rPr lang="en-US" altLang="fr-FR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E</a:t>
                  </a:r>
                  <a:r>
                    <a:rPr lang="en-US" altLang="fr-FR" baseline="-25000">
                      <a:solidFill>
                        <a:srgbClr val="800080"/>
                      </a:solidFill>
                      <a:latin typeface="Arial" panose="020B0604020202020204" pitchFamily="34" charset="0"/>
                    </a:rPr>
                    <a:t>inj</a:t>
                  </a:r>
                  <a:endParaRPr lang="en-US" altLang="fr-FR" baseline="-25000">
                    <a:solidFill>
                      <a:srgbClr val="800080"/>
                    </a:solidFill>
                  </a:endParaRPr>
                </a:p>
              </p:txBody>
            </p:sp>
            <p:cxnSp>
              <p:nvCxnSpPr>
                <p:cNvPr id="377" name="Straight Arrow Connector 3758">
                  <a:extLst>
                    <a:ext uri="{FF2B5EF4-FFF2-40B4-BE49-F238E27FC236}">
                      <a16:creationId xmlns:a16="http://schemas.microsoft.com/office/drawing/2014/main" id="{4A56B00F-323E-4E4E-9FC9-A6A501662A11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3181299" y="5516584"/>
                  <a:ext cx="1278145" cy="7621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8" name="Straight Arrow Connector 3763">
                  <a:extLst>
                    <a:ext uri="{FF2B5EF4-FFF2-40B4-BE49-F238E27FC236}">
                      <a16:creationId xmlns:a16="http://schemas.microsoft.com/office/drawing/2014/main" id="{EA186DE4-7DCC-E940-8DF6-D0503434110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4454664" y="5516584"/>
                  <a:ext cx="1310589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79" name="Straight Arrow Connector 3758">
                  <a:extLst>
                    <a:ext uri="{FF2B5EF4-FFF2-40B4-BE49-F238E27FC236}">
                      <a16:creationId xmlns:a16="http://schemas.microsoft.com/office/drawing/2014/main" id="{E1350DE6-F5F2-7348-9ED1-87652EA2FD6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5767771" y="5510396"/>
                  <a:ext cx="1278145" cy="7621"/>
                </a:xfrm>
                <a:prstGeom prst="straightConnector1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0" name="Straight Arrow Connector 3763">
                  <a:extLst>
                    <a:ext uri="{FF2B5EF4-FFF2-40B4-BE49-F238E27FC236}">
                      <a16:creationId xmlns:a16="http://schemas.microsoft.com/office/drawing/2014/main" id="{5CBBE28D-726E-444A-99B0-AE18CD19F4A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7044946" y="5510396"/>
                  <a:ext cx="1310589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58" name="Text Box 9">
                <a:extLst>
                  <a:ext uri="{FF2B5EF4-FFF2-40B4-BE49-F238E27FC236}">
                    <a16:creationId xmlns:a16="http://schemas.microsoft.com/office/drawing/2014/main" id="{41DD37A0-AEA3-B84E-BBE0-FD2C43FF66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2812" y="4895225"/>
                <a:ext cx="2745874" cy="335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fr-FR" sz="1600">
                    <a:solidFill>
                      <a:srgbClr val="FF0000"/>
                    </a:solidFill>
                    <a:latin typeface="Arial" panose="020B0604020202020204" pitchFamily="34" charset="0"/>
                  </a:rPr>
                  <a:t>Acceleration</a:t>
                </a:r>
                <a:r>
                  <a:rPr lang="en-US" altLang="fr-FR" sz="1600">
                    <a:latin typeface="Arial" panose="020B0604020202020204" pitchFamily="34" charset="0"/>
                  </a:rPr>
                  <a:t>/</a:t>
                </a:r>
                <a:r>
                  <a:rPr lang="en-US" altLang="fr-FR" sz="1600">
                    <a:solidFill>
                      <a:srgbClr val="0000E3"/>
                    </a:solidFill>
                    <a:latin typeface="Arial" panose="020B0604020202020204" pitchFamily="34" charset="0"/>
                  </a:rPr>
                  <a:t>Deceleration</a:t>
                </a:r>
                <a:endParaRPr lang="en-US" altLang="fr-FR" sz="1600">
                  <a:solidFill>
                    <a:srgbClr val="0000E3"/>
                  </a:solidFill>
                </a:endParaRPr>
              </a:p>
            </p:txBody>
          </p:sp>
          <p:sp>
            <p:nvSpPr>
              <p:cNvPr id="359" name="Text Box 9">
                <a:extLst>
                  <a:ext uri="{FF2B5EF4-FFF2-40B4-BE49-F238E27FC236}">
                    <a16:creationId xmlns:a16="http://schemas.microsoft.com/office/drawing/2014/main" id="{26A38910-89D9-F44C-B0EF-683ED6BAA1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834" y="3594686"/>
                <a:ext cx="843855" cy="335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algn="ctr"/>
                <a:r>
                  <a:rPr lang="en-US" altLang="fr-FR" sz="1600">
                    <a:solidFill>
                      <a:srgbClr val="00B050"/>
                    </a:solidFill>
                    <a:latin typeface="Arial" panose="020B0604020202020204" pitchFamily="34" charset="0"/>
                  </a:rPr>
                  <a:t>Linac 1</a:t>
                </a:r>
                <a:endParaRPr lang="en-US" altLang="fr-FR" sz="1600">
                  <a:solidFill>
                    <a:srgbClr val="00B05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1044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34984E-7 L 0.09566 0.04859 C 0.1158 0.0597 0.14583 0.06571 0.17691 0.06571 C 0.21285 0.06571 0.24132 0.0597 0.26146 0.04859 L 0.35747 -4.34984E-7 " pathEditMode="relative" rAng="0" ptsTypes="FffFF">
                                      <p:cBhvr>
                                        <p:cTn id="14" dur="2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865" y="32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" grpId="0"/>
      <p:bldP spid="342" grpId="0" animBg="1"/>
      <p:bldP spid="3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Espace réservé du numéro de diapositive 4"/>
          <p:cNvSpPr txBox="1">
            <a:spLocks noGrp="1"/>
          </p:cNvSpPr>
          <p:nvPr>
            <p:ph type="sldNum" sz="quarter" idx="12"/>
          </p:nvPr>
        </p:nvSpPr>
        <p:spPr>
          <a:xfrm>
            <a:off x="8587643" y="6337681"/>
            <a:ext cx="393076" cy="36512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chemeClr val="tx1">
                    <a:lumMod val="75000"/>
                    <a:lumOff val="25000"/>
                  </a:schemeClr>
                </a:solidFill>
              </a:rPr>
              <a:t>9</a:t>
            </a:fld>
            <a:endParaRPr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33" name="ZoneTexte 300"/>
          <p:cNvSpPr txBox="1"/>
          <p:nvPr/>
        </p:nvSpPr>
        <p:spPr>
          <a:xfrm>
            <a:off x="215173" y="263796"/>
            <a:ext cx="8275154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defRPr sz="2400" b="1">
                <a:solidFill>
                  <a:srgbClr val="2F97B5"/>
                </a:solidFill>
              </a:defRPr>
            </a:lvl1pPr>
          </a:lstStyle>
          <a:p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Multi-pass Energy Recovery</a:t>
            </a:r>
            <a:r>
              <a:rPr sz="2200" dirty="0">
                <a:solidFill>
                  <a:schemeClr val="accent1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optics:</a:t>
            </a:r>
          </a:p>
        </p:txBody>
      </p:sp>
      <p:cxnSp>
        <p:nvCxnSpPr>
          <p:cNvPr id="321" name="Connecteur droit 320">
            <a:extLst>
              <a:ext uri="{FF2B5EF4-FFF2-40B4-BE49-F238E27FC236}">
                <a16:creationId xmlns:a16="http://schemas.microsoft.com/office/drawing/2014/main" id="{03DEA2D6-5D76-864E-B65A-0DDA4209011A}"/>
              </a:ext>
            </a:extLst>
          </p:cNvPr>
          <p:cNvCxnSpPr/>
          <p:nvPr/>
        </p:nvCxnSpPr>
        <p:spPr>
          <a:xfrm>
            <a:off x="274221" y="681983"/>
            <a:ext cx="5400000" cy="0"/>
          </a:xfrm>
          <a:prstGeom prst="line">
            <a:avLst/>
          </a:prstGeom>
          <a:ln w="25400" cmpd="dbl"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3" name="Image 322">
            <a:extLst>
              <a:ext uri="{FF2B5EF4-FFF2-40B4-BE49-F238E27FC236}">
                <a16:creationId xmlns:a16="http://schemas.microsoft.com/office/drawing/2014/main" id="{83BB665C-05E3-8242-8549-59B0CF85E4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4599" y="44563"/>
            <a:ext cx="1459007" cy="881329"/>
          </a:xfrm>
          <a:prstGeom prst="rect">
            <a:avLst/>
          </a:prstGeom>
        </p:spPr>
      </p:pic>
      <p:sp>
        <p:nvSpPr>
          <p:cNvPr id="324" name="Espace réservé du pied de page 2">
            <a:extLst>
              <a:ext uri="{FF2B5EF4-FFF2-40B4-BE49-F238E27FC236}">
                <a16:creationId xmlns:a16="http://schemas.microsoft.com/office/drawing/2014/main" id="{28A59088-21ED-8D4A-9BE5-F34EBC2CD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54200" y="6381751"/>
            <a:ext cx="5054600" cy="365125"/>
          </a:xfrm>
        </p:spPr>
        <p:txBody>
          <a:bodyPr/>
          <a:lstStyle/>
          <a:p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LHiPP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8, 12-13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ne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2018, Uppsala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iversity</a:t>
            </a:r>
            <a:r>
              <a:rPr lang="fr-F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fr-FR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weden</a:t>
            </a:r>
            <a:endParaRPr lang="fr-FR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pSp>
        <p:nvGrpSpPr>
          <p:cNvPr id="325" name="Group 54">
            <a:extLst>
              <a:ext uri="{FF2B5EF4-FFF2-40B4-BE49-F238E27FC236}">
                <a16:creationId xmlns:a16="http://schemas.microsoft.com/office/drawing/2014/main" id="{96670E04-4E10-D443-9C75-F92FAB9B6570}"/>
              </a:ext>
            </a:extLst>
          </p:cNvPr>
          <p:cNvGrpSpPr>
            <a:grpSpLocks/>
          </p:cNvGrpSpPr>
          <p:nvPr/>
        </p:nvGrpSpPr>
        <p:grpSpPr bwMode="auto">
          <a:xfrm>
            <a:off x="2535238" y="1617663"/>
            <a:ext cx="1343025" cy="1125537"/>
            <a:chOff x="3870960" y="1243584"/>
            <a:chExt cx="2383536" cy="2389632"/>
          </a:xfrm>
        </p:grpSpPr>
        <p:sp>
          <p:nvSpPr>
            <p:cNvPr id="326" name="Oval 35">
              <a:extLst>
                <a:ext uri="{FF2B5EF4-FFF2-40B4-BE49-F238E27FC236}">
                  <a16:creationId xmlns:a16="http://schemas.microsoft.com/office/drawing/2014/main" id="{97FA31B0-7713-A24A-88CB-35DCC95B3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960" y="1286256"/>
              <a:ext cx="2328672" cy="2279904"/>
            </a:xfrm>
            <a:prstGeom prst="ellips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  <p:sp>
          <p:nvSpPr>
            <p:cNvPr id="327" name="Rectangle 53">
              <a:extLst>
                <a:ext uri="{FF2B5EF4-FFF2-40B4-BE49-F238E27FC236}">
                  <a16:creationId xmlns:a16="http://schemas.microsoft.com/office/drawing/2014/main" id="{265E6E72-89DF-BE40-AF09-681F999B2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912" y="1243584"/>
              <a:ext cx="1243584" cy="23896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</p:grpSp>
      <p:grpSp>
        <p:nvGrpSpPr>
          <p:cNvPr id="328" name="Group 55">
            <a:extLst>
              <a:ext uri="{FF2B5EF4-FFF2-40B4-BE49-F238E27FC236}">
                <a16:creationId xmlns:a16="http://schemas.microsoft.com/office/drawing/2014/main" id="{22B59EFB-1F16-8B4B-BA93-AC6713F5AC9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095750" y="1603375"/>
            <a:ext cx="1343025" cy="1125538"/>
            <a:chOff x="3870960" y="1243584"/>
            <a:chExt cx="2383536" cy="2389632"/>
          </a:xfrm>
        </p:grpSpPr>
        <p:sp>
          <p:nvSpPr>
            <p:cNvPr id="329" name="Oval 56">
              <a:extLst>
                <a:ext uri="{FF2B5EF4-FFF2-40B4-BE49-F238E27FC236}">
                  <a16:creationId xmlns:a16="http://schemas.microsoft.com/office/drawing/2014/main" id="{DFD0F108-E129-5147-AD8C-39113B9E5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0960" y="1286256"/>
              <a:ext cx="2328672" cy="2279904"/>
            </a:xfrm>
            <a:prstGeom prst="ellipse">
              <a:avLst/>
            </a:prstGeom>
            <a:noFill/>
            <a:ln w="5715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  <p:sp>
          <p:nvSpPr>
            <p:cNvPr id="330" name="Rectangle 57">
              <a:extLst>
                <a:ext uri="{FF2B5EF4-FFF2-40B4-BE49-F238E27FC236}">
                  <a16:creationId xmlns:a16="http://schemas.microsoft.com/office/drawing/2014/main" id="{2DE6B441-9CCE-EF4F-BB74-2D081ECCE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912" y="1243584"/>
              <a:ext cx="1243584" cy="23896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endParaRPr lang="en-GB" altLang="fr-FR"/>
            </a:p>
          </p:txBody>
        </p:sp>
      </p:grpSp>
      <p:cxnSp>
        <p:nvCxnSpPr>
          <p:cNvPr id="331" name="Straight Connector 62">
            <a:extLst>
              <a:ext uri="{FF2B5EF4-FFF2-40B4-BE49-F238E27FC236}">
                <a16:creationId xmlns:a16="http://schemas.microsoft.com/office/drawing/2014/main" id="{E021E37C-7724-F142-B357-D236866BF9D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44838" y="2698750"/>
            <a:ext cx="1649412" cy="127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2" name="Text Box 8">
            <a:extLst>
              <a:ext uri="{FF2B5EF4-FFF2-40B4-BE49-F238E27FC236}">
                <a16:creationId xmlns:a16="http://schemas.microsoft.com/office/drawing/2014/main" id="{EBD8FF7C-D018-334F-9AF1-FB25D60F5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2378075"/>
            <a:ext cx="757237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r>
              <a:rPr lang="en-US" altLang="fr-FR" sz="1200">
                <a:solidFill>
                  <a:srgbClr val="00B050"/>
                </a:solidFill>
              </a:rPr>
              <a:t>Linac 2</a:t>
            </a:r>
          </a:p>
        </p:txBody>
      </p:sp>
      <p:sp>
        <p:nvSpPr>
          <p:cNvPr id="333" name="Text Box 8">
            <a:extLst>
              <a:ext uri="{FF2B5EF4-FFF2-40B4-BE49-F238E27FC236}">
                <a16:creationId xmlns:a16="http://schemas.microsoft.com/office/drawing/2014/main" id="{61B40409-BF71-A742-8C9C-0883FE937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188" y="2019300"/>
            <a:ext cx="1262062" cy="2190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u="none" dirty="0">
                <a:solidFill>
                  <a:srgbClr val="990099"/>
                </a:solidFill>
                <a:latin typeface="+mj-lt"/>
                <a:cs typeface="Arial" charset="0"/>
              </a:rPr>
              <a:t>Arc 1,3,5</a:t>
            </a:r>
            <a:r>
              <a:rPr lang="en-US" sz="1200" u="none" dirty="0">
                <a:latin typeface="+mj-lt"/>
              </a:rPr>
              <a:t>			</a:t>
            </a:r>
          </a:p>
        </p:txBody>
      </p:sp>
      <p:sp>
        <p:nvSpPr>
          <p:cNvPr id="334" name="Text Box 8">
            <a:extLst>
              <a:ext uri="{FF2B5EF4-FFF2-40B4-BE49-F238E27FC236}">
                <a16:creationId xmlns:a16="http://schemas.microsoft.com/office/drawing/2014/main" id="{66366AD9-928D-B54F-929D-4C893BC9F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513" y="2019300"/>
            <a:ext cx="1065212" cy="2190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200" u="none" dirty="0">
                <a:solidFill>
                  <a:srgbClr val="990099"/>
                </a:solidFill>
                <a:latin typeface="+mj-lt"/>
                <a:cs typeface="Arial" charset="0"/>
              </a:rPr>
              <a:t>Arc 2,4,6</a:t>
            </a:r>
            <a:r>
              <a:rPr lang="en-US" sz="1200" u="none" dirty="0">
                <a:latin typeface="+mj-lt"/>
              </a:rPr>
              <a:t>			</a:t>
            </a:r>
          </a:p>
        </p:txBody>
      </p:sp>
      <p:cxnSp>
        <p:nvCxnSpPr>
          <p:cNvPr id="335" name="Straight Connector 36">
            <a:extLst>
              <a:ext uri="{FF2B5EF4-FFF2-40B4-BE49-F238E27FC236}">
                <a16:creationId xmlns:a16="http://schemas.microsoft.com/office/drawing/2014/main" id="{7F3EFF3F-D811-F348-A3EB-B0CF104C6AB8}"/>
              </a:ext>
            </a:extLst>
          </p:cNvPr>
          <p:cNvCxnSpPr>
            <a:cxnSpLocks noChangeShapeType="1"/>
            <a:stCxn id="326" idx="0"/>
            <a:endCxn id="326" idx="0"/>
          </p:cNvCxnSpPr>
          <p:nvPr/>
        </p:nvCxnSpPr>
        <p:spPr bwMode="auto">
          <a:xfrm>
            <a:off x="3190875" y="1636713"/>
            <a:ext cx="0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6" name="Straight Connector 61">
            <a:extLst>
              <a:ext uri="{FF2B5EF4-FFF2-40B4-BE49-F238E27FC236}">
                <a16:creationId xmlns:a16="http://schemas.microsoft.com/office/drawing/2014/main" id="{B5667FCF-AE96-E84A-A593-B519D884060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73413" y="1628775"/>
            <a:ext cx="1670050" cy="3175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" name="Text Box 8">
            <a:extLst>
              <a:ext uri="{FF2B5EF4-FFF2-40B4-BE49-F238E27FC236}">
                <a16:creationId xmlns:a16="http://schemas.microsoft.com/office/drawing/2014/main" id="{AD5F2218-32C1-CF4F-BCD4-190412279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438" y="1296988"/>
            <a:ext cx="692150" cy="22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r>
              <a:rPr lang="en-US" altLang="fr-FR" sz="1200">
                <a:solidFill>
                  <a:srgbClr val="00B050"/>
                </a:solidFill>
              </a:rPr>
              <a:t>Linac 1			</a:t>
            </a:r>
          </a:p>
        </p:txBody>
      </p:sp>
      <p:graphicFrame>
        <p:nvGraphicFramePr>
          <p:cNvPr id="338" name="Object 3761">
            <a:extLst>
              <a:ext uri="{FF2B5EF4-FFF2-40B4-BE49-F238E27FC236}">
                <a16:creationId xmlns:a16="http://schemas.microsoft.com/office/drawing/2014/main" id="{7935C197-3DD3-4543-8363-E3813A8C9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0188" y="1612900"/>
          <a:ext cx="8556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4" imgW="16090900" imgH="21653500" progId="Equation.DSMT4">
                  <p:embed/>
                </p:oleObj>
              </mc:Choice>
              <mc:Fallback>
                <p:oleObj name="Equation" r:id="rId4" imgW="16090900" imgH="21653500" progId="Equation.DSMT4">
                  <p:embed/>
                  <p:pic>
                    <p:nvPicPr>
                      <p:cNvPr id="56331" name="Object 3761">
                        <a:extLst>
                          <a:ext uri="{FF2B5EF4-FFF2-40B4-BE49-F238E27FC236}">
                            <a16:creationId xmlns:a16="http://schemas.microsoft.com/office/drawing/2014/main" id="{4076EE01-0691-5741-9744-51AFD9C10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1612900"/>
                        <a:ext cx="85566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" name="Rectangle 1">
            <a:extLst>
              <a:ext uri="{FF2B5EF4-FFF2-40B4-BE49-F238E27FC236}">
                <a16:creationId xmlns:a16="http://schemas.microsoft.com/office/drawing/2014/main" id="{06DC9B98-208E-A64E-929A-23F9F84666C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019425" y="1697038"/>
            <a:ext cx="125413" cy="319087"/>
          </a:xfrm>
          <a:prstGeom prst="rect">
            <a:avLst/>
          </a:prstGeom>
          <a:solidFill>
            <a:schemeClr val="bg1"/>
          </a:solidFill>
          <a:ln w="12699">
            <a:solidFill>
              <a:schemeClr val="bg1"/>
            </a:solidFill>
            <a:round/>
            <a:headEnd/>
            <a:tailEnd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endParaRPr lang="en-GB" altLang="fr-FR"/>
          </a:p>
        </p:txBody>
      </p:sp>
      <p:sp>
        <p:nvSpPr>
          <p:cNvPr id="340" name="Rectangle 2">
            <a:extLst>
              <a:ext uri="{FF2B5EF4-FFF2-40B4-BE49-F238E27FC236}">
                <a16:creationId xmlns:a16="http://schemas.microsoft.com/office/drawing/2014/main" id="{5F110BD0-4267-E743-8314-914B936F6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1436688"/>
            <a:ext cx="1141413" cy="14446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endParaRPr lang="en-GB" altLang="fr-FR"/>
          </a:p>
        </p:txBody>
      </p:sp>
      <p:graphicFrame>
        <p:nvGraphicFramePr>
          <p:cNvPr id="341" name="Object 3">
            <a:extLst>
              <a:ext uri="{FF2B5EF4-FFF2-40B4-BE49-F238E27FC236}">
                <a16:creationId xmlns:a16="http://schemas.microsoft.com/office/drawing/2014/main" id="{F8C67934-82E5-334A-B19C-F05113294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64475" y="1595438"/>
          <a:ext cx="9636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6" imgW="18135600" imgH="21653500" progId="Equation.DSMT4">
                  <p:embed/>
                </p:oleObj>
              </mc:Choice>
              <mc:Fallback>
                <p:oleObj name="Equation" r:id="rId6" imgW="18135600" imgH="21653500" progId="Equation.DSMT4">
                  <p:embed/>
                  <p:pic>
                    <p:nvPicPr>
                      <p:cNvPr id="56334" name="Object 3">
                        <a:extLst>
                          <a:ext uri="{FF2B5EF4-FFF2-40B4-BE49-F238E27FC236}">
                            <a16:creationId xmlns:a16="http://schemas.microsoft.com/office/drawing/2014/main" id="{45EA2819-F671-254C-A0F3-54E9BD051B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595438"/>
                        <a:ext cx="96361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" name="Object 10">
            <a:extLst>
              <a:ext uri="{FF2B5EF4-FFF2-40B4-BE49-F238E27FC236}">
                <a16:creationId xmlns:a16="http://schemas.microsoft.com/office/drawing/2014/main" id="{86FBE57B-5946-554E-AD48-3C4FBB16A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1063" y="2216150"/>
          <a:ext cx="450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8" imgW="8483600" imgH="5562600" progId="Equation.DSMT4">
                  <p:embed/>
                </p:oleObj>
              </mc:Choice>
              <mc:Fallback>
                <p:oleObj name="Equation" r:id="rId8" imgW="8483600" imgH="5562600" progId="Equation.DSMT4">
                  <p:embed/>
                  <p:pic>
                    <p:nvPicPr>
                      <p:cNvPr id="56335" name="Object 10">
                        <a:extLst>
                          <a:ext uri="{FF2B5EF4-FFF2-40B4-BE49-F238E27FC236}">
                            <a16:creationId xmlns:a16="http://schemas.microsoft.com/office/drawing/2014/main" id="{22B2717B-977D-4246-B39D-8598BBDDC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2216150"/>
                        <a:ext cx="4508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" name="Object 11">
            <a:extLst>
              <a:ext uri="{FF2B5EF4-FFF2-40B4-BE49-F238E27FC236}">
                <a16:creationId xmlns:a16="http://schemas.microsoft.com/office/drawing/2014/main" id="{CCECA176-EF18-0D43-B414-6F557071F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8150" y="2174875"/>
          <a:ext cx="390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0" imgW="7315200" imgH="5562600" progId="Equation.3">
                  <p:embed/>
                </p:oleObj>
              </mc:Choice>
              <mc:Fallback>
                <p:oleObj name="Equation" r:id="rId10" imgW="7315200" imgH="5562600" progId="Equation.3">
                  <p:embed/>
                  <p:pic>
                    <p:nvPicPr>
                      <p:cNvPr id="56336" name="Object 11">
                        <a:extLst>
                          <a:ext uri="{FF2B5EF4-FFF2-40B4-BE49-F238E27FC236}">
                            <a16:creationId xmlns:a16="http://schemas.microsoft.com/office/drawing/2014/main" id="{0D7737E3-28B8-D04F-B30D-E8D5AEC43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174875"/>
                        <a:ext cx="3905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4" name="Straight Connector 61">
            <a:extLst>
              <a:ext uri="{FF2B5EF4-FFF2-40B4-BE49-F238E27FC236}">
                <a16:creationId xmlns:a16="http://schemas.microsoft.com/office/drawing/2014/main" id="{74FD9C57-1583-E840-8720-D9C91174BA0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35313" y="2652713"/>
            <a:ext cx="1670050" cy="31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5" name="Text Box 8">
            <a:extLst>
              <a:ext uri="{FF2B5EF4-FFF2-40B4-BE49-F238E27FC236}">
                <a16:creationId xmlns:a16="http://schemas.microsoft.com/office/drawing/2014/main" id="{36A4A912-A896-FE45-9F52-E91A7753D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2425" y="2690813"/>
            <a:ext cx="379413" cy="2206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100" u="none" dirty="0" err="1">
                <a:solidFill>
                  <a:srgbClr val="0000FF"/>
                </a:solidFill>
                <a:latin typeface="+mj-lt"/>
                <a:cs typeface="Arial" charset="0"/>
              </a:rPr>
              <a:t>E</a:t>
            </a:r>
            <a:r>
              <a:rPr lang="en-US" sz="1100" u="none" baseline="-25000" dirty="0" err="1">
                <a:solidFill>
                  <a:srgbClr val="0000FF"/>
                </a:solidFill>
                <a:latin typeface="+mj-lt"/>
                <a:cs typeface="Arial" charset="0"/>
              </a:rPr>
              <a:t>inj</a:t>
            </a:r>
            <a:r>
              <a:rPr lang="en-US" sz="1100" u="none" dirty="0">
                <a:solidFill>
                  <a:srgbClr val="0000FF"/>
                </a:solidFill>
                <a:latin typeface="+mj-lt"/>
              </a:rPr>
              <a:t>			</a:t>
            </a:r>
          </a:p>
        </p:txBody>
      </p:sp>
      <p:sp>
        <p:nvSpPr>
          <p:cNvPr id="346" name="Text Box 8">
            <a:extLst>
              <a:ext uri="{FF2B5EF4-FFF2-40B4-BE49-F238E27FC236}">
                <a16:creationId xmlns:a16="http://schemas.microsoft.com/office/drawing/2014/main" id="{30BC84E2-A092-D54A-8D9B-F6133C5EB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1225" y="2427288"/>
            <a:ext cx="377825" cy="2095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100" u="none" dirty="0">
                <a:solidFill>
                  <a:srgbClr val="FF0000"/>
                </a:solidFill>
                <a:latin typeface="+mj-lt"/>
                <a:cs typeface="Arial" charset="0"/>
              </a:rPr>
              <a:t>E</a:t>
            </a:r>
            <a:r>
              <a:rPr lang="en-US" sz="1100" u="none" baseline="-25000" dirty="0">
                <a:solidFill>
                  <a:srgbClr val="FF0000"/>
                </a:solidFill>
                <a:latin typeface="+mj-lt"/>
                <a:cs typeface="Arial" charset="0"/>
              </a:rPr>
              <a:t>1</a:t>
            </a:r>
            <a:r>
              <a:rPr lang="en-US" sz="1100" u="none" dirty="0">
                <a:solidFill>
                  <a:srgbClr val="FF0000"/>
                </a:solidFill>
                <a:latin typeface="+mj-lt"/>
              </a:rPr>
              <a:t>			</a:t>
            </a:r>
          </a:p>
        </p:txBody>
      </p:sp>
      <p:sp>
        <p:nvSpPr>
          <p:cNvPr id="347" name="Text Box 8">
            <a:extLst>
              <a:ext uri="{FF2B5EF4-FFF2-40B4-BE49-F238E27FC236}">
                <a16:creationId xmlns:a16="http://schemas.microsoft.com/office/drawing/2014/main" id="{E7B692D2-1E2E-334C-A73B-54AB51794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6713" y="2401888"/>
            <a:ext cx="379412" cy="220662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100" u="none" dirty="0">
                <a:solidFill>
                  <a:srgbClr val="FF0000"/>
                </a:solidFill>
                <a:latin typeface="+mj-lt"/>
                <a:cs typeface="Arial" charset="0"/>
              </a:rPr>
              <a:t>E</a:t>
            </a:r>
            <a:r>
              <a:rPr lang="en-US" sz="1100" u="none" baseline="-25000" dirty="0">
                <a:solidFill>
                  <a:srgbClr val="FF0000"/>
                </a:solidFill>
                <a:latin typeface="+mj-lt"/>
                <a:cs typeface="Arial" charset="0"/>
              </a:rPr>
              <a:t>2</a:t>
            </a:r>
            <a:r>
              <a:rPr lang="en-US" sz="1100" u="none" dirty="0">
                <a:solidFill>
                  <a:srgbClr val="FF0000"/>
                </a:solidFill>
                <a:latin typeface="+mj-lt"/>
              </a:rPr>
              <a:t>			</a:t>
            </a:r>
          </a:p>
        </p:txBody>
      </p:sp>
      <p:sp>
        <p:nvSpPr>
          <p:cNvPr id="348" name="Text Box 8">
            <a:extLst>
              <a:ext uri="{FF2B5EF4-FFF2-40B4-BE49-F238E27FC236}">
                <a16:creationId xmlns:a16="http://schemas.microsoft.com/office/drawing/2014/main" id="{B0AFE30C-F780-AC42-8620-F655F31B7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8525" y="2698750"/>
            <a:ext cx="379413" cy="2079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100" u="none" dirty="0">
                <a:solidFill>
                  <a:srgbClr val="0000E3"/>
                </a:solidFill>
                <a:latin typeface="+mj-lt"/>
                <a:cs typeface="Arial" charset="0"/>
              </a:rPr>
              <a:t>E</a:t>
            </a:r>
            <a:r>
              <a:rPr lang="en-US" sz="1100" u="none" baseline="-25000" dirty="0">
                <a:solidFill>
                  <a:srgbClr val="0000E3"/>
                </a:solidFill>
                <a:latin typeface="+mj-lt"/>
                <a:cs typeface="Arial" charset="0"/>
              </a:rPr>
              <a:t>1</a:t>
            </a:r>
            <a:r>
              <a:rPr lang="en-US" sz="1100" u="none" dirty="0">
                <a:solidFill>
                  <a:srgbClr val="0000E3"/>
                </a:solidFill>
                <a:latin typeface="+mj-lt"/>
              </a:rPr>
              <a:t>			</a:t>
            </a:r>
          </a:p>
        </p:txBody>
      </p:sp>
      <p:cxnSp>
        <p:nvCxnSpPr>
          <p:cNvPr id="349" name="Straight Connector 62">
            <a:extLst>
              <a:ext uri="{FF2B5EF4-FFF2-40B4-BE49-F238E27FC236}">
                <a16:creationId xmlns:a16="http://schemas.microsoft.com/office/drawing/2014/main" id="{0E11E5F6-7F15-0B44-9663-C004EB282DA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144838" y="2705100"/>
            <a:ext cx="1649412" cy="14288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50" name="Group 3">
            <a:extLst>
              <a:ext uri="{FF2B5EF4-FFF2-40B4-BE49-F238E27FC236}">
                <a16:creationId xmlns:a16="http://schemas.microsoft.com/office/drawing/2014/main" id="{F3515136-A65D-B749-8B13-51E088E8A179}"/>
              </a:ext>
            </a:extLst>
          </p:cNvPr>
          <p:cNvGrpSpPr>
            <a:grpSpLocks/>
          </p:cNvGrpSpPr>
          <p:nvPr/>
        </p:nvGrpSpPr>
        <p:grpSpPr bwMode="auto">
          <a:xfrm>
            <a:off x="357188" y="3286125"/>
            <a:ext cx="8321675" cy="2970213"/>
            <a:chOff x="357182" y="3286125"/>
            <a:chExt cx="8321670" cy="2969571"/>
          </a:xfrm>
        </p:grpSpPr>
        <p:grpSp>
          <p:nvGrpSpPr>
            <p:cNvPr id="351" name="Group 5">
              <a:extLst>
                <a:ext uri="{FF2B5EF4-FFF2-40B4-BE49-F238E27FC236}">
                  <a16:creationId xmlns:a16="http://schemas.microsoft.com/office/drawing/2014/main" id="{20039D1E-1AF7-9140-B8EB-3A4BE53751D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57182" y="3429000"/>
              <a:ext cx="8031156" cy="1971675"/>
              <a:chOff x="320" y="1539"/>
              <a:chExt cx="5059" cy="1242"/>
            </a:xfrm>
          </p:grpSpPr>
          <p:sp>
            <p:nvSpPr>
              <p:cNvPr id="389" name="AutoShape 4">
                <a:extLst>
                  <a:ext uri="{FF2B5EF4-FFF2-40B4-BE49-F238E27FC236}">
                    <a16:creationId xmlns:a16="http://schemas.microsoft.com/office/drawing/2014/main" id="{14A09B7F-0815-7E4B-959C-D09CE99F5CB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81" y="1539"/>
                <a:ext cx="4998" cy="1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90" name="Rectangle 6">
                <a:extLst>
                  <a:ext uri="{FF2B5EF4-FFF2-40B4-BE49-F238E27FC236}">
                    <a16:creationId xmlns:a16="http://schemas.microsoft.com/office/drawing/2014/main" id="{9C4C1CCF-E13A-6248-A285-8AE86A51D9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" y="1539"/>
                <a:ext cx="4998" cy="124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391" name="Rectangle 7">
                <a:extLst>
                  <a:ext uri="{FF2B5EF4-FFF2-40B4-BE49-F238E27FC236}">
                    <a16:creationId xmlns:a16="http://schemas.microsoft.com/office/drawing/2014/main" id="{3039125C-0F07-8247-A4BA-200D4A584F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" y="1683"/>
                <a:ext cx="4854" cy="9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392" name="Rectangle 8">
                <a:extLst>
                  <a:ext uri="{FF2B5EF4-FFF2-40B4-BE49-F238E27FC236}">
                    <a16:creationId xmlns:a16="http://schemas.microsoft.com/office/drawing/2014/main" id="{087EF151-0240-064B-85DE-2B41A67F7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5" y="2643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59.2518</a:t>
                </a:r>
                <a:endParaRPr lang="en-US" altLang="fr-FR"/>
              </a:p>
            </p:txBody>
          </p:sp>
          <p:sp>
            <p:nvSpPr>
              <p:cNvPr id="393" name="Rectangle 9">
                <a:extLst>
                  <a:ext uri="{FF2B5EF4-FFF2-40B4-BE49-F238E27FC236}">
                    <a16:creationId xmlns:a16="http://schemas.microsoft.com/office/drawing/2014/main" id="{A56690E4-AAFD-0445-8D85-8EE64E14D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" y="2643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fr-FR"/>
              </a:p>
            </p:txBody>
          </p:sp>
          <p:sp>
            <p:nvSpPr>
              <p:cNvPr id="394" name="Rectangle 11">
                <a:extLst>
                  <a:ext uri="{FF2B5EF4-FFF2-40B4-BE49-F238E27FC236}">
                    <a16:creationId xmlns:a16="http://schemas.microsoft.com/office/drawing/2014/main" id="{D5C65569-3493-2B47-BDBA-D32C8BA14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" y="1617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                     </a:t>
                </a:r>
                <a:endParaRPr lang="en-US" altLang="fr-FR"/>
              </a:p>
            </p:txBody>
          </p:sp>
          <p:sp>
            <p:nvSpPr>
              <p:cNvPr id="395" name="Rectangle 12">
                <a:extLst>
                  <a:ext uri="{FF2B5EF4-FFF2-40B4-BE49-F238E27FC236}">
                    <a16:creationId xmlns:a16="http://schemas.microsoft.com/office/drawing/2014/main" id="{C207E714-38D2-D548-8313-D4503AD1F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11" y="1644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12</a:t>
                </a:r>
                <a:endParaRPr lang="en-US" altLang="fr-FR"/>
              </a:p>
            </p:txBody>
          </p:sp>
          <p:sp>
            <p:nvSpPr>
              <p:cNvPr id="396" name="Rectangle 13">
                <a:extLst>
                  <a:ext uri="{FF2B5EF4-FFF2-40B4-BE49-F238E27FC236}">
                    <a16:creationId xmlns:a16="http://schemas.microsoft.com/office/drawing/2014/main" id="{18EED367-4199-D642-954F-D6E47F618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57" y="254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fr-FR"/>
              </a:p>
            </p:txBody>
          </p:sp>
          <p:sp>
            <p:nvSpPr>
              <p:cNvPr id="397" name="Rectangle 16">
                <a:extLst>
                  <a:ext uri="{FF2B5EF4-FFF2-40B4-BE49-F238E27FC236}">
                    <a16:creationId xmlns:a16="http://schemas.microsoft.com/office/drawing/2014/main" id="{874D9771-60DB-474C-A622-DD3077220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158" y="2031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BETA_X&amp;Y[m]</a:t>
                </a:r>
                <a:endParaRPr lang="en-US" altLang="fr-FR"/>
              </a:p>
            </p:txBody>
          </p:sp>
          <p:sp>
            <p:nvSpPr>
              <p:cNvPr id="398" name="Line 18">
                <a:extLst>
                  <a:ext uri="{FF2B5EF4-FFF2-40B4-BE49-F238E27FC236}">
                    <a16:creationId xmlns:a16="http://schemas.microsoft.com/office/drawing/2014/main" id="{3F0F7CC0-8CB3-5E47-9459-C587BECB4B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177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99" name="Line 19">
                <a:extLst>
                  <a:ext uri="{FF2B5EF4-FFF2-40B4-BE49-F238E27FC236}">
                    <a16:creationId xmlns:a16="http://schemas.microsoft.com/office/drawing/2014/main" id="{C907D3A2-C1B6-BA47-9CB2-15A374AEA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77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0" name="Line 20">
                <a:extLst>
                  <a:ext uri="{FF2B5EF4-FFF2-40B4-BE49-F238E27FC236}">
                    <a16:creationId xmlns:a16="http://schemas.microsoft.com/office/drawing/2014/main" id="{243D612A-1A53-1645-90A6-02E30CD9C3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3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1" name="Line 21">
                <a:extLst>
                  <a:ext uri="{FF2B5EF4-FFF2-40B4-BE49-F238E27FC236}">
                    <a16:creationId xmlns:a16="http://schemas.microsoft.com/office/drawing/2014/main" id="{6E3097AD-3AFA-6245-9038-D44C06FADF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3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2" name="Line 22">
                <a:extLst>
                  <a:ext uri="{FF2B5EF4-FFF2-40B4-BE49-F238E27FC236}">
                    <a16:creationId xmlns:a16="http://schemas.microsoft.com/office/drawing/2014/main" id="{A1512361-8BEF-A548-89E7-3B367860E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186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3" name="Line 23">
                <a:extLst>
                  <a:ext uri="{FF2B5EF4-FFF2-40B4-BE49-F238E27FC236}">
                    <a16:creationId xmlns:a16="http://schemas.microsoft.com/office/drawing/2014/main" id="{55296DC8-0BDD-AE48-90FF-0CED992B7F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86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4" name="Line 24">
                <a:extLst>
                  <a:ext uri="{FF2B5EF4-FFF2-40B4-BE49-F238E27FC236}">
                    <a16:creationId xmlns:a16="http://schemas.microsoft.com/office/drawing/2014/main" id="{489AC1C0-1D0D-2640-9C7B-D4A95C841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9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5" name="Line 25">
                <a:extLst>
                  <a:ext uri="{FF2B5EF4-FFF2-40B4-BE49-F238E27FC236}">
                    <a16:creationId xmlns:a16="http://schemas.microsoft.com/office/drawing/2014/main" id="{8C10AB63-BB94-E44B-B3CE-997731856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9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6" name="Line 26">
                <a:extLst>
                  <a:ext uri="{FF2B5EF4-FFF2-40B4-BE49-F238E27FC236}">
                    <a16:creationId xmlns:a16="http://schemas.microsoft.com/office/drawing/2014/main" id="{3BDE40D0-981A-2448-B3BD-A9D9B416AC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196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7" name="Line 27">
                <a:extLst>
                  <a:ext uri="{FF2B5EF4-FFF2-40B4-BE49-F238E27FC236}">
                    <a16:creationId xmlns:a16="http://schemas.microsoft.com/office/drawing/2014/main" id="{28C12FC9-C974-A142-AC43-1F8195FDD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196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8" name="Line 28">
                <a:extLst>
                  <a:ext uri="{FF2B5EF4-FFF2-40B4-BE49-F238E27FC236}">
                    <a16:creationId xmlns:a16="http://schemas.microsoft.com/office/drawing/2014/main" id="{2EFF010C-5169-1F40-8925-A399C22DC1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5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" name="Line 29">
                <a:extLst>
                  <a:ext uri="{FF2B5EF4-FFF2-40B4-BE49-F238E27FC236}">
                    <a16:creationId xmlns:a16="http://schemas.microsoft.com/office/drawing/2014/main" id="{038A96EF-5280-D348-83C0-8A73C657BC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5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0" name="Line 30">
                <a:extLst>
                  <a:ext uri="{FF2B5EF4-FFF2-40B4-BE49-F238E27FC236}">
                    <a16:creationId xmlns:a16="http://schemas.microsoft.com/office/drawing/2014/main" id="{66BC4F05-A41C-4B47-9A1A-6B35FF7A2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20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1" name="Line 31">
                <a:extLst>
                  <a:ext uri="{FF2B5EF4-FFF2-40B4-BE49-F238E27FC236}">
                    <a16:creationId xmlns:a16="http://schemas.microsoft.com/office/drawing/2014/main" id="{DFF2231E-D9E9-6D4E-9D2D-B677B8606E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0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2" name="Line 32">
                <a:extLst>
                  <a:ext uri="{FF2B5EF4-FFF2-40B4-BE49-F238E27FC236}">
                    <a16:creationId xmlns:a16="http://schemas.microsoft.com/office/drawing/2014/main" id="{D8D92314-0C0B-7748-8EAA-DDF163AF5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1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3" name="Line 33">
                <a:extLst>
                  <a:ext uri="{FF2B5EF4-FFF2-40B4-BE49-F238E27FC236}">
                    <a16:creationId xmlns:a16="http://schemas.microsoft.com/office/drawing/2014/main" id="{FD4BA3BA-72C5-D648-B451-F0A3680481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1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4" name="Line 34">
                <a:extLst>
                  <a:ext uri="{FF2B5EF4-FFF2-40B4-BE49-F238E27FC236}">
                    <a16:creationId xmlns:a16="http://schemas.microsoft.com/office/drawing/2014/main" id="{8CA0C901-DE7F-9F4A-A9D7-C4B9FA23AE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215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5" name="Line 35">
                <a:extLst>
                  <a:ext uri="{FF2B5EF4-FFF2-40B4-BE49-F238E27FC236}">
                    <a16:creationId xmlns:a16="http://schemas.microsoft.com/office/drawing/2014/main" id="{EFEE1905-E26F-E24D-8A9D-1A78A9950A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15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6" name="Line 36">
                <a:extLst>
                  <a:ext uri="{FF2B5EF4-FFF2-40B4-BE49-F238E27FC236}">
                    <a16:creationId xmlns:a16="http://schemas.microsoft.com/office/drawing/2014/main" id="{C2926821-3243-0342-957C-D619369C3C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7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7" name="Line 37">
                <a:extLst>
                  <a:ext uri="{FF2B5EF4-FFF2-40B4-BE49-F238E27FC236}">
                    <a16:creationId xmlns:a16="http://schemas.microsoft.com/office/drawing/2014/main" id="{A7D7A837-4ED0-494E-AD46-25D379793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7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8" name="Line 38">
                <a:extLst>
                  <a:ext uri="{FF2B5EF4-FFF2-40B4-BE49-F238E27FC236}">
                    <a16:creationId xmlns:a16="http://schemas.microsoft.com/office/drawing/2014/main" id="{FAB64F37-31AA-1A42-A382-67D604617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225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9" name="Line 39">
                <a:extLst>
                  <a:ext uri="{FF2B5EF4-FFF2-40B4-BE49-F238E27FC236}">
                    <a16:creationId xmlns:a16="http://schemas.microsoft.com/office/drawing/2014/main" id="{079B7BEF-D1ED-3843-932D-A025B7641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25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0" name="Line 40">
                <a:extLst>
                  <a:ext uri="{FF2B5EF4-FFF2-40B4-BE49-F238E27FC236}">
                    <a16:creationId xmlns:a16="http://schemas.microsoft.com/office/drawing/2014/main" id="{C996ABF3-6AEF-1843-975A-BDB8926E0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3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1" name="Line 41">
                <a:extLst>
                  <a:ext uri="{FF2B5EF4-FFF2-40B4-BE49-F238E27FC236}">
                    <a16:creationId xmlns:a16="http://schemas.microsoft.com/office/drawing/2014/main" id="{C230A631-71D1-E34F-AEDC-633251ED0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3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2" name="Line 42">
                <a:extLst>
                  <a:ext uri="{FF2B5EF4-FFF2-40B4-BE49-F238E27FC236}">
                    <a16:creationId xmlns:a16="http://schemas.microsoft.com/office/drawing/2014/main" id="{17CE03C4-98E9-B042-AE50-CB141EFAA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234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3" name="Line 43">
                <a:extLst>
                  <a:ext uri="{FF2B5EF4-FFF2-40B4-BE49-F238E27FC236}">
                    <a16:creationId xmlns:a16="http://schemas.microsoft.com/office/drawing/2014/main" id="{3C506591-5A42-2F4B-9558-C8173EDA4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34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4" name="Line 44">
                <a:extLst>
                  <a:ext uri="{FF2B5EF4-FFF2-40B4-BE49-F238E27FC236}">
                    <a16:creationId xmlns:a16="http://schemas.microsoft.com/office/drawing/2014/main" id="{FC524E52-45E7-2F40-8F70-E3108788B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9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5" name="Line 45">
                <a:extLst>
                  <a:ext uri="{FF2B5EF4-FFF2-40B4-BE49-F238E27FC236}">
                    <a16:creationId xmlns:a16="http://schemas.microsoft.com/office/drawing/2014/main" id="{A7908A9F-E220-A24B-87F1-CC49A94DB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9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6" name="Line 46">
                <a:extLst>
                  <a:ext uri="{FF2B5EF4-FFF2-40B4-BE49-F238E27FC236}">
                    <a16:creationId xmlns:a16="http://schemas.microsoft.com/office/drawing/2014/main" id="{E45F6AF9-A53E-834D-AE6D-08F9CF605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244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7" name="Line 47">
                <a:extLst>
                  <a:ext uri="{FF2B5EF4-FFF2-40B4-BE49-F238E27FC236}">
                    <a16:creationId xmlns:a16="http://schemas.microsoft.com/office/drawing/2014/main" id="{9AF7F7FA-E213-2E45-B643-34370843E3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44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8" name="Line 48">
                <a:extLst>
                  <a:ext uri="{FF2B5EF4-FFF2-40B4-BE49-F238E27FC236}">
                    <a16:creationId xmlns:a16="http://schemas.microsoft.com/office/drawing/2014/main" id="{9B6C5B4D-F00F-6243-A750-48C4A2B5B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35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9" name="Line 49">
                <a:extLst>
                  <a:ext uri="{FF2B5EF4-FFF2-40B4-BE49-F238E27FC236}">
                    <a16:creationId xmlns:a16="http://schemas.microsoft.com/office/drawing/2014/main" id="{98C1D265-FAFF-904F-9282-6A0FBE5291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5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0" name="Line 50">
                <a:extLst>
                  <a:ext uri="{FF2B5EF4-FFF2-40B4-BE49-F238E27FC236}">
                    <a16:creationId xmlns:a16="http://schemas.microsoft.com/office/drawing/2014/main" id="{001C532D-C289-B748-B3B5-D812490757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71" y="254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1" name="Line 51">
                <a:extLst>
                  <a:ext uri="{FF2B5EF4-FFF2-40B4-BE49-F238E27FC236}">
                    <a16:creationId xmlns:a16="http://schemas.microsoft.com/office/drawing/2014/main" id="{EC269D62-531D-CC48-85C9-C79DAE9D7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3" y="254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2" name="Line 52">
                <a:extLst>
                  <a:ext uri="{FF2B5EF4-FFF2-40B4-BE49-F238E27FC236}">
                    <a16:creationId xmlns:a16="http://schemas.microsoft.com/office/drawing/2014/main" id="{E6E50C77-8BA0-A842-BD53-C53AB52299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1" y="2601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3" name="Line 53">
                <a:extLst>
                  <a:ext uri="{FF2B5EF4-FFF2-40B4-BE49-F238E27FC236}">
                    <a16:creationId xmlns:a16="http://schemas.microsoft.com/office/drawing/2014/main" id="{647F4AE8-9253-0E42-B3E4-C7BD1C0485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1" y="1683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4" name="Freeform 54">
                <a:extLst>
                  <a:ext uri="{FF2B5EF4-FFF2-40B4-BE49-F238E27FC236}">
                    <a16:creationId xmlns:a16="http://schemas.microsoft.com/office/drawing/2014/main" id="{3D99C790-B926-DF44-98F9-D494C2BF98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" y="1845"/>
                <a:ext cx="4854" cy="768"/>
              </a:xfrm>
              <a:custGeom>
                <a:avLst/>
                <a:gdLst>
                  <a:gd name="T0" fmla="*/ 48 w 4854"/>
                  <a:gd name="T1" fmla="*/ 90 h 768"/>
                  <a:gd name="T2" fmla="*/ 96 w 4854"/>
                  <a:gd name="T3" fmla="*/ 162 h 768"/>
                  <a:gd name="T4" fmla="*/ 144 w 4854"/>
                  <a:gd name="T5" fmla="*/ 228 h 768"/>
                  <a:gd name="T6" fmla="*/ 192 w 4854"/>
                  <a:gd name="T7" fmla="*/ 282 h 768"/>
                  <a:gd name="T8" fmla="*/ 318 w 4854"/>
                  <a:gd name="T9" fmla="*/ 366 h 768"/>
                  <a:gd name="T10" fmla="*/ 444 w 4854"/>
                  <a:gd name="T11" fmla="*/ 384 h 768"/>
                  <a:gd name="T12" fmla="*/ 642 w 4854"/>
                  <a:gd name="T13" fmla="*/ 258 h 768"/>
                  <a:gd name="T14" fmla="*/ 690 w 4854"/>
                  <a:gd name="T15" fmla="*/ 198 h 768"/>
                  <a:gd name="T16" fmla="*/ 738 w 4854"/>
                  <a:gd name="T17" fmla="*/ 132 h 768"/>
                  <a:gd name="T18" fmla="*/ 792 w 4854"/>
                  <a:gd name="T19" fmla="*/ 48 h 768"/>
                  <a:gd name="T20" fmla="*/ 840 w 4854"/>
                  <a:gd name="T21" fmla="*/ 42 h 768"/>
                  <a:gd name="T22" fmla="*/ 888 w 4854"/>
                  <a:gd name="T23" fmla="*/ 120 h 768"/>
                  <a:gd name="T24" fmla="*/ 936 w 4854"/>
                  <a:gd name="T25" fmla="*/ 192 h 768"/>
                  <a:gd name="T26" fmla="*/ 984 w 4854"/>
                  <a:gd name="T27" fmla="*/ 252 h 768"/>
                  <a:gd name="T28" fmla="*/ 1110 w 4854"/>
                  <a:gd name="T29" fmla="*/ 354 h 768"/>
                  <a:gd name="T30" fmla="*/ 1308 w 4854"/>
                  <a:gd name="T31" fmla="*/ 372 h 768"/>
                  <a:gd name="T32" fmla="*/ 1434 w 4854"/>
                  <a:gd name="T33" fmla="*/ 294 h 768"/>
                  <a:gd name="T34" fmla="*/ 1482 w 4854"/>
                  <a:gd name="T35" fmla="*/ 240 h 768"/>
                  <a:gd name="T36" fmla="*/ 1530 w 4854"/>
                  <a:gd name="T37" fmla="*/ 180 h 768"/>
                  <a:gd name="T38" fmla="*/ 1572 w 4854"/>
                  <a:gd name="T39" fmla="*/ 114 h 768"/>
                  <a:gd name="T40" fmla="*/ 1620 w 4854"/>
                  <a:gd name="T41" fmla="*/ 36 h 768"/>
                  <a:gd name="T42" fmla="*/ 1662 w 4854"/>
                  <a:gd name="T43" fmla="*/ 54 h 768"/>
                  <a:gd name="T44" fmla="*/ 1710 w 4854"/>
                  <a:gd name="T45" fmla="*/ 132 h 768"/>
                  <a:gd name="T46" fmla="*/ 1752 w 4854"/>
                  <a:gd name="T47" fmla="*/ 198 h 768"/>
                  <a:gd name="T48" fmla="*/ 1800 w 4854"/>
                  <a:gd name="T49" fmla="*/ 252 h 768"/>
                  <a:gd name="T50" fmla="*/ 1848 w 4854"/>
                  <a:gd name="T51" fmla="*/ 300 h 768"/>
                  <a:gd name="T52" fmla="*/ 2052 w 4854"/>
                  <a:gd name="T53" fmla="*/ 384 h 768"/>
                  <a:gd name="T54" fmla="*/ 2178 w 4854"/>
                  <a:gd name="T55" fmla="*/ 348 h 768"/>
                  <a:gd name="T56" fmla="*/ 2298 w 4854"/>
                  <a:gd name="T57" fmla="*/ 240 h 768"/>
                  <a:gd name="T58" fmla="*/ 2346 w 4854"/>
                  <a:gd name="T59" fmla="*/ 186 h 768"/>
                  <a:gd name="T60" fmla="*/ 2394 w 4854"/>
                  <a:gd name="T61" fmla="*/ 114 h 768"/>
                  <a:gd name="T62" fmla="*/ 2442 w 4854"/>
                  <a:gd name="T63" fmla="*/ 30 h 768"/>
                  <a:gd name="T64" fmla="*/ 2496 w 4854"/>
                  <a:gd name="T65" fmla="*/ 84 h 768"/>
                  <a:gd name="T66" fmla="*/ 2544 w 4854"/>
                  <a:gd name="T67" fmla="*/ 156 h 768"/>
                  <a:gd name="T68" fmla="*/ 2592 w 4854"/>
                  <a:gd name="T69" fmla="*/ 222 h 768"/>
                  <a:gd name="T70" fmla="*/ 2712 w 4854"/>
                  <a:gd name="T71" fmla="*/ 336 h 768"/>
                  <a:gd name="T72" fmla="*/ 2838 w 4854"/>
                  <a:gd name="T73" fmla="*/ 384 h 768"/>
                  <a:gd name="T74" fmla="*/ 2964 w 4854"/>
                  <a:gd name="T75" fmla="*/ 372 h 768"/>
                  <a:gd name="T76" fmla="*/ 3090 w 4854"/>
                  <a:gd name="T77" fmla="*/ 288 h 768"/>
                  <a:gd name="T78" fmla="*/ 3138 w 4854"/>
                  <a:gd name="T79" fmla="*/ 240 h 768"/>
                  <a:gd name="T80" fmla="*/ 3186 w 4854"/>
                  <a:gd name="T81" fmla="*/ 180 h 768"/>
                  <a:gd name="T82" fmla="*/ 3228 w 4854"/>
                  <a:gd name="T83" fmla="*/ 114 h 768"/>
                  <a:gd name="T84" fmla="*/ 3270 w 4854"/>
                  <a:gd name="T85" fmla="*/ 42 h 768"/>
                  <a:gd name="T86" fmla="*/ 3318 w 4854"/>
                  <a:gd name="T87" fmla="*/ 114 h 768"/>
                  <a:gd name="T88" fmla="*/ 3360 w 4854"/>
                  <a:gd name="T89" fmla="*/ 180 h 768"/>
                  <a:gd name="T90" fmla="*/ 3408 w 4854"/>
                  <a:gd name="T91" fmla="*/ 240 h 768"/>
                  <a:gd name="T92" fmla="*/ 3456 w 4854"/>
                  <a:gd name="T93" fmla="*/ 288 h 768"/>
                  <a:gd name="T94" fmla="*/ 3582 w 4854"/>
                  <a:gd name="T95" fmla="*/ 372 h 768"/>
                  <a:gd name="T96" fmla="*/ 3708 w 4854"/>
                  <a:gd name="T97" fmla="*/ 390 h 768"/>
                  <a:gd name="T98" fmla="*/ 3828 w 4854"/>
                  <a:gd name="T99" fmla="*/ 360 h 768"/>
                  <a:gd name="T100" fmla="*/ 3954 w 4854"/>
                  <a:gd name="T101" fmla="*/ 282 h 768"/>
                  <a:gd name="T102" fmla="*/ 4002 w 4854"/>
                  <a:gd name="T103" fmla="*/ 240 h 768"/>
                  <a:gd name="T104" fmla="*/ 4050 w 4854"/>
                  <a:gd name="T105" fmla="*/ 186 h 768"/>
                  <a:gd name="T106" fmla="*/ 4098 w 4854"/>
                  <a:gd name="T107" fmla="*/ 138 h 768"/>
                  <a:gd name="T108" fmla="*/ 4152 w 4854"/>
                  <a:gd name="T109" fmla="*/ 198 h 768"/>
                  <a:gd name="T110" fmla="*/ 4200 w 4854"/>
                  <a:gd name="T111" fmla="*/ 252 h 768"/>
                  <a:gd name="T112" fmla="*/ 4248 w 4854"/>
                  <a:gd name="T113" fmla="*/ 294 h 768"/>
                  <a:gd name="T114" fmla="*/ 4368 w 4854"/>
                  <a:gd name="T115" fmla="*/ 372 h 768"/>
                  <a:gd name="T116" fmla="*/ 4494 w 4854"/>
                  <a:gd name="T117" fmla="*/ 444 h 768"/>
                  <a:gd name="T118" fmla="*/ 4692 w 4854"/>
                  <a:gd name="T119" fmla="*/ 696 h 768"/>
                  <a:gd name="T120" fmla="*/ 4740 w 4854"/>
                  <a:gd name="T121" fmla="*/ 756 h 768"/>
                  <a:gd name="T122" fmla="*/ 4788 w 4854"/>
                  <a:gd name="T123" fmla="*/ 564 h 768"/>
                  <a:gd name="T124" fmla="*/ 4836 w 4854"/>
                  <a:gd name="T125" fmla="*/ 126 h 76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4854"/>
                  <a:gd name="T190" fmla="*/ 0 h 768"/>
                  <a:gd name="T191" fmla="*/ 4854 w 4854"/>
                  <a:gd name="T192" fmla="*/ 768 h 768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4854" h="768">
                    <a:moveTo>
                      <a:pt x="0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8" y="36"/>
                    </a:lnTo>
                    <a:lnTo>
                      <a:pt x="18" y="42"/>
                    </a:lnTo>
                    <a:lnTo>
                      <a:pt x="24" y="42"/>
                    </a:lnTo>
                    <a:lnTo>
                      <a:pt x="24" y="48"/>
                    </a:lnTo>
                    <a:lnTo>
                      <a:pt x="24" y="54"/>
                    </a:lnTo>
                    <a:lnTo>
                      <a:pt x="30" y="54"/>
                    </a:lnTo>
                    <a:lnTo>
                      <a:pt x="30" y="60"/>
                    </a:lnTo>
                    <a:lnTo>
                      <a:pt x="30" y="66"/>
                    </a:lnTo>
                    <a:lnTo>
                      <a:pt x="36" y="66"/>
                    </a:lnTo>
                    <a:lnTo>
                      <a:pt x="36" y="72"/>
                    </a:lnTo>
                    <a:lnTo>
                      <a:pt x="36" y="78"/>
                    </a:lnTo>
                    <a:lnTo>
                      <a:pt x="42" y="78"/>
                    </a:lnTo>
                    <a:lnTo>
                      <a:pt x="42" y="84"/>
                    </a:lnTo>
                    <a:lnTo>
                      <a:pt x="48" y="84"/>
                    </a:lnTo>
                    <a:lnTo>
                      <a:pt x="48" y="90"/>
                    </a:lnTo>
                    <a:lnTo>
                      <a:pt x="48" y="96"/>
                    </a:lnTo>
                    <a:lnTo>
                      <a:pt x="54" y="96"/>
                    </a:lnTo>
                    <a:lnTo>
                      <a:pt x="54" y="102"/>
                    </a:lnTo>
                    <a:lnTo>
                      <a:pt x="60" y="108"/>
                    </a:lnTo>
                    <a:lnTo>
                      <a:pt x="60" y="114"/>
                    </a:lnTo>
                    <a:lnTo>
                      <a:pt x="66" y="114"/>
                    </a:lnTo>
                    <a:lnTo>
                      <a:pt x="66" y="120"/>
                    </a:lnTo>
                    <a:lnTo>
                      <a:pt x="72" y="126"/>
                    </a:lnTo>
                    <a:lnTo>
                      <a:pt x="72" y="132"/>
                    </a:lnTo>
                    <a:lnTo>
                      <a:pt x="78" y="132"/>
                    </a:lnTo>
                    <a:lnTo>
                      <a:pt x="78" y="138"/>
                    </a:lnTo>
                    <a:lnTo>
                      <a:pt x="78" y="144"/>
                    </a:lnTo>
                    <a:lnTo>
                      <a:pt x="84" y="144"/>
                    </a:lnTo>
                    <a:lnTo>
                      <a:pt x="84" y="150"/>
                    </a:lnTo>
                    <a:lnTo>
                      <a:pt x="90" y="150"/>
                    </a:lnTo>
                    <a:lnTo>
                      <a:pt x="90" y="156"/>
                    </a:lnTo>
                    <a:lnTo>
                      <a:pt x="90" y="162"/>
                    </a:lnTo>
                    <a:lnTo>
                      <a:pt x="96" y="162"/>
                    </a:lnTo>
                    <a:lnTo>
                      <a:pt x="96" y="168"/>
                    </a:lnTo>
                    <a:lnTo>
                      <a:pt x="102" y="168"/>
                    </a:lnTo>
                    <a:lnTo>
                      <a:pt x="102" y="174"/>
                    </a:lnTo>
                    <a:lnTo>
                      <a:pt x="108" y="180"/>
                    </a:lnTo>
                    <a:lnTo>
                      <a:pt x="108" y="186"/>
                    </a:lnTo>
                    <a:lnTo>
                      <a:pt x="114" y="186"/>
                    </a:lnTo>
                    <a:lnTo>
                      <a:pt x="114" y="192"/>
                    </a:lnTo>
                    <a:lnTo>
                      <a:pt x="120" y="192"/>
                    </a:lnTo>
                    <a:lnTo>
                      <a:pt x="120" y="198"/>
                    </a:lnTo>
                    <a:lnTo>
                      <a:pt x="126" y="204"/>
                    </a:lnTo>
                    <a:lnTo>
                      <a:pt x="126" y="210"/>
                    </a:lnTo>
                    <a:lnTo>
                      <a:pt x="132" y="210"/>
                    </a:lnTo>
                    <a:lnTo>
                      <a:pt x="132" y="216"/>
                    </a:lnTo>
                    <a:lnTo>
                      <a:pt x="138" y="216"/>
                    </a:lnTo>
                    <a:lnTo>
                      <a:pt x="138" y="222"/>
                    </a:lnTo>
                    <a:lnTo>
                      <a:pt x="144" y="222"/>
                    </a:lnTo>
                    <a:lnTo>
                      <a:pt x="144" y="228"/>
                    </a:lnTo>
                    <a:lnTo>
                      <a:pt x="150" y="234"/>
                    </a:lnTo>
                    <a:lnTo>
                      <a:pt x="150" y="240"/>
                    </a:lnTo>
                    <a:lnTo>
                      <a:pt x="156" y="240"/>
                    </a:lnTo>
                    <a:lnTo>
                      <a:pt x="156" y="246"/>
                    </a:lnTo>
                    <a:lnTo>
                      <a:pt x="162" y="246"/>
                    </a:lnTo>
                    <a:lnTo>
                      <a:pt x="162" y="252"/>
                    </a:lnTo>
                    <a:lnTo>
                      <a:pt x="168" y="252"/>
                    </a:lnTo>
                    <a:lnTo>
                      <a:pt x="168" y="258"/>
                    </a:lnTo>
                    <a:lnTo>
                      <a:pt x="174" y="258"/>
                    </a:lnTo>
                    <a:lnTo>
                      <a:pt x="174" y="264"/>
                    </a:lnTo>
                    <a:lnTo>
                      <a:pt x="180" y="264"/>
                    </a:lnTo>
                    <a:lnTo>
                      <a:pt x="180" y="270"/>
                    </a:lnTo>
                    <a:lnTo>
                      <a:pt x="186" y="270"/>
                    </a:lnTo>
                    <a:lnTo>
                      <a:pt x="186" y="276"/>
                    </a:lnTo>
                    <a:lnTo>
                      <a:pt x="192" y="276"/>
                    </a:lnTo>
                    <a:lnTo>
                      <a:pt x="192" y="282"/>
                    </a:lnTo>
                    <a:lnTo>
                      <a:pt x="198" y="282"/>
                    </a:lnTo>
                    <a:lnTo>
                      <a:pt x="198" y="288"/>
                    </a:lnTo>
                    <a:lnTo>
                      <a:pt x="204" y="288"/>
                    </a:lnTo>
                    <a:lnTo>
                      <a:pt x="204" y="294"/>
                    </a:lnTo>
                    <a:lnTo>
                      <a:pt x="210" y="294"/>
                    </a:lnTo>
                    <a:lnTo>
                      <a:pt x="210" y="300"/>
                    </a:lnTo>
                    <a:lnTo>
                      <a:pt x="216" y="300"/>
                    </a:lnTo>
                    <a:lnTo>
                      <a:pt x="294" y="354"/>
                    </a:lnTo>
                    <a:lnTo>
                      <a:pt x="294" y="360"/>
                    </a:lnTo>
                    <a:lnTo>
                      <a:pt x="300" y="360"/>
                    </a:lnTo>
                    <a:lnTo>
                      <a:pt x="306" y="360"/>
                    </a:lnTo>
                    <a:lnTo>
                      <a:pt x="306" y="366"/>
                    </a:lnTo>
                    <a:lnTo>
                      <a:pt x="312" y="366"/>
                    </a:lnTo>
                    <a:lnTo>
                      <a:pt x="318" y="366"/>
                    </a:lnTo>
                    <a:lnTo>
                      <a:pt x="324" y="366"/>
                    </a:lnTo>
                    <a:lnTo>
                      <a:pt x="324" y="372"/>
                    </a:lnTo>
                    <a:lnTo>
                      <a:pt x="330" y="372"/>
                    </a:lnTo>
                    <a:lnTo>
                      <a:pt x="408" y="384"/>
                    </a:lnTo>
                    <a:lnTo>
                      <a:pt x="414" y="384"/>
                    </a:lnTo>
                    <a:lnTo>
                      <a:pt x="420" y="384"/>
                    </a:lnTo>
                    <a:lnTo>
                      <a:pt x="426" y="384"/>
                    </a:lnTo>
                    <a:lnTo>
                      <a:pt x="432" y="384"/>
                    </a:lnTo>
                    <a:lnTo>
                      <a:pt x="438" y="384"/>
                    </a:lnTo>
                    <a:lnTo>
                      <a:pt x="444" y="384"/>
                    </a:lnTo>
                    <a:lnTo>
                      <a:pt x="522" y="354"/>
                    </a:lnTo>
                    <a:lnTo>
                      <a:pt x="528" y="354"/>
                    </a:lnTo>
                    <a:lnTo>
                      <a:pt x="528" y="348"/>
                    </a:lnTo>
                    <a:lnTo>
                      <a:pt x="534" y="348"/>
                    </a:lnTo>
                    <a:lnTo>
                      <a:pt x="540" y="348"/>
                    </a:lnTo>
                    <a:lnTo>
                      <a:pt x="540" y="342"/>
                    </a:lnTo>
                    <a:lnTo>
                      <a:pt x="546" y="342"/>
                    </a:lnTo>
                    <a:lnTo>
                      <a:pt x="546" y="336"/>
                    </a:lnTo>
                    <a:lnTo>
                      <a:pt x="552" y="336"/>
                    </a:lnTo>
                    <a:lnTo>
                      <a:pt x="558" y="336"/>
                    </a:lnTo>
                    <a:lnTo>
                      <a:pt x="558" y="330"/>
                    </a:lnTo>
                    <a:lnTo>
                      <a:pt x="636" y="264"/>
                    </a:lnTo>
                    <a:lnTo>
                      <a:pt x="642" y="258"/>
                    </a:lnTo>
                    <a:lnTo>
                      <a:pt x="642" y="252"/>
                    </a:lnTo>
                    <a:lnTo>
                      <a:pt x="648" y="252"/>
                    </a:lnTo>
                    <a:lnTo>
                      <a:pt x="648" y="246"/>
                    </a:lnTo>
                    <a:lnTo>
                      <a:pt x="654" y="246"/>
                    </a:lnTo>
                    <a:lnTo>
                      <a:pt x="654" y="240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34"/>
                    </a:lnTo>
                    <a:lnTo>
                      <a:pt x="666" y="228"/>
                    </a:lnTo>
                    <a:lnTo>
                      <a:pt x="672" y="228"/>
                    </a:lnTo>
                    <a:lnTo>
                      <a:pt x="672" y="222"/>
                    </a:lnTo>
                    <a:lnTo>
                      <a:pt x="678" y="222"/>
                    </a:lnTo>
                    <a:lnTo>
                      <a:pt x="678" y="216"/>
                    </a:lnTo>
                    <a:lnTo>
                      <a:pt x="684" y="210"/>
                    </a:lnTo>
                    <a:lnTo>
                      <a:pt x="684" y="204"/>
                    </a:lnTo>
                    <a:lnTo>
                      <a:pt x="690" y="204"/>
                    </a:lnTo>
                    <a:lnTo>
                      <a:pt x="690" y="198"/>
                    </a:lnTo>
                    <a:lnTo>
                      <a:pt x="696" y="198"/>
                    </a:lnTo>
                    <a:lnTo>
                      <a:pt x="696" y="192"/>
                    </a:lnTo>
                    <a:lnTo>
                      <a:pt x="702" y="186"/>
                    </a:lnTo>
                    <a:lnTo>
                      <a:pt x="702" y="180"/>
                    </a:lnTo>
                    <a:lnTo>
                      <a:pt x="708" y="180"/>
                    </a:lnTo>
                    <a:lnTo>
                      <a:pt x="708" y="174"/>
                    </a:lnTo>
                    <a:lnTo>
                      <a:pt x="714" y="174"/>
                    </a:lnTo>
                    <a:lnTo>
                      <a:pt x="714" y="168"/>
                    </a:lnTo>
                    <a:lnTo>
                      <a:pt x="714" y="162"/>
                    </a:lnTo>
                    <a:lnTo>
                      <a:pt x="720" y="162"/>
                    </a:lnTo>
                    <a:lnTo>
                      <a:pt x="720" y="156"/>
                    </a:lnTo>
                    <a:lnTo>
                      <a:pt x="726" y="156"/>
                    </a:lnTo>
                    <a:lnTo>
                      <a:pt x="726" y="150"/>
                    </a:lnTo>
                    <a:lnTo>
                      <a:pt x="732" y="144"/>
                    </a:lnTo>
                    <a:lnTo>
                      <a:pt x="732" y="138"/>
                    </a:lnTo>
                    <a:lnTo>
                      <a:pt x="738" y="138"/>
                    </a:lnTo>
                    <a:lnTo>
                      <a:pt x="738" y="132"/>
                    </a:lnTo>
                    <a:lnTo>
                      <a:pt x="744" y="126"/>
                    </a:lnTo>
                    <a:lnTo>
                      <a:pt x="744" y="120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6" y="108"/>
                    </a:lnTo>
                    <a:lnTo>
                      <a:pt x="756" y="102"/>
                    </a:lnTo>
                    <a:lnTo>
                      <a:pt x="762" y="102"/>
                    </a:lnTo>
                    <a:lnTo>
                      <a:pt x="762" y="96"/>
                    </a:lnTo>
                    <a:lnTo>
                      <a:pt x="762" y="90"/>
                    </a:lnTo>
                    <a:lnTo>
                      <a:pt x="768" y="90"/>
                    </a:lnTo>
                    <a:lnTo>
                      <a:pt x="768" y="84"/>
                    </a:lnTo>
                    <a:lnTo>
                      <a:pt x="774" y="78"/>
                    </a:lnTo>
                    <a:lnTo>
                      <a:pt x="774" y="72"/>
                    </a:lnTo>
                    <a:lnTo>
                      <a:pt x="780" y="72"/>
                    </a:lnTo>
                    <a:lnTo>
                      <a:pt x="780" y="66"/>
                    </a:lnTo>
                    <a:lnTo>
                      <a:pt x="780" y="60"/>
                    </a:lnTo>
                    <a:lnTo>
                      <a:pt x="786" y="60"/>
                    </a:lnTo>
                    <a:lnTo>
                      <a:pt x="786" y="54"/>
                    </a:lnTo>
                    <a:lnTo>
                      <a:pt x="792" y="48"/>
                    </a:lnTo>
                    <a:lnTo>
                      <a:pt x="792" y="42"/>
                    </a:lnTo>
                    <a:lnTo>
                      <a:pt x="798" y="36"/>
                    </a:lnTo>
                    <a:lnTo>
                      <a:pt x="798" y="30"/>
                    </a:lnTo>
                    <a:lnTo>
                      <a:pt x="804" y="30"/>
                    </a:lnTo>
                    <a:lnTo>
                      <a:pt x="804" y="24"/>
                    </a:lnTo>
                    <a:lnTo>
                      <a:pt x="804" y="18"/>
                    </a:lnTo>
                    <a:lnTo>
                      <a:pt x="810" y="18"/>
                    </a:lnTo>
                    <a:lnTo>
                      <a:pt x="810" y="12"/>
                    </a:lnTo>
                    <a:lnTo>
                      <a:pt x="810" y="6"/>
                    </a:lnTo>
                    <a:lnTo>
                      <a:pt x="816" y="6"/>
                    </a:lnTo>
                    <a:lnTo>
                      <a:pt x="816" y="0"/>
                    </a:lnTo>
                    <a:lnTo>
                      <a:pt x="816" y="6"/>
                    </a:lnTo>
                    <a:lnTo>
                      <a:pt x="822" y="6"/>
                    </a:lnTo>
                    <a:lnTo>
                      <a:pt x="822" y="12"/>
                    </a:lnTo>
                    <a:lnTo>
                      <a:pt x="822" y="18"/>
                    </a:lnTo>
                    <a:lnTo>
                      <a:pt x="828" y="18"/>
                    </a:lnTo>
                    <a:lnTo>
                      <a:pt x="828" y="24"/>
                    </a:lnTo>
                    <a:lnTo>
                      <a:pt x="828" y="30"/>
                    </a:lnTo>
                    <a:lnTo>
                      <a:pt x="834" y="30"/>
                    </a:lnTo>
                    <a:lnTo>
                      <a:pt x="834" y="36"/>
                    </a:lnTo>
                    <a:lnTo>
                      <a:pt x="840" y="42"/>
                    </a:lnTo>
                    <a:lnTo>
                      <a:pt x="840" y="48"/>
                    </a:lnTo>
                    <a:lnTo>
                      <a:pt x="846" y="48"/>
                    </a:lnTo>
                    <a:lnTo>
                      <a:pt x="846" y="54"/>
                    </a:lnTo>
                    <a:lnTo>
                      <a:pt x="846" y="60"/>
                    </a:lnTo>
                    <a:lnTo>
                      <a:pt x="852" y="60"/>
                    </a:lnTo>
                    <a:lnTo>
                      <a:pt x="852" y="66"/>
                    </a:lnTo>
                    <a:lnTo>
                      <a:pt x="858" y="72"/>
                    </a:lnTo>
                    <a:lnTo>
                      <a:pt x="858" y="78"/>
                    </a:lnTo>
                    <a:lnTo>
                      <a:pt x="864" y="84"/>
                    </a:lnTo>
                    <a:lnTo>
                      <a:pt x="864" y="90"/>
                    </a:lnTo>
                    <a:lnTo>
                      <a:pt x="870" y="90"/>
                    </a:lnTo>
                    <a:lnTo>
                      <a:pt x="870" y="96"/>
                    </a:lnTo>
                    <a:lnTo>
                      <a:pt x="876" y="102"/>
                    </a:lnTo>
                    <a:lnTo>
                      <a:pt x="876" y="108"/>
                    </a:lnTo>
                    <a:lnTo>
                      <a:pt x="882" y="108"/>
                    </a:lnTo>
                    <a:lnTo>
                      <a:pt x="882" y="114"/>
                    </a:lnTo>
                    <a:lnTo>
                      <a:pt x="882" y="120"/>
                    </a:lnTo>
                    <a:lnTo>
                      <a:pt x="888" y="120"/>
                    </a:lnTo>
                    <a:lnTo>
                      <a:pt x="888" y="126"/>
                    </a:lnTo>
                    <a:lnTo>
                      <a:pt x="894" y="132"/>
                    </a:lnTo>
                    <a:lnTo>
                      <a:pt x="894" y="138"/>
                    </a:lnTo>
                    <a:lnTo>
                      <a:pt x="900" y="138"/>
                    </a:lnTo>
                    <a:lnTo>
                      <a:pt x="900" y="144"/>
                    </a:lnTo>
                    <a:lnTo>
                      <a:pt x="906" y="144"/>
                    </a:lnTo>
                    <a:lnTo>
                      <a:pt x="906" y="150"/>
                    </a:lnTo>
                    <a:lnTo>
                      <a:pt x="906" y="156"/>
                    </a:lnTo>
                    <a:lnTo>
                      <a:pt x="912" y="156"/>
                    </a:lnTo>
                    <a:lnTo>
                      <a:pt x="912" y="162"/>
                    </a:lnTo>
                    <a:lnTo>
                      <a:pt x="918" y="162"/>
                    </a:lnTo>
                    <a:lnTo>
                      <a:pt x="918" y="168"/>
                    </a:lnTo>
                    <a:lnTo>
                      <a:pt x="918" y="174"/>
                    </a:lnTo>
                    <a:lnTo>
                      <a:pt x="924" y="174"/>
                    </a:lnTo>
                    <a:lnTo>
                      <a:pt x="924" y="180"/>
                    </a:lnTo>
                    <a:lnTo>
                      <a:pt x="930" y="180"/>
                    </a:lnTo>
                    <a:lnTo>
                      <a:pt x="930" y="186"/>
                    </a:lnTo>
                    <a:lnTo>
                      <a:pt x="936" y="192"/>
                    </a:lnTo>
                    <a:lnTo>
                      <a:pt x="936" y="198"/>
                    </a:lnTo>
                    <a:lnTo>
                      <a:pt x="942" y="198"/>
                    </a:lnTo>
                    <a:lnTo>
                      <a:pt x="942" y="204"/>
                    </a:lnTo>
                    <a:lnTo>
                      <a:pt x="948" y="204"/>
                    </a:lnTo>
                    <a:lnTo>
                      <a:pt x="948" y="210"/>
                    </a:lnTo>
                    <a:lnTo>
                      <a:pt x="954" y="210"/>
                    </a:lnTo>
                    <a:lnTo>
                      <a:pt x="954" y="216"/>
                    </a:lnTo>
                    <a:lnTo>
                      <a:pt x="954" y="222"/>
                    </a:lnTo>
                    <a:lnTo>
                      <a:pt x="960" y="222"/>
                    </a:lnTo>
                    <a:lnTo>
                      <a:pt x="960" y="228"/>
                    </a:lnTo>
                    <a:lnTo>
                      <a:pt x="966" y="228"/>
                    </a:lnTo>
                    <a:lnTo>
                      <a:pt x="966" y="234"/>
                    </a:lnTo>
                    <a:lnTo>
                      <a:pt x="972" y="234"/>
                    </a:lnTo>
                    <a:lnTo>
                      <a:pt x="972" y="240"/>
                    </a:lnTo>
                    <a:lnTo>
                      <a:pt x="978" y="240"/>
                    </a:lnTo>
                    <a:lnTo>
                      <a:pt x="978" y="246"/>
                    </a:lnTo>
                    <a:lnTo>
                      <a:pt x="984" y="246"/>
                    </a:lnTo>
                    <a:lnTo>
                      <a:pt x="984" y="252"/>
                    </a:lnTo>
                    <a:lnTo>
                      <a:pt x="990" y="252"/>
                    </a:lnTo>
                    <a:lnTo>
                      <a:pt x="990" y="258"/>
                    </a:lnTo>
                    <a:lnTo>
                      <a:pt x="996" y="258"/>
                    </a:lnTo>
                    <a:lnTo>
                      <a:pt x="996" y="264"/>
                    </a:lnTo>
                    <a:lnTo>
                      <a:pt x="1074" y="330"/>
                    </a:lnTo>
                    <a:lnTo>
                      <a:pt x="1074" y="336"/>
                    </a:lnTo>
                    <a:lnTo>
                      <a:pt x="1080" y="336"/>
                    </a:lnTo>
                    <a:lnTo>
                      <a:pt x="1086" y="336"/>
                    </a:lnTo>
                    <a:lnTo>
                      <a:pt x="1086" y="342"/>
                    </a:lnTo>
                    <a:lnTo>
                      <a:pt x="1092" y="342"/>
                    </a:lnTo>
                    <a:lnTo>
                      <a:pt x="1092" y="348"/>
                    </a:lnTo>
                    <a:lnTo>
                      <a:pt x="1098" y="348"/>
                    </a:lnTo>
                    <a:lnTo>
                      <a:pt x="1104" y="348"/>
                    </a:lnTo>
                    <a:lnTo>
                      <a:pt x="1104" y="354"/>
                    </a:lnTo>
                    <a:lnTo>
                      <a:pt x="1110" y="354"/>
                    </a:lnTo>
                    <a:lnTo>
                      <a:pt x="1188" y="384"/>
                    </a:lnTo>
                    <a:lnTo>
                      <a:pt x="1194" y="384"/>
                    </a:lnTo>
                    <a:lnTo>
                      <a:pt x="1200" y="384"/>
                    </a:lnTo>
                    <a:lnTo>
                      <a:pt x="1206" y="384"/>
                    </a:lnTo>
                    <a:lnTo>
                      <a:pt x="1212" y="384"/>
                    </a:lnTo>
                    <a:lnTo>
                      <a:pt x="1218" y="384"/>
                    </a:lnTo>
                    <a:lnTo>
                      <a:pt x="1224" y="384"/>
                    </a:lnTo>
                    <a:lnTo>
                      <a:pt x="1302" y="372"/>
                    </a:lnTo>
                    <a:lnTo>
                      <a:pt x="1308" y="372"/>
                    </a:lnTo>
                    <a:lnTo>
                      <a:pt x="1314" y="372"/>
                    </a:lnTo>
                    <a:lnTo>
                      <a:pt x="1314" y="366"/>
                    </a:lnTo>
                    <a:lnTo>
                      <a:pt x="1320" y="366"/>
                    </a:lnTo>
                    <a:lnTo>
                      <a:pt x="1326" y="366"/>
                    </a:lnTo>
                    <a:lnTo>
                      <a:pt x="1326" y="360"/>
                    </a:lnTo>
                    <a:lnTo>
                      <a:pt x="1332" y="360"/>
                    </a:lnTo>
                    <a:lnTo>
                      <a:pt x="1338" y="360"/>
                    </a:lnTo>
                    <a:lnTo>
                      <a:pt x="1416" y="306"/>
                    </a:lnTo>
                    <a:lnTo>
                      <a:pt x="1422" y="300"/>
                    </a:lnTo>
                    <a:lnTo>
                      <a:pt x="1428" y="294"/>
                    </a:lnTo>
                    <a:lnTo>
                      <a:pt x="1434" y="294"/>
                    </a:lnTo>
                    <a:lnTo>
                      <a:pt x="1434" y="288"/>
                    </a:lnTo>
                    <a:lnTo>
                      <a:pt x="1440" y="288"/>
                    </a:lnTo>
                    <a:lnTo>
                      <a:pt x="1440" y="282"/>
                    </a:lnTo>
                    <a:lnTo>
                      <a:pt x="1446" y="282"/>
                    </a:lnTo>
                    <a:lnTo>
                      <a:pt x="1446" y="276"/>
                    </a:lnTo>
                    <a:lnTo>
                      <a:pt x="1452" y="276"/>
                    </a:lnTo>
                    <a:lnTo>
                      <a:pt x="1452" y="270"/>
                    </a:lnTo>
                    <a:lnTo>
                      <a:pt x="1458" y="270"/>
                    </a:lnTo>
                    <a:lnTo>
                      <a:pt x="1458" y="264"/>
                    </a:lnTo>
                    <a:lnTo>
                      <a:pt x="1464" y="264"/>
                    </a:lnTo>
                    <a:lnTo>
                      <a:pt x="1464" y="258"/>
                    </a:lnTo>
                    <a:lnTo>
                      <a:pt x="1470" y="258"/>
                    </a:lnTo>
                    <a:lnTo>
                      <a:pt x="1470" y="252"/>
                    </a:lnTo>
                    <a:lnTo>
                      <a:pt x="1476" y="246"/>
                    </a:lnTo>
                    <a:lnTo>
                      <a:pt x="1482" y="240"/>
                    </a:lnTo>
                    <a:lnTo>
                      <a:pt x="1482" y="234"/>
                    </a:lnTo>
                    <a:lnTo>
                      <a:pt x="1488" y="234"/>
                    </a:lnTo>
                    <a:lnTo>
                      <a:pt x="1488" y="228"/>
                    </a:lnTo>
                    <a:lnTo>
                      <a:pt x="1494" y="228"/>
                    </a:lnTo>
                    <a:lnTo>
                      <a:pt x="1494" y="222"/>
                    </a:lnTo>
                    <a:lnTo>
                      <a:pt x="1500" y="222"/>
                    </a:lnTo>
                    <a:lnTo>
                      <a:pt x="1500" y="216"/>
                    </a:lnTo>
                    <a:lnTo>
                      <a:pt x="1506" y="216"/>
                    </a:lnTo>
                    <a:lnTo>
                      <a:pt x="1506" y="210"/>
                    </a:lnTo>
                    <a:lnTo>
                      <a:pt x="1512" y="204"/>
                    </a:lnTo>
                    <a:lnTo>
                      <a:pt x="1512" y="198"/>
                    </a:lnTo>
                    <a:lnTo>
                      <a:pt x="1518" y="198"/>
                    </a:lnTo>
                    <a:lnTo>
                      <a:pt x="1518" y="192"/>
                    </a:lnTo>
                    <a:lnTo>
                      <a:pt x="1524" y="192"/>
                    </a:lnTo>
                    <a:lnTo>
                      <a:pt x="1524" y="186"/>
                    </a:lnTo>
                    <a:lnTo>
                      <a:pt x="1530" y="180"/>
                    </a:lnTo>
                    <a:lnTo>
                      <a:pt x="1530" y="174"/>
                    </a:lnTo>
                    <a:lnTo>
                      <a:pt x="1536" y="174"/>
                    </a:lnTo>
                    <a:lnTo>
                      <a:pt x="1536" y="168"/>
                    </a:lnTo>
                    <a:lnTo>
                      <a:pt x="1542" y="162"/>
                    </a:lnTo>
                    <a:lnTo>
                      <a:pt x="1542" y="156"/>
                    </a:lnTo>
                    <a:lnTo>
                      <a:pt x="1548" y="156"/>
                    </a:lnTo>
                    <a:lnTo>
                      <a:pt x="1548" y="150"/>
                    </a:lnTo>
                    <a:lnTo>
                      <a:pt x="1554" y="150"/>
                    </a:lnTo>
                    <a:lnTo>
                      <a:pt x="1554" y="144"/>
                    </a:lnTo>
                    <a:lnTo>
                      <a:pt x="1554" y="138"/>
                    </a:lnTo>
                    <a:lnTo>
                      <a:pt x="1560" y="138"/>
                    </a:lnTo>
                    <a:lnTo>
                      <a:pt x="1560" y="132"/>
                    </a:lnTo>
                    <a:lnTo>
                      <a:pt x="1566" y="132"/>
                    </a:lnTo>
                    <a:lnTo>
                      <a:pt x="1566" y="126"/>
                    </a:lnTo>
                    <a:lnTo>
                      <a:pt x="1566" y="120"/>
                    </a:lnTo>
                    <a:lnTo>
                      <a:pt x="1572" y="120"/>
                    </a:lnTo>
                    <a:lnTo>
                      <a:pt x="1572" y="114"/>
                    </a:lnTo>
                    <a:lnTo>
                      <a:pt x="1578" y="108"/>
                    </a:lnTo>
                    <a:lnTo>
                      <a:pt x="1578" y="102"/>
                    </a:lnTo>
                    <a:lnTo>
                      <a:pt x="1584" y="102"/>
                    </a:lnTo>
                    <a:lnTo>
                      <a:pt x="1584" y="96"/>
                    </a:lnTo>
                    <a:lnTo>
                      <a:pt x="1584" y="90"/>
                    </a:lnTo>
                    <a:lnTo>
                      <a:pt x="1590" y="90"/>
                    </a:lnTo>
                    <a:lnTo>
                      <a:pt x="1590" y="84"/>
                    </a:lnTo>
                    <a:lnTo>
                      <a:pt x="1596" y="84"/>
                    </a:lnTo>
                    <a:lnTo>
                      <a:pt x="1596" y="78"/>
                    </a:lnTo>
                    <a:lnTo>
                      <a:pt x="1596" y="72"/>
                    </a:lnTo>
                    <a:lnTo>
                      <a:pt x="1602" y="72"/>
                    </a:lnTo>
                    <a:lnTo>
                      <a:pt x="1602" y="66"/>
                    </a:lnTo>
                    <a:lnTo>
                      <a:pt x="1602" y="60"/>
                    </a:lnTo>
                    <a:lnTo>
                      <a:pt x="1608" y="60"/>
                    </a:lnTo>
                    <a:lnTo>
                      <a:pt x="1608" y="54"/>
                    </a:lnTo>
                    <a:lnTo>
                      <a:pt x="1614" y="54"/>
                    </a:lnTo>
                    <a:lnTo>
                      <a:pt x="1614" y="48"/>
                    </a:lnTo>
                    <a:lnTo>
                      <a:pt x="1614" y="42"/>
                    </a:lnTo>
                    <a:lnTo>
                      <a:pt x="1620" y="42"/>
                    </a:lnTo>
                    <a:lnTo>
                      <a:pt x="1620" y="36"/>
                    </a:lnTo>
                    <a:lnTo>
                      <a:pt x="1620" y="30"/>
                    </a:lnTo>
                    <a:lnTo>
                      <a:pt x="1626" y="30"/>
                    </a:lnTo>
                    <a:lnTo>
                      <a:pt x="1626" y="24"/>
                    </a:lnTo>
                    <a:lnTo>
                      <a:pt x="1626" y="18"/>
                    </a:lnTo>
                    <a:lnTo>
                      <a:pt x="1632" y="18"/>
                    </a:lnTo>
                    <a:lnTo>
                      <a:pt x="1632" y="12"/>
                    </a:lnTo>
                    <a:lnTo>
                      <a:pt x="1638" y="6"/>
                    </a:lnTo>
                    <a:lnTo>
                      <a:pt x="1638" y="12"/>
                    </a:lnTo>
                    <a:lnTo>
                      <a:pt x="1638" y="18"/>
                    </a:lnTo>
                    <a:lnTo>
                      <a:pt x="1644" y="18"/>
                    </a:lnTo>
                    <a:lnTo>
                      <a:pt x="1644" y="24"/>
                    </a:lnTo>
                    <a:lnTo>
                      <a:pt x="1644" y="30"/>
                    </a:lnTo>
                    <a:lnTo>
                      <a:pt x="1650" y="30"/>
                    </a:lnTo>
                    <a:lnTo>
                      <a:pt x="1650" y="36"/>
                    </a:lnTo>
                    <a:lnTo>
                      <a:pt x="1656" y="42"/>
                    </a:lnTo>
                    <a:lnTo>
                      <a:pt x="1656" y="48"/>
                    </a:lnTo>
                    <a:lnTo>
                      <a:pt x="1662" y="54"/>
                    </a:lnTo>
                    <a:lnTo>
                      <a:pt x="1662" y="60"/>
                    </a:lnTo>
                    <a:lnTo>
                      <a:pt x="1668" y="60"/>
                    </a:lnTo>
                    <a:lnTo>
                      <a:pt x="1668" y="66"/>
                    </a:lnTo>
                    <a:lnTo>
                      <a:pt x="1668" y="72"/>
                    </a:lnTo>
                    <a:lnTo>
                      <a:pt x="1674" y="72"/>
                    </a:lnTo>
                    <a:lnTo>
                      <a:pt x="1674" y="78"/>
                    </a:lnTo>
                    <a:lnTo>
                      <a:pt x="1680" y="84"/>
                    </a:lnTo>
                    <a:lnTo>
                      <a:pt x="1680" y="90"/>
                    </a:lnTo>
                    <a:lnTo>
                      <a:pt x="1686" y="90"/>
                    </a:lnTo>
                    <a:lnTo>
                      <a:pt x="1686" y="96"/>
                    </a:lnTo>
                    <a:lnTo>
                      <a:pt x="1686" y="102"/>
                    </a:lnTo>
                    <a:lnTo>
                      <a:pt x="1692" y="102"/>
                    </a:lnTo>
                    <a:lnTo>
                      <a:pt x="1692" y="108"/>
                    </a:lnTo>
                    <a:lnTo>
                      <a:pt x="1698" y="108"/>
                    </a:lnTo>
                    <a:lnTo>
                      <a:pt x="1698" y="114"/>
                    </a:lnTo>
                    <a:lnTo>
                      <a:pt x="1698" y="120"/>
                    </a:lnTo>
                    <a:lnTo>
                      <a:pt x="1704" y="120"/>
                    </a:lnTo>
                    <a:lnTo>
                      <a:pt x="1704" y="126"/>
                    </a:lnTo>
                    <a:lnTo>
                      <a:pt x="1710" y="132"/>
                    </a:lnTo>
                    <a:lnTo>
                      <a:pt x="1710" y="138"/>
                    </a:lnTo>
                    <a:lnTo>
                      <a:pt x="1716" y="138"/>
                    </a:lnTo>
                    <a:lnTo>
                      <a:pt x="1716" y="144"/>
                    </a:lnTo>
                    <a:lnTo>
                      <a:pt x="1722" y="150"/>
                    </a:lnTo>
                    <a:lnTo>
                      <a:pt x="1722" y="156"/>
                    </a:lnTo>
                    <a:lnTo>
                      <a:pt x="1728" y="156"/>
                    </a:lnTo>
                    <a:lnTo>
                      <a:pt x="1728" y="162"/>
                    </a:lnTo>
                    <a:lnTo>
                      <a:pt x="1734" y="168"/>
                    </a:lnTo>
                    <a:lnTo>
                      <a:pt x="1734" y="174"/>
                    </a:lnTo>
                    <a:lnTo>
                      <a:pt x="1740" y="174"/>
                    </a:lnTo>
                    <a:lnTo>
                      <a:pt x="1740" y="180"/>
                    </a:lnTo>
                    <a:lnTo>
                      <a:pt x="1746" y="180"/>
                    </a:lnTo>
                    <a:lnTo>
                      <a:pt x="1746" y="186"/>
                    </a:lnTo>
                    <a:lnTo>
                      <a:pt x="1752" y="192"/>
                    </a:lnTo>
                    <a:lnTo>
                      <a:pt x="1752" y="198"/>
                    </a:lnTo>
                    <a:lnTo>
                      <a:pt x="1758" y="198"/>
                    </a:lnTo>
                    <a:lnTo>
                      <a:pt x="1758" y="204"/>
                    </a:lnTo>
                    <a:lnTo>
                      <a:pt x="1764" y="204"/>
                    </a:lnTo>
                    <a:lnTo>
                      <a:pt x="1764" y="210"/>
                    </a:lnTo>
                    <a:lnTo>
                      <a:pt x="1770" y="216"/>
                    </a:lnTo>
                    <a:lnTo>
                      <a:pt x="1770" y="222"/>
                    </a:lnTo>
                    <a:lnTo>
                      <a:pt x="1776" y="222"/>
                    </a:lnTo>
                    <a:lnTo>
                      <a:pt x="1776" y="228"/>
                    </a:lnTo>
                    <a:lnTo>
                      <a:pt x="1782" y="228"/>
                    </a:lnTo>
                    <a:lnTo>
                      <a:pt x="1782" y="234"/>
                    </a:lnTo>
                    <a:lnTo>
                      <a:pt x="1788" y="234"/>
                    </a:lnTo>
                    <a:lnTo>
                      <a:pt x="1788" y="240"/>
                    </a:lnTo>
                    <a:lnTo>
                      <a:pt x="1794" y="240"/>
                    </a:lnTo>
                    <a:lnTo>
                      <a:pt x="1794" y="246"/>
                    </a:lnTo>
                    <a:lnTo>
                      <a:pt x="1800" y="246"/>
                    </a:lnTo>
                    <a:lnTo>
                      <a:pt x="1800" y="252"/>
                    </a:lnTo>
                    <a:lnTo>
                      <a:pt x="1806" y="258"/>
                    </a:lnTo>
                    <a:lnTo>
                      <a:pt x="1806" y="264"/>
                    </a:lnTo>
                    <a:lnTo>
                      <a:pt x="1812" y="264"/>
                    </a:lnTo>
                    <a:lnTo>
                      <a:pt x="1812" y="270"/>
                    </a:lnTo>
                    <a:lnTo>
                      <a:pt x="1818" y="270"/>
                    </a:lnTo>
                    <a:lnTo>
                      <a:pt x="1818" y="276"/>
                    </a:lnTo>
                    <a:lnTo>
                      <a:pt x="1824" y="276"/>
                    </a:lnTo>
                    <a:lnTo>
                      <a:pt x="1824" y="282"/>
                    </a:lnTo>
                    <a:lnTo>
                      <a:pt x="1830" y="282"/>
                    </a:lnTo>
                    <a:lnTo>
                      <a:pt x="1830" y="288"/>
                    </a:lnTo>
                    <a:lnTo>
                      <a:pt x="1836" y="288"/>
                    </a:lnTo>
                    <a:lnTo>
                      <a:pt x="1842" y="294"/>
                    </a:lnTo>
                    <a:lnTo>
                      <a:pt x="1848" y="300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932" y="360"/>
                    </a:lnTo>
                    <a:lnTo>
                      <a:pt x="1938" y="360"/>
                    </a:lnTo>
                    <a:lnTo>
                      <a:pt x="1944" y="360"/>
                    </a:lnTo>
                    <a:lnTo>
                      <a:pt x="1944" y="366"/>
                    </a:lnTo>
                    <a:lnTo>
                      <a:pt x="1950" y="366"/>
                    </a:lnTo>
                    <a:lnTo>
                      <a:pt x="1956" y="366"/>
                    </a:lnTo>
                    <a:lnTo>
                      <a:pt x="1956" y="372"/>
                    </a:lnTo>
                    <a:lnTo>
                      <a:pt x="1962" y="372"/>
                    </a:lnTo>
                    <a:lnTo>
                      <a:pt x="1968" y="372"/>
                    </a:lnTo>
                    <a:lnTo>
                      <a:pt x="2046" y="384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64" y="384"/>
                    </a:lnTo>
                    <a:lnTo>
                      <a:pt x="2070" y="384"/>
                    </a:lnTo>
                    <a:lnTo>
                      <a:pt x="2076" y="384"/>
                    </a:lnTo>
                    <a:lnTo>
                      <a:pt x="2082" y="384"/>
                    </a:lnTo>
                    <a:lnTo>
                      <a:pt x="2160" y="354"/>
                    </a:lnTo>
                    <a:lnTo>
                      <a:pt x="2166" y="354"/>
                    </a:lnTo>
                    <a:lnTo>
                      <a:pt x="2172" y="354"/>
                    </a:lnTo>
                    <a:lnTo>
                      <a:pt x="2172" y="348"/>
                    </a:lnTo>
                    <a:lnTo>
                      <a:pt x="2178" y="348"/>
                    </a:lnTo>
                    <a:lnTo>
                      <a:pt x="2184" y="342"/>
                    </a:lnTo>
                    <a:lnTo>
                      <a:pt x="2190" y="342"/>
                    </a:lnTo>
                    <a:lnTo>
                      <a:pt x="2190" y="336"/>
                    </a:lnTo>
                    <a:lnTo>
                      <a:pt x="2196" y="336"/>
                    </a:lnTo>
                    <a:lnTo>
                      <a:pt x="2202" y="336"/>
                    </a:lnTo>
                    <a:lnTo>
                      <a:pt x="2274" y="270"/>
                    </a:lnTo>
                    <a:lnTo>
                      <a:pt x="2274" y="264"/>
                    </a:lnTo>
                    <a:lnTo>
                      <a:pt x="2280" y="264"/>
                    </a:lnTo>
                    <a:lnTo>
                      <a:pt x="2286" y="258"/>
                    </a:lnTo>
                    <a:lnTo>
                      <a:pt x="2292" y="252"/>
                    </a:lnTo>
                    <a:lnTo>
                      <a:pt x="2292" y="246"/>
                    </a:lnTo>
                    <a:lnTo>
                      <a:pt x="2298" y="246"/>
                    </a:lnTo>
                    <a:lnTo>
                      <a:pt x="2298" y="240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10" y="234"/>
                    </a:lnTo>
                    <a:lnTo>
                      <a:pt x="2310" y="228"/>
                    </a:lnTo>
                    <a:lnTo>
                      <a:pt x="2316" y="228"/>
                    </a:lnTo>
                    <a:lnTo>
                      <a:pt x="2316" y="222"/>
                    </a:lnTo>
                    <a:lnTo>
                      <a:pt x="2322" y="222"/>
                    </a:lnTo>
                    <a:lnTo>
                      <a:pt x="2322" y="216"/>
                    </a:lnTo>
                    <a:lnTo>
                      <a:pt x="2322" y="210"/>
                    </a:lnTo>
                    <a:lnTo>
                      <a:pt x="2328" y="210"/>
                    </a:lnTo>
                    <a:lnTo>
                      <a:pt x="2328" y="204"/>
                    </a:lnTo>
                    <a:lnTo>
                      <a:pt x="2334" y="204"/>
                    </a:lnTo>
                    <a:lnTo>
                      <a:pt x="2334" y="198"/>
                    </a:lnTo>
                    <a:lnTo>
                      <a:pt x="2340" y="198"/>
                    </a:lnTo>
                    <a:lnTo>
                      <a:pt x="2340" y="192"/>
                    </a:lnTo>
                    <a:lnTo>
                      <a:pt x="2346" y="186"/>
                    </a:lnTo>
                    <a:lnTo>
                      <a:pt x="2346" y="180"/>
                    </a:lnTo>
                    <a:lnTo>
                      <a:pt x="2352" y="180"/>
                    </a:lnTo>
                    <a:lnTo>
                      <a:pt x="2352" y="174"/>
                    </a:lnTo>
                    <a:lnTo>
                      <a:pt x="2358" y="174"/>
                    </a:lnTo>
                    <a:lnTo>
                      <a:pt x="2358" y="168"/>
                    </a:lnTo>
                    <a:lnTo>
                      <a:pt x="2364" y="168"/>
                    </a:lnTo>
                    <a:lnTo>
                      <a:pt x="2364" y="162"/>
                    </a:lnTo>
                    <a:lnTo>
                      <a:pt x="2364" y="156"/>
                    </a:lnTo>
                    <a:lnTo>
                      <a:pt x="2370" y="156"/>
                    </a:lnTo>
                    <a:lnTo>
                      <a:pt x="2370" y="150"/>
                    </a:lnTo>
                    <a:lnTo>
                      <a:pt x="2376" y="150"/>
                    </a:lnTo>
                    <a:lnTo>
                      <a:pt x="2376" y="144"/>
                    </a:lnTo>
                    <a:lnTo>
                      <a:pt x="2376" y="138"/>
                    </a:lnTo>
                    <a:lnTo>
                      <a:pt x="2382" y="138"/>
                    </a:lnTo>
                    <a:lnTo>
                      <a:pt x="2382" y="132"/>
                    </a:lnTo>
                    <a:lnTo>
                      <a:pt x="2388" y="126"/>
                    </a:lnTo>
                    <a:lnTo>
                      <a:pt x="2388" y="120"/>
                    </a:lnTo>
                    <a:lnTo>
                      <a:pt x="2394" y="120"/>
                    </a:lnTo>
                    <a:lnTo>
                      <a:pt x="2394" y="114"/>
                    </a:lnTo>
                    <a:lnTo>
                      <a:pt x="2400" y="114"/>
                    </a:lnTo>
                    <a:lnTo>
                      <a:pt x="2400" y="108"/>
                    </a:lnTo>
                    <a:lnTo>
                      <a:pt x="2400" y="102"/>
                    </a:lnTo>
                    <a:lnTo>
                      <a:pt x="2406" y="102"/>
                    </a:lnTo>
                    <a:lnTo>
                      <a:pt x="2406" y="96"/>
                    </a:lnTo>
                    <a:lnTo>
                      <a:pt x="2412" y="90"/>
                    </a:lnTo>
                    <a:lnTo>
                      <a:pt x="2412" y="84"/>
                    </a:lnTo>
                    <a:lnTo>
                      <a:pt x="2418" y="84"/>
                    </a:lnTo>
                    <a:lnTo>
                      <a:pt x="2418" y="78"/>
                    </a:lnTo>
                    <a:lnTo>
                      <a:pt x="2418" y="72"/>
                    </a:lnTo>
                    <a:lnTo>
                      <a:pt x="2424" y="72"/>
                    </a:lnTo>
                    <a:lnTo>
                      <a:pt x="2424" y="66"/>
                    </a:lnTo>
                    <a:lnTo>
                      <a:pt x="2430" y="60"/>
                    </a:lnTo>
                    <a:lnTo>
                      <a:pt x="2430" y="54"/>
                    </a:lnTo>
                    <a:lnTo>
                      <a:pt x="2436" y="54"/>
                    </a:lnTo>
                    <a:lnTo>
                      <a:pt x="2436" y="48"/>
                    </a:lnTo>
                    <a:lnTo>
                      <a:pt x="2436" y="42"/>
                    </a:lnTo>
                    <a:lnTo>
                      <a:pt x="2442" y="42"/>
                    </a:lnTo>
                    <a:lnTo>
                      <a:pt x="2442" y="36"/>
                    </a:lnTo>
                    <a:lnTo>
                      <a:pt x="2442" y="30"/>
                    </a:lnTo>
                    <a:lnTo>
                      <a:pt x="2448" y="30"/>
                    </a:lnTo>
                    <a:lnTo>
                      <a:pt x="2448" y="24"/>
                    </a:lnTo>
                    <a:lnTo>
                      <a:pt x="2448" y="18"/>
                    </a:lnTo>
                    <a:lnTo>
                      <a:pt x="2454" y="18"/>
                    </a:lnTo>
                    <a:lnTo>
                      <a:pt x="2454" y="12"/>
                    </a:lnTo>
                    <a:lnTo>
                      <a:pt x="2454" y="18"/>
                    </a:lnTo>
                    <a:lnTo>
                      <a:pt x="2460" y="18"/>
                    </a:lnTo>
                    <a:lnTo>
                      <a:pt x="2460" y="24"/>
                    </a:lnTo>
                    <a:lnTo>
                      <a:pt x="2460" y="30"/>
                    </a:lnTo>
                    <a:lnTo>
                      <a:pt x="2466" y="30"/>
                    </a:lnTo>
                    <a:lnTo>
                      <a:pt x="2466" y="36"/>
                    </a:lnTo>
                    <a:lnTo>
                      <a:pt x="2472" y="42"/>
                    </a:lnTo>
                    <a:lnTo>
                      <a:pt x="2472" y="48"/>
                    </a:lnTo>
                    <a:lnTo>
                      <a:pt x="2478" y="48"/>
                    </a:lnTo>
                    <a:lnTo>
                      <a:pt x="2478" y="54"/>
                    </a:lnTo>
                    <a:lnTo>
                      <a:pt x="2478" y="60"/>
                    </a:lnTo>
                    <a:lnTo>
                      <a:pt x="2484" y="60"/>
                    </a:lnTo>
                    <a:lnTo>
                      <a:pt x="2484" y="66"/>
                    </a:lnTo>
                    <a:lnTo>
                      <a:pt x="2484" y="72"/>
                    </a:lnTo>
                    <a:lnTo>
                      <a:pt x="2490" y="72"/>
                    </a:lnTo>
                    <a:lnTo>
                      <a:pt x="2490" y="78"/>
                    </a:lnTo>
                    <a:lnTo>
                      <a:pt x="2496" y="84"/>
                    </a:lnTo>
                    <a:lnTo>
                      <a:pt x="2496" y="90"/>
                    </a:lnTo>
                    <a:lnTo>
                      <a:pt x="2502" y="90"/>
                    </a:lnTo>
                    <a:lnTo>
                      <a:pt x="2502" y="96"/>
                    </a:lnTo>
                    <a:lnTo>
                      <a:pt x="2508" y="102"/>
                    </a:lnTo>
                    <a:lnTo>
                      <a:pt x="2508" y="108"/>
                    </a:lnTo>
                    <a:lnTo>
                      <a:pt x="2514" y="114"/>
                    </a:lnTo>
                    <a:lnTo>
                      <a:pt x="2514" y="120"/>
                    </a:lnTo>
                    <a:lnTo>
                      <a:pt x="2520" y="120"/>
                    </a:lnTo>
                    <a:lnTo>
                      <a:pt x="2520" y="126"/>
                    </a:lnTo>
                    <a:lnTo>
                      <a:pt x="2526" y="126"/>
                    </a:lnTo>
                    <a:lnTo>
                      <a:pt x="2526" y="132"/>
                    </a:lnTo>
                    <a:lnTo>
                      <a:pt x="2526" y="138"/>
                    </a:lnTo>
                    <a:lnTo>
                      <a:pt x="2532" y="138"/>
                    </a:lnTo>
                    <a:lnTo>
                      <a:pt x="2532" y="144"/>
                    </a:lnTo>
                    <a:lnTo>
                      <a:pt x="2538" y="150"/>
                    </a:lnTo>
                    <a:lnTo>
                      <a:pt x="2538" y="156"/>
                    </a:lnTo>
                    <a:lnTo>
                      <a:pt x="2544" y="156"/>
                    </a:lnTo>
                    <a:lnTo>
                      <a:pt x="2544" y="162"/>
                    </a:lnTo>
                    <a:lnTo>
                      <a:pt x="2550" y="162"/>
                    </a:lnTo>
                    <a:lnTo>
                      <a:pt x="2550" y="168"/>
                    </a:lnTo>
                    <a:lnTo>
                      <a:pt x="2556" y="174"/>
                    </a:lnTo>
                    <a:lnTo>
                      <a:pt x="2556" y="180"/>
                    </a:lnTo>
                    <a:lnTo>
                      <a:pt x="2562" y="180"/>
                    </a:lnTo>
                    <a:lnTo>
                      <a:pt x="2562" y="186"/>
                    </a:lnTo>
                    <a:lnTo>
                      <a:pt x="2568" y="186"/>
                    </a:lnTo>
                    <a:lnTo>
                      <a:pt x="2568" y="192"/>
                    </a:lnTo>
                    <a:lnTo>
                      <a:pt x="2574" y="198"/>
                    </a:lnTo>
                    <a:lnTo>
                      <a:pt x="2574" y="204"/>
                    </a:lnTo>
                    <a:lnTo>
                      <a:pt x="2580" y="204"/>
                    </a:lnTo>
                    <a:lnTo>
                      <a:pt x="2580" y="210"/>
                    </a:lnTo>
                    <a:lnTo>
                      <a:pt x="2586" y="210"/>
                    </a:lnTo>
                    <a:lnTo>
                      <a:pt x="2586" y="216"/>
                    </a:lnTo>
                    <a:lnTo>
                      <a:pt x="2592" y="222"/>
                    </a:lnTo>
                    <a:lnTo>
                      <a:pt x="2598" y="228"/>
                    </a:lnTo>
                    <a:lnTo>
                      <a:pt x="2598" y="234"/>
                    </a:lnTo>
                    <a:lnTo>
                      <a:pt x="2604" y="234"/>
                    </a:lnTo>
                    <a:lnTo>
                      <a:pt x="2604" y="240"/>
                    </a:lnTo>
                    <a:lnTo>
                      <a:pt x="2610" y="240"/>
                    </a:lnTo>
                    <a:lnTo>
                      <a:pt x="2610" y="246"/>
                    </a:lnTo>
                    <a:lnTo>
                      <a:pt x="2616" y="246"/>
                    </a:lnTo>
                    <a:lnTo>
                      <a:pt x="2616" y="252"/>
                    </a:lnTo>
                    <a:lnTo>
                      <a:pt x="2622" y="252"/>
                    </a:lnTo>
                    <a:lnTo>
                      <a:pt x="2622" y="258"/>
                    </a:lnTo>
                    <a:lnTo>
                      <a:pt x="2628" y="258"/>
                    </a:lnTo>
                    <a:lnTo>
                      <a:pt x="2628" y="264"/>
                    </a:lnTo>
                    <a:lnTo>
                      <a:pt x="2634" y="264"/>
                    </a:lnTo>
                    <a:lnTo>
                      <a:pt x="2634" y="270"/>
                    </a:lnTo>
                    <a:lnTo>
                      <a:pt x="2712" y="336"/>
                    </a:lnTo>
                    <a:lnTo>
                      <a:pt x="2718" y="336"/>
                    </a:lnTo>
                    <a:lnTo>
                      <a:pt x="2718" y="342"/>
                    </a:lnTo>
                    <a:lnTo>
                      <a:pt x="2724" y="342"/>
                    </a:lnTo>
                    <a:lnTo>
                      <a:pt x="2730" y="342"/>
                    </a:lnTo>
                    <a:lnTo>
                      <a:pt x="2730" y="348"/>
                    </a:lnTo>
                    <a:lnTo>
                      <a:pt x="2736" y="348"/>
                    </a:lnTo>
                    <a:lnTo>
                      <a:pt x="2736" y="354"/>
                    </a:lnTo>
                    <a:lnTo>
                      <a:pt x="2742" y="354"/>
                    </a:lnTo>
                    <a:lnTo>
                      <a:pt x="2748" y="354"/>
                    </a:lnTo>
                    <a:lnTo>
                      <a:pt x="2826" y="384"/>
                    </a:lnTo>
                    <a:lnTo>
                      <a:pt x="2832" y="384"/>
                    </a:lnTo>
                    <a:lnTo>
                      <a:pt x="2838" y="384"/>
                    </a:lnTo>
                    <a:lnTo>
                      <a:pt x="2844" y="384"/>
                    </a:lnTo>
                    <a:lnTo>
                      <a:pt x="2844" y="390"/>
                    </a:lnTo>
                    <a:lnTo>
                      <a:pt x="2850" y="390"/>
                    </a:lnTo>
                    <a:lnTo>
                      <a:pt x="2856" y="390"/>
                    </a:lnTo>
                    <a:lnTo>
                      <a:pt x="2862" y="390"/>
                    </a:lnTo>
                    <a:lnTo>
                      <a:pt x="2940" y="378"/>
                    </a:lnTo>
                    <a:lnTo>
                      <a:pt x="2946" y="378"/>
                    </a:lnTo>
                    <a:lnTo>
                      <a:pt x="2952" y="378"/>
                    </a:lnTo>
                    <a:lnTo>
                      <a:pt x="2952" y="372"/>
                    </a:lnTo>
                    <a:lnTo>
                      <a:pt x="2958" y="372"/>
                    </a:lnTo>
                    <a:lnTo>
                      <a:pt x="2964" y="372"/>
                    </a:lnTo>
                    <a:lnTo>
                      <a:pt x="2964" y="366"/>
                    </a:lnTo>
                    <a:lnTo>
                      <a:pt x="2970" y="366"/>
                    </a:lnTo>
                    <a:lnTo>
                      <a:pt x="2976" y="366"/>
                    </a:lnTo>
                    <a:lnTo>
                      <a:pt x="3054" y="318"/>
                    </a:lnTo>
                    <a:lnTo>
                      <a:pt x="3060" y="312"/>
                    </a:lnTo>
                    <a:lnTo>
                      <a:pt x="3066" y="312"/>
                    </a:lnTo>
                    <a:lnTo>
                      <a:pt x="3066" y="306"/>
                    </a:lnTo>
                    <a:lnTo>
                      <a:pt x="3072" y="306"/>
                    </a:lnTo>
                    <a:lnTo>
                      <a:pt x="3072" y="300"/>
                    </a:lnTo>
                    <a:lnTo>
                      <a:pt x="3078" y="300"/>
                    </a:lnTo>
                    <a:lnTo>
                      <a:pt x="3078" y="294"/>
                    </a:lnTo>
                    <a:lnTo>
                      <a:pt x="3084" y="294"/>
                    </a:lnTo>
                    <a:lnTo>
                      <a:pt x="3084" y="288"/>
                    </a:lnTo>
                    <a:lnTo>
                      <a:pt x="3090" y="288"/>
                    </a:lnTo>
                    <a:lnTo>
                      <a:pt x="3090" y="282"/>
                    </a:lnTo>
                    <a:lnTo>
                      <a:pt x="3096" y="282"/>
                    </a:lnTo>
                    <a:lnTo>
                      <a:pt x="3102" y="276"/>
                    </a:lnTo>
                    <a:lnTo>
                      <a:pt x="3108" y="270"/>
                    </a:lnTo>
                    <a:lnTo>
                      <a:pt x="3114" y="264"/>
                    </a:lnTo>
                    <a:lnTo>
                      <a:pt x="3120" y="258"/>
                    </a:lnTo>
                    <a:lnTo>
                      <a:pt x="3120" y="252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32" y="246"/>
                    </a:lnTo>
                    <a:lnTo>
                      <a:pt x="3132" y="240"/>
                    </a:lnTo>
                    <a:lnTo>
                      <a:pt x="3138" y="240"/>
                    </a:lnTo>
                    <a:lnTo>
                      <a:pt x="3138" y="234"/>
                    </a:lnTo>
                    <a:lnTo>
                      <a:pt x="3144" y="234"/>
                    </a:lnTo>
                    <a:lnTo>
                      <a:pt x="3144" y="228"/>
                    </a:lnTo>
                    <a:lnTo>
                      <a:pt x="3150" y="228"/>
                    </a:lnTo>
                    <a:lnTo>
                      <a:pt x="3150" y="222"/>
                    </a:lnTo>
                    <a:lnTo>
                      <a:pt x="3156" y="222"/>
                    </a:lnTo>
                    <a:lnTo>
                      <a:pt x="3156" y="216"/>
                    </a:lnTo>
                    <a:lnTo>
                      <a:pt x="3162" y="216"/>
                    </a:lnTo>
                    <a:lnTo>
                      <a:pt x="3162" y="210"/>
                    </a:lnTo>
                    <a:lnTo>
                      <a:pt x="3162" y="204"/>
                    </a:lnTo>
                    <a:lnTo>
                      <a:pt x="3168" y="204"/>
                    </a:lnTo>
                    <a:lnTo>
                      <a:pt x="3168" y="198"/>
                    </a:lnTo>
                    <a:lnTo>
                      <a:pt x="3174" y="198"/>
                    </a:lnTo>
                    <a:lnTo>
                      <a:pt x="3174" y="192"/>
                    </a:lnTo>
                    <a:lnTo>
                      <a:pt x="3180" y="192"/>
                    </a:lnTo>
                    <a:lnTo>
                      <a:pt x="3180" y="186"/>
                    </a:lnTo>
                    <a:lnTo>
                      <a:pt x="3186" y="180"/>
                    </a:lnTo>
                    <a:lnTo>
                      <a:pt x="3186" y="174"/>
                    </a:lnTo>
                    <a:lnTo>
                      <a:pt x="3192" y="174"/>
                    </a:lnTo>
                    <a:lnTo>
                      <a:pt x="3192" y="168"/>
                    </a:lnTo>
                    <a:lnTo>
                      <a:pt x="3198" y="168"/>
                    </a:lnTo>
                    <a:lnTo>
                      <a:pt x="3198" y="162"/>
                    </a:lnTo>
                    <a:lnTo>
                      <a:pt x="3198" y="156"/>
                    </a:lnTo>
                    <a:lnTo>
                      <a:pt x="3204" y="156"/>
                    </a:lnTo>
                    <a:lnTo>
                      <a:pt x="3204" y="150"/>
                    </a:lnTo>
                    <a:lnTo>
                      <a:pt x="3210" y="150"/>
                    </a:lnTo>
                    <a:lnTo>
                      <a:pt x="3210" y="144"/>
                    </a:lnTo>
                    <a:lnTo>
                      <a:pt x="3210" y="138"/>
                    </a:lnTo>
                    <a:lnTo>
                      <a:pt x="3216" y="138"/>
                    </a:lnTo>
                    <a:lnTo>
                      <a:pt x="3216" y="132"/>
                    </a:lnTo>
                    <a:lnTo>
                      <a:pt x="3222" y="132"/>
                    </a:lnTo>
                    <a:lnTo>
                      <a:pt x="3222" y="126"/>
                    </a:lnTo>
                    <a:lnTo>
                      <a:pt x="3222" y="120"/>
                    </a:lnTo>
                    <a:lnTo>
                      <a:pt x="3228" y="120"/>
                    </a:lnTo>
                    <a:lnTo>
                      <a:pt x="3228" y="114"/>
                    </a:lnTo>
                    <a:lnTo>
                      <a:pt x="3234" y="114"/>
                    </a:lnTo>
                    <a:lnTo>
                      <a:pt x="3234" y="108"/>
                    </a:lnTo>
                    <a:lnTo>
                      <a:pt x="3234" y="102"/>
                    </a:lnTo>
                    <a:lnTo>
                      <a:pt x="3240" y="102"/>
                    </a:lnTo>
                    <a:lnTo>
                      <a:pt x="3240" y="96"/>
                    </a:lnTo>
                    <a:lnTo>
                      <a:pt x="3246" y="96"/>
                    </a:lnTo>
                    <a:lnTo>
                      <a:pt x="3246" y="90"/>
                    </a:lnTo>
                    <a:lnTo>
                      <a:pt x="3246" y="84"/>
                    </a:lnTo>
                    <a:lnTo>
                      <a:pt x="3252" y="84"/>
                    </a:lnTo>
                    <a:lnTo>
                      <a:pt x="3252" y="78"/>
                    </a:lnTo>
                    <a:lnTo>
                      <a:pt x="3252" y="72"/>
                    </a:lnTo>
                    <a:lnTo>
                      <a:pt x="3258" y="72"/>
                    </a:lnTo>
                    <a:lnTo>
                      <a:pt x="3258" y="66"/>
                    </a:lnTo>
                    <a:lnTo>
                      <a:pt x="3264" y="60"/>
                    </a:lnTo>
                    <a:lnTo>
                      <a:pt x="3264" y="54"/>
                    </a:lnTo>
                    <a:lnTo>
                      <a:pt x="3270" y="54"/>
                    </a:lnTo>
                    <a:lnTo>
                      <a:pt x="3270" y="48"/>
                    </a:lnTo>
                    <a:lnTo>
                      <a:pt x="3270" y="42"/>
                    </a:lnTo>
                    <a:lnTo>
                      <a:pt x="3276" y="42"/>
                    </a:lnTo>
                    <a:lnTo>
                      <a:pt x="3276" y="48"/>
                    </a:lnTo>
                    <a:lnTo>
                      <a:pt x="3282" y="48"/>
                    </a:lnTo>
                    <a:lnTo>
                      <a:pt x="3282" y="54"/>
                    </a:lnTo>
                    <a:lnTo>
                      <a:pt x="3282" y="60"/>
                    </a:lnTo>
                    <a:lnTo>
                      <a:pt x="3288" y="60"/>
                    </a:lnTo>
                    <a:lnTo>
                      <a:pt x="3288" y="66"/>
                    </a:lnTo>
                    <a:lnTo>
                      <a:pt x="3288" y="72"/>
                    </a:lnTo>
                    <a:lnTo>
                      <a:pt x="3294" y="72"/>
                    </a:lnTo>
                    <a:lnTo>
                      <a:pt x="3294" y="78"/>
                    </a:lnTo>
                    <a:lnTo>
                      <a:pt x="3300" y="84"/>
                    </a:lnTo>
                    <a:lnTo>
                      <a:pt x="3300" y="90"/>
                    </a:lnTo>
                    <a:lnTo>
                      <a:pt x="3306" y="90"/>
                    </a:lnTo>
                    <a:lnTo>
                      <a:pt x="3306" y="96"/>
                    </a:lnTo>
                    <a:lnTo>
                      <a:pt x="3306" y="102"/>
                    </a:lnTo>
                    <a:lnTo>
                      <a:pt x="3312" y="102"/>
                    </a:lnTo>
                    <a:lnTo>
                      <a:pt x="3312" y="108"/>
                    </a:lnTo>
                    <a:lnTo>
                      <a:pt x="3318" y="114"/>
                    </a:lnTo>
                    <a:lnTo>
                      <a:pt x="3318" y="120"/>
                    </a:lnTo>
                    <a:lnTo>
                      <a:pt x="3324" y="120"/>
                    </a:lnTo>
                    <a:lnTo>
                      <a:pt x="3324" y="126"/>
                    </a:lnTo>
                    <a:lnTo>
                      <a:pt x="3330" y="126"/>
                    </a:lnTo>
                    <a:lnTo>
                      <a:pt x="3330" y="132"/>
                    </a:lnTo>
                    <a:lnTo>
                      <a:pt x="3330" y="138"/>
                    </a:lnTo>
                    <a:lnTo>
                      <a:pt x="3336" y="138"/>
                    </a:lnTo>
                    <a:lnTo>
                      <a:pt x="3336" y="144"/>
                    </a:lnTo>
                    <a:lnTo>
                      <a:pt x="3342" y="144"/>
                    </a:lnTo>
                    <a:lnTo>
                      <a:pt x="3342" y="150"/>
                    </a:lnTo>
                    <a:lnTo>
                      <a:pt x="3342" y="156"/>
                    </a:lnTo>
                    <a:lnTo>
                      <a:pt x="3348" y="156"/>
                    </a:lnTo>
                    <a:lnTo>
                      <a:pt x="3348" y="162"/>
                    </a:lnTo>
                    <a:lnTo>
                      <a:pt x="3354" y="162"/>
                    </a:lnTo>
                    <a:lnTo>
                      <a:pt x="3354" y="168"/>
                    </a:lnTo>
                    <a:lnTo>
                      <a:pt x="3354" y="174"/>
                    </a:lnTo>
                    <a:lnTo>
                      <a:pt x="3360" y="174"/>
                    </a:lnTo>
                    <a:lnTo>
                      <a:pt x="3360" y="180"/>
                    </a:lnTo>
                    <a:lnTo>
                      <a:pt x="3366" y="180"/>
                    </a:lnTo>
                    <a:lnTo>
                      <a:pt x="3366" y="186"/>
                    </a:lnTo>
                    <a:lnTo>
                      <a:pt x="3372" y="186"/>
                    </a:lnTo>
                    <a:lnTo>
                      <a:pt x="3372" y="192"/>
                    </a:lnTo>
                    <a:lnTo>
                      <a:pt x="3378" y="198"/>
                    </a:lnTo>
                    <a:lnTo>
                      <a:pt x="3378" y="204"/>
                    </a:lnTo>
                    <a:lnTo>
                      <a:pt x="3384" y="204"/>
                    </a:lnTo>
                    <a:lnTo>
                      <a:pt x="3384" y="210"/>
                    </a:lnTo>
                    <a:lnTo>
                      <a:pt x="3390" y="210"/>
                    </a:lnTo>
                    <a:lnTo>
                      <a:pt x="3390" y="216"/>
                    </a:lnTo>
                    <a:lnTo>
                      <a:pt x="3396" y="216"/>
                    </a:lnTo>
                    <a:lnTo>
                      <a:pt x="3396" y="222"/>
                    </a:lnTo>
                    <a:lnTo>
                      <a:pt x="3402" y="228"/>
                    </a:lnTo>
                    <a:lnTo>
                      <a:pt x="3402" y="234"/>
                    </a:lnTo>
                    <a:lnTo>
                      <a:pt x="3408" y="234"/>
                    </a:lnTo>
                    <a:lnTo>
                      <a:pt x="3408" y="240"/>
                    </a:lnTo>
                    <a:lnTo>
                      <a:pt x="3414" y="240"/>
                    </a:lnTo>
                    <a:lnTo>
                      <a:pt x="3414" y="246"/>
                    </a:lnTo>
                    <a:lnTo>
                      <a:pt x="3420" y="246"/>
                    </a:lnTo>
                    <a:lnTo>
                      <a:pt x="3420" y="252"/>
                    </a:lnTo>
                    <a:lnTo>
                      <a:pt x="3426" y="252"/>
                    </a:lnTo>
                    <a:lnTo>
                      <a:pt x="3426" y="258"/>
                    </a:lnTo>
                    <a:lnTo>
                      <a:pt x="3432" y="258"/>
                    </a:lnTo>
                    <a:lnTo>
                      <a:pt x="3432" y="264"/>
                    </a:lnTo>
                    <a:lnTo>
                      <a:pt x="3438" y="264"/>
                    </a:lnTo>
                    <a:lnTo>
                      <a:pt x="3438" y="270"/>
                    </a:lnTo>
                    <a:lnTo>
                      <a:pt x="3444" y="270"/>
                    </a:lnTo>
                    <a:lnTo>
                      <a:pt x="3444" y="276"/>
                    </a:lnTo>
                    <a:lnTo>
                      <a:pt x="3450" y="276"/>
                    </a:lnTo>
                    <a:lnTo>
                      <a:pt x="3450" y="282"/>
                    </a:lnTo>
                    <a:lnTo>
                      <a:pt x="3456" y="282"/>
                    </a:lnTo>
                    <a:lnTo>
                      <a:pt x="3456" y="288"/>
                    </a:lnTo>
                    <a:lnTo>
                      <a:pt x="3462" y="288"/>
                    </a:lnTo>
                    <a:lnTo>
                      <a:pt x="3462" y="294"/>
                    </a:lnTo>
                    <a:lnTo>
                      <a:pt x="3468" y="294"/>
                    </a:lnTo>
                    <a:lnTo>
                      <a:pt x="3468" y="300"/>
                    </a:lnTo>
                    <a:lnTo>
                      <a:pt x="3474" y="300"/>
                    </a:lnTo>
                    <a:lnTo>
                      <a:pt x="3474" y="306"/>
                    </a:lnTo>
                    <a:lnTo>
                      <a:pt x="3480" y="306"/>
                    </a:lnTo>
                    <a:lnTo>
                      <a:pt x="3486" y="312"/>
                    </a:lnTo>
                    <a:lnTo>
                      <a:pt x="3492" y="312"/>
                    </a:lnTo>
                    <a:lnTo>
                      <a:pt x="3492" y="318"/>
                    </a:lnTo>
                    <a:lnTo>
                      <a:pt x="3570" y="366"/>
                    </a:lnTo>
                    <a:lnTo>
                      <a:pt x="3576" y="366"/>
                    </a:lnTo>
                    <a:lnTo>
                      <a:pt x="3582" y="366"/>
                    </a:lnTo>
                    <a:lnTo>
                      <a:pt x="3582" y="372"/>
                    </a:lnTo>
                    <a:lnTo>
                      <a:pt x="3588" y="372"/>
                    </a:lnTo>
                    <a:lnTo>
                      <a:pt x="3594" y="372"/>
                    </a:lnTo>
                    <a:lnTo>
                      <a:pt x="3594" y="378"/>
                    </a:lnTo>
                    <a:lnTo>
                      <a:pt x="3600" y="378"/>
                    </a:lnTo>
                    <a:lnTo>
                      <a:pt x="3606" y="378"/>
                    </a:lnTo>
                    <a:lnTo>
                      <a:pt x="3684" y="390"/>
                    </a:lnTo>
                    <a:lnTo>
                      <a:pt x="3690" y="390"/>
                    </a:lnTo>
                    <a:lnTo>
                      <a:pt x="3696" y="390"/>
                    </a:lnTo>
                    <a:lnTo>
                      <a:pt x="3702" y="390"/>
                    </a:lnTo>
                    <a:lnTo>
                      <a:pt x="3708" y="390"/>
                    </a:lnTo>
                    <a:lnTo>
                      <a:pt x="3714" y="390"/>
                    </a:lnTo>
                    <a:lnTo>
                      <a:pt x="3720" y="390"/>
                    </a:lnTo>
                    <a:lnTo>
                      <a:pt x="3798" y="372"/>
                    </a:lnTo>
                    <a:lnTo>
                      <a:pt x="3804" y="372"/>
                    </a:lnTo>
                    <a:lnTo>
                      <a:pt x="3810" y="366"/>
                    </a:lnTo>
                    <a:lnTo>
                      <a:pt x="3816" y="366"/>
                    </a:lnTo>
                    <a:lnTo>
                      <a:pt x="3822" y="366"/>
                    </a:lnTo>
                    <a:lnTo>
                      <a:pt x="3822" y="360"/>
                    </a:lnTo>
                    <a:lnTo>
                      <a:pt x="3828" y="360"/>
                    </a:lnTo>
                    <a:lnTo>
                      <a:pt x="3834" y="360"/>
                    </a:lnTo>
                    <a:lnTo>
                      <a:pt x="3834" y="354"/>
                    </a:lnTo>
                    <a:lnTo>
                      <a:pt x="3840" y="354"/>
                    </a:lnTo>
                    <a:lnTo>
                      <a:pt x="3912" y="312"/>
                    </a:lnTo>
                    <a:lnTo>
                      <a:pt x="3918" y="312"/>
                    </a:lnTo>
                    <a:lnTo>
                      <a:pt x="3918" y="306"/>
                    </a:lnTo>
                    <a:lnTo>
                      <a:pt x="3924" y="306"/>
                    </a:lnTo>
                    <a:lnTo>
                      <a:pt x="3924" y="300"/>
                    </a:lnTo>
                    <a:lnTo>
                      <a:pt x="3930" y="300"/>
                    </a:lnTo>
                    <a:lnTo>
                      <a:pt x="3936" y="300"/>
                    </a:lnTo>
                    <a:lnTo>
                      <a:pt x="3936" y="294"/>
                    </a:lnTo>
                    <a:lnTo>
                      <a:pt x="3942" y="294"/>
                    </a:lnTo>
                    <a:lnTo>
                      <a:pt x="3942" y="288"/>
                    </a:lnTo>
                    <a:lnTo>
                      <a:pt x="3948" y="288"/>
                    </a:lnTo>
                    <a:lnTo>
                      <a:pt x="3948" y="282"/>
                    </a:lnTo>
                    <a:lnTo>
                      <a:pt x="3954" y="282"/>
                    </a:lnTo>
                    <a:lnTo>
                      <a:pt x="3960" y="282"/>
                    </a:lnTo>
                    <a:lnTo>
                      <a:pt x="3960" y="276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72" y="270"/>
                    </a:lnTo>
                    <a:lnTo>
                      <a:pt x="3972" y="264"/>
                    </a:lnTo>
                    <a:lnTo>
                      <a:pt x="3978" y="264"/>
                    </a:lnTo>
                    <a:lnTo>
                      <a:pt x="3978" y="258"/>
                    </a:lnTo>
                    <a:lnTo>
                      <a:pt x="3984" y="258"/>
                    </a:lnTo>
                    <a:lnTo>
                      <a:pt x="3984" y="252"/>
                    </a:lnTo>
                    <a:lnTo>
                      <a:pt x="3990" y="252"/>
                    </a:lnTo>
                    <a:lnTo>
                      <a:pt x="3990" y="246"/>
                    </a:lnTo>
                    <a:lnTo>
                      <a:pt x="3996" y="246"/>
                    </a:lnTo>
                    <a:lnTo>
                      <a:pt x="3996" y="240"/>
                    </a:lnTo>
                    <a:lnTo>
                      <a:pt x="4002" y="240"/>
                    </a:lnTo>
                    <a:lnTo>
                      <a:pt x="4002" y="234"/>
                    </a:lnTo>
                    <a:lnTo>
                      <a:pt x="4008" y="234"/>
                    </a:lnTo>
                    <a:lnTo>
                      <a:pt x="4008" y="228"/>
                    </a:lnTo>
                    <a:lnTo>
                      <a:pt x="4014" y="228"/>
                    </a:lnTo>
                    <a:lnTo>
                      <a:pt x="4014" y="222"/>
                    </a:lnTo>
                    <a:lnTo>
                      <a:pt x="4020" y="222"/>
                    </a:lnTo>
                    <a:lnTo>
                      <a:pt x="4020" y="216"/>
                    </a:lnTo>
                    <a:lnTo>
                      <a:pt x="4026" y="216"/>
                    </a:lnTo>
                    <a:lnTo>
                      <a:pt x="4026" y="210"/>
                    </a:lnTo>
                    <a:lnTo>
                      <a:pt x="4032" y="210"/>
                    </a:lnTo>
                    <a:lnTo>
                      <a:pt x="4032" y="204"/>
                    </a:lnTo>
                    <a:lnTo>
                      <a:pt x="4038" y="204"/>
                    </a:lnTo>
                    <a:lnTo>
                      <a:pt x="4038" y="198"/>
                    </a:lnTo>
                    <a:lnTo>
                      <a:pt x="4044" y="198"/>
                    </a:lnTo>
                    <a:lnTo>
                      <a:pt x="4044" y="192"/>
                    </a:lnTo>
                    <a:lnTo>
                      <a:pt x="4050" y="186"/>
                    </a:lnTo>
                    <a:lnTo>
                      <a:pt x="4050" y="180"/>
                    </a:lnTo>
                    <a:lnTo>
                      <a:pt x="4056" y="180"/>
                    </a:lnTo>
                    <a:lnTo>
                      <a:pt x="4056" y="174"/>
                    </a:lnTo>
                    <a:lnTo>
                      <a:pt x="4062" y="174"/>
                    </a:lnTo>
                    <a:lnTo>
                      <a:pt x="4062" y="168"/>
                    </a:lnTo>
                    <a:lnTo>
                      <a:pt x="4068" y="168"/>
                    </a:lnTo>
                    <a:lnTo>
                      <a:pt x="4068" y="162"/>
                    </a:lnTo>
                    <a:lnTo>
                      <a:pt x="4074" y="156"/>
                    </a:lnTo>
                    <a:lnTo>
                      <a:pt x="4074" y="150"/>
                    </a:lnTo>
                    <a:lnTo>
                      <a:pt x="4080" y="150"/>
                    </a:lnTo>
                    <a:lnTo>
                      <a:pt x="4080" y="144"/>
                    </a:lnTo>
                    <a:lnTo>
                      <a:pt x="4086" y="144"/>
                    </a:lnTo>
                    <a:lnTo>
                      <a:pt x="4086" y="138"/>
                    </a:lnTo>
                    <a:lnTo>
                      <a:pt x="4092" y="132"/>
                    </a:lnTo>
                    <a:lnTo>
                      <a:pt x="4092" y="126"/>
                    </a:lnTo>
                    <a:lnTo>
                      <a:pt x="4092" y="132"/>
                    </a:lnTo>
                    <a:lnTo>
                      <a:pt x="4098" y="132"/>
                    </a:lnTo>
                    <a:lnTo>
                      <a:pt x="4098" y="138"/>
                    </a:lnTo>
                    <a:lnTo>
                      <a:pt x="4104" y="144"/>
                    </a:lnTo>
                    <a:lnTo>
                      <a:pt x="4104" y="150"/>
                    </a:lnTo>
                    <a:lnTo>
                      <a:pt x="4110" y="150"/>
                    </a:lnTo>
                    <a:lnTo>
                      <a:pt x="4110" y="156"/>
                    </a:lnTo>
                    <a:lnTo>
                      <a:pt x="4116" y="156"/>
                    </a:lnTo>
                    <a:lnTo>
                      <a:pt x="4116" y="162"/>
                    </a:lnTo>
                    <a:lnTo>
                      <a:pt x="4122" y="162"/>
                    </a:lnTo>
                    <a:lnTo>
                      <a:pt x="4122" y="168"/>
                    </a:lnTo>
                    <a:lnTo>
                      <a:pt x="4128" y="174"/>
                    </a:lnTo>
                    <a:lnTo>
                      <a:pt x="4128" y="180"/>
                    </a:lnTo>
                    <a:lnTo>
                      <a:pt x="4134" y="180"/>
                    </a:lnTo>
                    <a:lnTo>
                      <a:pt x="4134" y="186"/>
                    </a:lnTo>
                    <a:lnTo>
                      <a:pt x="4140" y="186"/>
                    </a:lnTo>
                    <a:lnTo>
                      <a:pt x="4140" y="192"/>
                    </a:lnTo>
                    <a:lnTo>
                      <a:pt x="4146" y="192"/>
                    </a:lnTo>
                    <a:lnTo>
                      <a:pt x="4146" y="198"/>
                    </a:lnTo>
                    <a:lnTo>
                      <a:pt x="4152" y="198"/>
                    </a:lnTo>
                    <a:lnTo>
                      <a:pt x="4152" y="204"/>
                    </a:lnTo>
                    <a:lnTo>
                      <a:pt x="4158" y="210"/>
                    </a:lnTo>
                    <a:lnTo>
                      <a:pt x="4158" y="216"/>
                    </a:lnTo>
                    <a:lnTo>
                      <a:pt x="4164" y="216"/>
                    </a:lnTo>
                    <a:lnTo>
                      <a:pt x="4164" y="222"/>
                    </a:lnTo>
                    <a:lnTo>
                      <a:pt x="4170" y="222"/>
                    </a:lnTo>
                    <a:lnTo>
                      <a:pt x="4170" y="228"/>
                    </a:lnTo>
                    <a:lnTo>
                      <a:pt x="4176" y="228"/>
                    </a:lnTo>
                    <a:lnTo>
                      <a:pt x="4176" y="234"/>
                    </a:lnTo>
                    <a:lnTo>
                      <a:pt x="4182" y="234"/>
                    </a:lnTo>
                    <a:lnTo>
                      <a:pt x="4182" y="240"/>
                    </a:lnTo>
                    <a:lnTo>
                      <a:pt x="4188" y="240"/>
                    </a:lnTo>
                    <a:lnTo>
                      <a:pt x="4188" y="246"/>
                    </a:lnTo>
                    <a:lnTo>
                      <a:pt x="4194" y="246"/>
                    </a:lnTo>
                    <a:lnTo>
                      <a:pt x="4194" y="252"/>
                    </a:lnTo>
                    <a:lnTo>
                      <a:pt x="4200" y="252"/>
                    </a:lnTo>
                    <a:lnTo>
                      <a:pt x="4200" y="258"/>
                    </a:lnTo>
                    <a:lnTo>
                      <a:pt x="4206" y="258"/>
                    </a:lnTo>
                    <a:lnTo>
                      <a:pt x="4206" y="264"/>
                    </a:lnTo>
                    <a:lnTo>
                      <a:pt x="4212" y="264"/>
                    </a:lnTo>
                    <a:lnTo>
                      <a:pt x="4212" y="270"/>
                    </a:lnTo>
                    <a:lnTo>
                      <a:pt x="4218" y="270"/>
                    </a:lnTo>
                    <a:lnTo>
                      <a:pt x="4224" y="270"/>
                    </a:lnTo>
                    <a:lnTo>
                      <a:pt x="4224" y="276"/>
                    </a:lnTo>
                    <a:lnTo>
                      <a:pt x="4230" y="276"/>
                    </a:lnTo>
                    <a:lnTo>
                      <a:pt x="4230" y="282"/>
                    </a:lnTo>
                    <a:lnTo>
                      <a:pt x="4236" y="282"/>
                    </a:lnTo>
                    <a:lnTo>
                      <a:pt x="4236" y="288"/>
                    </a:lnTo>
                    <a:lnTo>
                      <a:pt x="4242" y="288"/>
                    </a:lnTo>
                    <a:lnTo>
                      <a:pt x="4242" y="294"/>
                    </a:lnTo>
                    <a:lnTo>
                      <a:pt x="4248" y="294"/>
                    </a:lnTo>
                    <a:lnTo>
                      <a:pt x="4254" y="294"/>
                    </a:lnTo>
                    <a:lnTo>
                      <a:pt x="4254" y="300"/>
                    </a:lnTo>
                    <a:lnTo>
                      <a:pt x="4260" y="300"/>
                    </a:lnTo>
                    <a:lnTo>
                      <a:pt x="4260" y="306"/>
                    </a:lnTo>
                    <a:lnTo>
                      <a:pt x="4266" y="306"/>
                    </a:lnTo>
                    <a:lnTo>
                      <a:pt x="4272" y="306"/>
                    </a:lnTo>
                    <a:lnTo>
                      <a:pt x="4272" y="312"/>
                    </a:lnTo>
                    <a:lnTo>
                      <a:pt x="4350" y="360"/>
                    </a:lnTo>
                    <a:lnTo>
                      <a:pt x="4356" y="360"/>
                    </a:lnTo>
                    <a:lnTo>
                      <a:pt x="4356" y="366"/>
                    </a:lnTo>
                    <a:lnTo>
                      <a:pt x="4362" y="366"/>
                    </a:lnTo>
                    <a:lnTo>
                      <a:pt x="4362" y="372"/>
                    </a:lnTo>
                    <a:lnTo>
                      <a:pt x="4368" y="372"/>
                    </a:lnTo>
                    <a:lnTo>
                      <a:pt x="4374" y="372"/>
                    </a:lnTo>
                    <a:lnTo>
                      <a:pt x="4374" y="378"/>
                    </a:lnTo>
                    <a:lnTo>
                      <a:pt x="4380" y="378"/>
                    </a:lnTo>
                    <a:lnTo>
                      <a:pt x="4386" y="378"/>
                    </a:lnTo>
                    <a:lnTo>
                      <a:pt x="4464" y="426"/>
                    </a:lnTo>
                    <a:lnTo>
                      <a:pt x="4470" y="426"/>
                    </a:lnTo>
                    <a:lnTo>
                      <a:pt x="4470" y="432"/>
                    </a:lnTo>
                    <a:lnTo>
                      <a:pt x="4476" y="432"/>
                    </a:lnTo>
                    <a:lnTo>
                      <a:pt x="4482" y="432"/>
                    </a:lnTo>
                    <a:lnTo>
                      <a:pt x="4482" y="438"/>
                    </a:lnTo>
                    <a:lnTo>
                      <a:pt x="4488" y="438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78" y="504"/>
                    </a:lnTo>
                    <a:lnTo>
                      <a:pt x="4578" y="510"/>
                    </a:lnTo>
                    <a:lnTo>
                      <a:pt x="4584" y="510"/>
                    </a:lnTo>
                    <a:lnTo>
                      <a:pt x="4584" y="516"/>
                    </a:lnTo>
                    <a:lnTo>
                      <a:pt x="4590" y="516"/>
                    </a:lnTo>
                    <a:lnTo>
                      <a:pt x="4590" y="522"/>
                    </a:lnTo>
                    <a:lnTo>
                      <a:pt x="4596" y="522"/>
                    </a:lnTo>
                    <a:lnTo>
                      <a:pt x="4596" y="528"/>
                    </a:lnTo>
                    <a:lnTo>
                      <a:pt x="4602" y="528"/>
                    </a:lnTo>
                    <a:lnTo>
                      <a:pt x="4602" y="534"/>
                    </a:lnTo>
                    <a:lnTo>
                      <a:pt x="4608" y="534"/>
                    </a:lnTo>
                    <a:lnTo>
                      <a:pt x="4608" y="540"/>
                    </a:lnTo>
                    <a:lnTo>
                      <a:pt x="4614" y="540"/>
                    </a:lnTo>
                    <a:lnTo>
                      <a:pt x="4614" y="546"/>
                    </a:lnTo>
                    <a:lnTo>
                      <a:pt x="4692" y="696"/>
                    </a:lnTo>
                    <a:lnTo>
                      <a:pt x="4698" y="702"/>
                    </a:lnTo>
                    <a:lnTo>
                      <a:pt x="4698" y="708"/>
                    </a:lnTo>
                    <a:lnTo>
                      <a:pt x="4698" y="714"/>
                    </a:lnTo>
                    <a:lnTo>
                      <a:pt x="4698" y="720"/>
                    </a:lnTo>
                    <a:lnTo>
                      <a:pt x="4704" y="726"/>
                    </a:lnTo>
                    <a:lnTo>
                      <a:pt x="4704" y="732"/>
                    </a:lnTo>
                    <a:lnTo>
                      <a:pt x="4704" y="738"/>
                    </a:lnTo>
                    <a:lnTo>
                      <a:pt x="4710" y="738"/>
                    </a:lnTo>
                    <a:lnTo>
                      <a:pt x="4710" y="744"/>
                    </a:lnTo>
                    <a:lnTo>
                      <a:pt x="4710" y="750"/>
                    </a:lnTo>
                    <a:lnTo>
                      <a:pt x="4716" y="750"/>
                    </a:lnTo>
                    <a:lnTo>
                      <a:pt x="4716" y="756"/>
                    </a:lnTo>
                    <a:lnTo>
                      <a:pt x="4716" y="762"/>
                    </a:lnTo>
                    <a:lnTo>
                      <a:pt x="4722" y="762"/>
                    </a:lnTo>
                    <a:lnTo>
                      <a:pt x="4728" y="762"/>
                    </a:lnTo>
                    <a:lnTo>
                      <a:pt x="4728" y="768"/>
                    </a:lnTo>
                    <a:lnTo>
                      <a:pt x="4734" y="768"/>
                    </a:lnTo>
                    <a:lnTo>
                      <a:pt x="4734" y="762"/>
                    </a:lnTo>
                    <a:lnTo>
                      <a:pt x="4740" y="762"/>
                    </a:lnTo>
                    <a:lnTo>
                      <a:pt x="4740" y="756"/>
                    </a:lnTo>
                    <a:lnTo>
                      <a:pt x="4746" y="756"/>
                    </a:lnTo>
                    <a:lnTo>
                      <a:pt x="4746" y="750"/>
                    </a:lnTo>
                    <a:lnTo>
                      <a:pt x="4746" y="744"/>
                    </a:lnTo>
                    <a:lnTo>
                      <a:pt x="4752" y="744"/>
                    </a:lnTo>
                    <a:lnTo>
                      <a:pt x="4752" y="738"/>
                    </a:lnTo>
                    <a:lnTo>
                      <a:pt x="4752" y="732"/>
                    </a:lnTo>
                    <a:lnTo>
                      <a:pt x="4758" y="732"/>
                    </a:lnTo>
                    <a:lnTo>
                      <a:pt x="4758" y="726"/>
                    </a:lnTo>
                    <a:lnTo>
                      <a:pt x="4758" y="720"/>
                    </a:lnTo>
                    <a:lnTo>
                      <a:pt x="4758" y="714"/>
                    </a:lnTo>
                    <a:lnTo>
                      <a:pt x="4764" y="714"/>
                    </a:lnTo>
                    <a:lnTo>
                      <a:pt x="4764" y="708"/>
                    </a:lnTo>
                    <a:lnTo>
                      <a:pt x="4764" y="702"/>
                    </a:lnTo>
                    <a:lnTo>
                      <a:pt x="4764" y="696"/>
                    </a:lnTo>
                    <a:lnTo>
                      <a:pt x="4764" y="690"/>
                    </a:lnTo>
                    <a:lnTo>
                      <a:pt x="4770" y="684"/>
                    </a:lnTo>
                    <a:lnTo>
                      <a:pt x="4770" y="678"/>
                    </a:lnTo>
                    <a:lnTo>
                      <a:pt x="4770" y="672"/>
                    </a:lnTo>
                    <a:lnTo>
                      <a:pt x="4770" y="666"/>
                    </a:lnTo>
                    <a:lnTo>
                      <a:pt x="4776" y="660"/>
                    </a:lnTo>
                    <a:lnTo>
                      <a:pt x="4776" y="654"/>
                    </a:lnTo>
                    <a:lnTo>
                      <a:pt x="4776" y="648"/>
                    </a:lnTo>
                    <a:lnTo>
                      <a:pt x="4776" y="642"/>
                    </a:lnTo>
                    <a:lnTo>
                      <a:pt x="4776" y="636"/>
                    </a:lnTo>
                    <a:lnTo>
                      <a:pt x="4782" y="630"/>
                    </a:lnTo>
                    <a:lnTo>
                      <a:pt x="4782" y="624"/>
                    </a:lnTo>
                    <a:lnTo>
                      <a:pt x="4782" y="618"/>
                    </a:lnTo>
                    <a:lnTo>
                      <a:pt x="4782" y="612"/>
                    </a:lnTo>
                    <a:lnTo>
                      <a:pt x="4782" y="606"/>
                    </a:lnTo>
                    <a:lnTo>
                      <a:pt x="4788" y="600"/>
                    </a:lnTo>
                    <a:lnTo>
                      <a:pt x="4788" y="594"/>
                    </a:lnTo>
                    <a:lnTo>
                      <a:pt x="4788" y="588"/>
                    </a:lnTo>
                    <a:lnTo>
                      <a:pt x="4788" y="582"/>
                    </a:lnTo>
                    <a:lnTo>
                      <a:pt x="4788" y="576"/>
                    </a:lnTo>
                    <a:lnTo>
                      <a:pt x="4788" y="570"/>
                    </a:lnTo>
                    <a:lnTo>
                      <a:pt x="4788" y="564"/>
                    </a:lnTo>
                    <a:lnTo>
                      <a:pt x="4794" y="558"/>
                    </a:lnTo>
                    <a:lnTo>
                      <a:pt x="4794" y="552"/>
                    </a:lnTo>
                    <a:lnTo>
                      <a:pt x="4794" y="546"/>
                    </a:lnTo>
                    <a:lnTo>
                      <a:pt x="4794" y="540"/>
                    </a:lnTo>
                    <a:lnTo>
                      <a:pt x="4794" y="534"/>
                    </a:lnTo>
                    <a:lnTo>
                      <a:pt x="4794" y="522"/>
                    </a:lnTo>
                    <a:lnTo>
                      <a:pt x="4800" y="516"/>
                    </a:lnTo>
                    <a:lnTo>
                      <a:pt x="4800" y="510"/>
                    </a:lnTo>
                    <a:lnTo>
                      <a:pt x="4800" y="504"/>
                    </a:lnTo>
                    <a:lnTo>
                      <a:pt x="4800" y="498"/>
                    </a:lnTo>
                    <a:lnTo>
                      <a:pt x="4800" y="486"/>
                    </a:lnTo>
                    <a:lnTo>
                      <a:pt x="4800" y="480"/>
                    </a:lnTo>
                    <a:lnTo>
                      <a:pt x="4806" y="474"/>
                    </a:lnTo>
                    <a:lnTo>
                      <a:pt x="4806" y="468"/>
                    </a:lnTo>
                    <a:lnTo>
                      <a:pt x="4806" y="456"/>
                    </a:lnTo>
                    <a:lnTo>
                      <a:pt x="4806" y="450"/>
                    </a:lnTo>
                    <a:lnTo>
                      <a:pt x="4806" y="444"/>
                    </a:lnTo>
                    <a:lnTo>
                      <a:pt x="4806" y="432"/>
                    </a:lnTo>
                    <a:lnTo>
                      <a:pt x="4812" y="426"/>
                    </a:lnTo>
                    <a:lnTo>
                      <a:pt x="4812" y="420"/>
                    </a:lnTo>
                    <a:lnTo>
                      <a:pt x="4812" y="408"/>
                    </a:lnTo>
                    <a:lnTo>
                      <a:pt x="4812" y="402"/>
                    </a:lnTo>
                    <a:lnTo>
                      <a:pt x="4812" y="390"/>
                    </a:lnTo>
                    <a:lnTo>
                      <a:pt x="4812" y="384"/>
                    </a:lnTo>
                    <a:lnTo>
                      <a:pt x="4812" y="372"/>
                    </a:lnTo>
                    <a:lnTo>
                      <a:pt x="4818" y="366"/>
                    </a:lnTo>
                    <a:lnTo>
                      <a:pt x="4818" y="360"/>
                    </a:lnTo>
                    <a:lnTo>
                      <a:pt x="4818" y="348"/>
                    </a:lnTo>
                    <a:lnTo>
                      <a:pt x="4818" y="336"/>
                    </a:lnTo>
                    <a:lnTo>
                      <a:pt x="4818" y="330"/>
                    </a:lnTo>
                    <a:lnTo>
                      <a:pt x="4818" y="318"/>
                    </a:lnTo>
                    <a:lnTo>
                      <a:pt x="4824" y="312"/>
                    </a:lnTo>
                    <a:lnTo>
                      <a:pt x="4824" y="300"/>
                    </a:lnTo>
                    <a:lnTo>
                      <a:pt x="4824" y="294"/>
                    </a:lnTo>
                    <a:lnTo>
                      <a:pt x="4824" y="282"/>
                    </a:lnTo>
                    <a:lnTo>
                      <a:pt x="4824" y="270"/>
                    </a:lnTo>
                    <a:lnTo>
                      <a:pt x="4824" y="264"/>
                    </a:lnTo>
                    <a:lnTo>
                      <a:pt x="4830" y="252"/>
                    </a:lnTo>
                    <a:lnTo>
                      <a:pt x="4830" y="240"/>
                    </a:lnTo>
                    <a:lnTo>
                      <a:pt x="4830" y="228"/>
                    </a:lnTo>
                    <a:lnTo>
                      <a:pt x="4830" y="222"/>
                    </a:lnTo>
                    <a:lnTo>
                      <a:pt x="4830" y="210"/>
                    </a:lnTo>
                    <a:lnTo>
                      <a:pt x="4830" y="198"/>
                    </a:lnTo>
                    <a:lnTo>
                      <a:pt x="4836" y="192"/>
                    </a:lnTo>
                    <a:lnTo>
                      <a:pt x="4836" y="180"/>
                    </a:lnTo>
                    <a:lnTo>
                      <a:pt x="4836" y="168"/>
                    </a:lnTo>
                    <a:lnTo>
                      <a:pt x="4836" y="162"/>
                    </a:lnTo>
                    <a:lnTo>
                      <a:pt x="4836" y="150"/>
                    </a:lnTo>
                    <a:lnTo>
                      <a:pt x="4836" y="138"/>
                    </a:lnTo>
                    <a:lnTo>
                      <a:pt x="4836" y="126"/>
                    </a:lnTo>
                    <a:lnTo>
                      <a:pt x="4842" y="120"/>
                    </a:lnTo>
                    <a:lnTo>
                      <a:pt x="4842" y="108"/>
                    </a:lnTo>
                    <a:lnTo>
                      <a:pt x="4842" y="96"/>
                    </a:lnTo>
                    <a:lnTo>
                      <a:pt x="4842" y="90"/>
                    </a:lnTo>
                    <a:lnTo>
                      <a:pt x="4842" y="78"/>
                    </a:lnTo>
                    <a:lnTo>
                      <a:pt x="4842" y="72"/>
                    </a:lnTo>
                    <a:lnTo>
                      <a:pt x="4848" y="60"/>
                    </a:lnTo>
                    <a:lnTo>
                      <a:pt x="4848" y="54"/>
                    </a:lnTo>
                    <a:lnTo>
                      <a:pt x="4848" y="48"/>
                    </a:lnTo>
                    <a:lnTo>
                      <a:pt x="4848" y="42"/>
                    </a:lnTo>
                    <a:lnTo>
                      <a:pt x="4848" y="36"/>
                    </a:lnTo>
                    <a:lnTo>
                      <a:pt x="4848" y="30"/>
                    </a:lnTo>
                    <a:lnTo>
                      <a:pt x="4854" y="24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5" name="Rectangle 55">
                <a:extLst>
                  <a:ext uri="{FF2B5EF4-FFF2-40B4-BE49-F238E27FC236}">
                    <a16:creationId xmlns:a16="http://schemas.microsoft.com/office/drawing/2014/main" id="{E99692DF-2679-1941-A7C6-39A3260D3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1" y="2643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BETA_X</a:t>
                </a:r>
                <a:endParaRPr lang="en-US" altLang="fr-FR"/>
              </a:p>
            </p:txBody>
          </p:sp>
          <p:sp>
            <p:nvSpPr>
              <p:cNvPr id="436" name="Freeform 56">
                <a:extLst>
                  <a:ext uri="{FF2B5EF4-FFF2-40B4-BE49-F238E27FC236}">
                    <a16:creationId xmlns:a16="http://schemas.microsoft.com/office/drawing/2014/main" id="{01FFF512-2B23-6647-97E9-6B45066B55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" y="1821"/>
                <a:ext cx="4854" cy="792"/>
              </a:xfrm>
              <a:custGeom>
                <a:avLst/>
                <a:gdLst>
                  <a:gd name="T0" fmla="*/ 48 w 4854"/>
                  <a:gd name="T1" fmla="*/ 114 h 792"/>
                  <a:gd name="T2" fmla="*/ 96 w 4854"/>
                  <a:gd name="T3" fmla="*/ 186 h 792"/>
                  <a:gd name="T4" fmla="*/ 144 w 4854"/>
                  <a:gd name="T5" fmla="*/ 252 h 792"/>
                  <a:gd name="T6" fmla="*/ 192 w 4854"/>
                  <a:gd name="T7" fmla="*/ 306 h 792"/>
                  <a:gd name="T8" fmla="*/ 318 w 4854"/>
                  <a:gd name="T9" fmla="*/ 390 h 792"/>
                  <a:gd name="T10" fmla="*/ 444 w 4854"/>
                  <a:gd name="T11" fmla="*/ 408 h 792"/>
                  <a:gd name="T12" fmla="*/ 642 w 4854"/>
                  <a:gd name="T13" fmla="*/ 282 h 792"/>
                  <a:gd name="T14" fmla="*/ 690 w 4854"/>
                  <a:gd name="T15" fmla="*/ 222 h 792"/>
                  <a:gd name="T16" fmla="*/ 738 w 4854"/>
                  <a:gd name="T17" fmla="*/ 156 h 792"/>
                  <a:gd name="T18" fmla="*/ 792 w 4854"/>
                  <a:gd name="T19" fmla="*/ 72 h 792"/>
                  <a:gd name="T20" fmla="*/ 840 w 4854"/>
                  <a:gd name="T21" fmla="*/ 66 h 792"/>
                  <a:gd name="T22" fmla="*/ 888 w 4854"/>
                  <a:gd name="T23" fmla="*/ 144 h 792"/>
                  <a:gd name="T24" fmla="*/ 936 w 4854"/>
                  <a:gd name="T25" fmla="*/ 216 h 792"/>
                  <a:gd name="T26" fmla="*/ 984 w 4854"/>
                  <a:gd name="T27" fmla="*/ 276 h 792"/>
                  <a:gd name="T28" fmla="*/ 1110 w 4854"/>
                  <a:gd name="T29" fmla="*/ 378 h 792"/>
                  <a:gd name="T30" fmla="*/ 1308 w 4854"/>
                  <a:gd name="T31" fmla="*/ 396 h 792"/>
                  <a:gd name="T32" fmla="*/ 1434 w 4854"/>
                  <a:gd name="T33" fmla="*/ 318 h 792"/>
                  <a:gd name="T34" fmla="*/ 1482 w 4854"/>
                  <a:gd name="T35" fmla="*/ 264 h 792"/>
                  <a:gd name="T36" fmla="*/ 1530 w 4854"/>
                  <a:gd name="T37" fmla="*/ 204 h 792"/>
                  <a:gd name="T38" fmla="*/ 1572 w 4854"/>
                  <a:gd name="T39" fmla="*/ 138 h 792"/>
                  <a:gd name="T40" fmla="*/ 1620 w 4854"/>
                  <a:gd name="T41" fmla="*/ 60 h 792"/>
                  <a:gd name="T42" fmla="*/ 1662 w 4854"/>
                  <a:gd name="T43" fmla="*/ 78 h 792"/>
                  <a:gd name="T44" fmla="*/ 1710 w 4854"/>
                  <a:gd name="T45" fmla="*/ 156 h 792"/>
                  <a:gd name="T46" fmla="*/ 1752 w 4854"/>
                  <a:gd name="T47" fmla="*/ 222 h 792"/>
                  <a:gd name="T48" fmla="*/ 1800 w 4854"/>
                  <a:gd name="T49" fmla="*/ 276 h 792"/>
                  <a:gd name="T50" fmla="*/ 1848 w 4854"/>
                  <a:gd name="T51" fmla="*/ 324 h 792"/>
                  <a:gd name="T52" fmla="*/ 2052 w 4854"/>
                  <a:gd name="T53" fmla="*/ 408 h 792"/>
                  <a:gd name="T54" fmla="*/ 2178 w 4854"/>
                  <a:gd name="T55" fmla="*/ 372 h 792"/>
                  <a:gd name="T56" fmla="*/ 2298 w 4854"/>
                  <a:gd name="T57" fmla="*/ 264 h 792"/>
                  <a:gd name="T58" fmla="*/ 2346 w 4854"/>
                  <a:gd name="T59" fmla="*/ 210 h 792"/>
                  <a:gd name="T60" fmla="*/ 2394 w 4854"/>
                  <a:gd name="T61" fmla="*/ 138 h 792"/>
                  <a:gd name="T62" fmla="*/ 2442 w 4854"/>
                  <a:gd name="T63" fmla="*/ 54 h 792"/>
                  <a:gd name="T64" fmla="*/ 2496 w 4854"/>
                  <a:gd name="T65" fmla="*/ 108 h 792"/>
                  <a:gd name="T66" fmla="*/ 2544 w 4854"/>
                  <a:gd name="T67" fmla="*/ 180 h 792"/>
                  <a:gd name="T68" fmla="*/ 2592 w 4854"/>
                  <a:gd name="T69" fmla="*/ 246 h 792"/>
                  <a:gd name="T70" fmla="*/ 2712 w 4854"/>
                  <a:gd name="T71" fmla="*/ 360 h 792"/>
                  <a:gd name="T72" fmla="*/ 2838 w 4854"/>
                  <a:gd name="T73" fmla="*/ 408 h 792"/>
                  <a:gd name="T74" fmla="*/ 2964 w 4854"/>
                  <a:gd name="T75" fmla="*/ 396 h 792"/>
                  <a:gd name="T76" fmla="*/ 3090 w 4854"/>
                  <a:gd name="T77" fmla="*/ 312 h 792"/>
                  <a:gd name="T78" fmla="*/ 3138 w 4854"/>
                  <a:gd name="T79" fmla="*/ 264 h 792"/>
                  <a:gd name="T80" fmla="*/ 3186 w 4854"/>
                  <a:gd name="T81" fmla="*/ 204 h 792"/>
                  <a:gd name="T82" fmla="*/ 3228 w 4854"/>
                  <a:gd name="T83" fmla="*/ 144 h 792"/>
                  <a:gd name="T84" fmla="*/ 3270 w 4854"/>
                  <a:gd name="T85" fmla="*/ 66 h 792"/>
                  <a:gd name="T86" fmla="*/ 3318 w 4854"/>
                  <a:gd name="T87" fmla="*/ 138 h 792"/>
                  <a:gd name="T88" fmla="*/ 3360 w 4854"/>
                  <a:gd name="T89" fmla="*/ 204 h 792"/>
                  <a:gd name="T90" fmla="*/ 3408 w 4854"/>
                  <a:gd name="T91" fmla="*/ 264 h 792"/>
                  <a:gd name="T92" fmla="*/ 3456 w 4854"/>
                  <a:gd name="T93" fmla="*/ 312 h 792"/>
                  <a:gd name="T94" fmla="*/ 3582 w 4854"/>
                  <a:gd name="T95" fmla="*/ 396 h 792"/>
                  <a:gd name="T96" fmla="*/ 3708 w 4854"/>
                  <a:gd name="T97" fmla="*/ 414 h 792"/>
                  <a:gd name="T98" fmla="*/ 3828 w 4854"/>
                  <a:gd name="T99" fmla="*/ 384 h 792"/>
                  <a:gd name="T100" fmla="*/ 3954 w 4854"/>
                  <a:gd name="T101" fmla="*/ 306 h 792"/>
                  <a:gd name="T102" fmla="*/ 4002 w 4854"/>
                  <a:gd name="T103" fmla="*/ 264 h 792"/>
                  <a:gd name="T104" fmla="*/ 4050 w 4854"/>
                  <a:gd name="T105" fmla="*/ 210 h 792"/>
                  <a:gd name="T106" fmla="*/ 4098 w 4854"/>
                  <a:gd name="T107" fmla="*/ 162 h 792"/>
                  <a:gd name="T108" fmla="*/ 4152 w 4854"/>
                  <a:gd name="T109" fmla="*/ 228 h 792"/>
                  <a:gd name="T110" fmla="*/ 4200 w 4854"/>
                  <a:gd name="T111" fmla="*/ 276 h 792"/>
                  <a:gd name="T112" fmla="*/ 4248 w 4854"/>
                  <a:gd name="T113" fmla="*/ 318 h 792"/>
                  <a:gd name="T114" fmla="*/ 4368 w 4854"/>
                  <a:gd name="T115" fmla="*/ 396 h 792"/>
                  <a:gd name="T116" fmla="*/ 4494 w 4854"/>
                  <a:gd name="T117" fmla="*/ 468 h 792"/>
                  <a:gd name="T118" fmla="*/ 4692 w 4854"/>
                  <a:gd name="T119" fmla="*/ 720 h 792"/>
                  <a:gd name="T120" fmla="*/ 4740 w 4854"/>
                  <a:gd name="T121" fmla="*/ 780 h 792"/>
                  <a:gd name="T122" fmla="*/ 4788 w 4854"/>
                  <a:gd name="T123" fmla="*/ 588 h 792"/>
                  <a:gd name="T124" fmla="*/ 4836 w 4854"/>
                  <a:gd name="T125" fmla="*/ 150 h 792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4854"/>
                  <a:gd name="T190" fmla="*/ 0 h 792"/>
                  <a:gd name="T191" fmla="*/ 4854 w 4854"/>
                  <a:gd name="T192" fmla="*/ 792 h 792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4854" h="792">
                    <a:moveTo>
                      <a:pt x="0" y="24"/>
                    </a:moveTo>
                    <a:lnTo>
                      <a:pt x="0" y="30"/>
                    </a:lnTo>
                    <a:lnTo>
                      <a:pt x="0" y="36"/>
                    </a:lnTo>
                    <a:lnTo>
                      <a:pt x="6" y="36"/>
                    </a:lnTo>
                    <a:lnTo>
                      <a:pt x="6" y="42"/>
                    </a:lnTo>
                    <a:lnTo>
                      <a:pt x="6" y="48"/>
                    </a:lnTo>
                    <a:lnTo>
                      <a:pt x="12" y="48"/>
                    </a:lnTo>
                    <a:lnTo>
                      <a:pt x="12" y="54"/>
                    </a:lnTo>
                    <a:lnTo>
                      <a:pt x="18" y="60"/>
                    </a:lnTo>
                    <a:lnTo>
                      <a:pt x="18" y="66"/>
                    </a:lnTo>
                    <a:lnTo>
                      <a:pt x="24" y="66"/>
                    </a:lnTo>
                    <a:lnTo>
                      <a:pt x="24" y="72"/>
                    </a:lnTo>
                    <a:lnTo>
                      <a:pt x="24" y="78"/>
                    </a:lnTo>
                    <a:lnTo>
                      <a:pt x="30" y="78"/>
                    </a:lnTo>
                    <a:lnTo>
                      <a:pt x="30" y="84"/>
                    </a:lnTo>
                    <a:lnTo>
                      <a:pt x="30" y="90"/>
                    </a:lnTo>
                    <a:lnTo>
                      <a:pt x="36" y="90"/>
                    </a:lnTo>
                    <a:lnTo>
                      <a:pt x="36" y="96"/>
                    </a:lnTo>
                    <a:lnTo>
                      <a:pt x="36" y="102"/>
                    </a:lnTo>
                    <a:lnTo>
                      <a:pt x="42" y="102"/>
                    </a:lnTo>
                    <a:lnTo>
                      <a:pt x="42" y="108"/>
                    </a:lnTo>
                    <a:lnTo>
                      <a:pt x="48" y="108"/>
                    </a:lnTo>
                    <a:lnTo>
                      <a:pt x="48" y="114"/>
                    </a:lnTo>
                    <a:lnTo>
                      <a:pt x="48" y="120"/>
                    </a:lnTo>
                    <a:lnTo>
                      <a:pt x="54" y="120"/>
                    </a:lnTo>
                    <a:lnTo>
                      <a:pt x="54" y="126"/>
                    </a:lnTo>
                    <a:lnTo>
                      <a:pt x="60" y="132"/>
                    </a:lnTo>
                    <a:lnTo>
                      <a:pt x="60" y="138"/>
                    </a:lnTo>
                    <a:lnTo>
                      <a:pt x="66" y="138"/>
                    </a:lnTo>
                    <a:lnTo>
                      <a:pt x="66" y="144"/>
                    </a:lnTo>
                    <a:lnTo>
                      <a:pt x="72" y="150"/>
                    </a:lnTo>
                    <a:lnTo>
                      <a:pt x="72" y="156"/>
                    </a:lnTo>
                    <a:lnTo>
                      <a:pt x="78" y="156"/>
                    </a:lnTo>
                    <a:lnTo>
                      <a:pt x="78" y="162"/>
                    </a:lnTo>
                    <a:lnTo>
                      <a:pt x="78" y="168"/>
                    </a:lnTo>
                    <a:lnTo>
                      <a:pt x="84" y="168"/>
                    </a:lnTo>
                    <a:lnTo>
                      <a:pt x="84" y="174"/>
                    </a:lnTo>
                    <a:lnTo>
                      <a:pt x="90" y="174"/>
                    </a:lnTo>
                    <a:lnTo>
                      <a:pt x="90" y="180"/>
                    </a:lnTo>
                    <a:lnTo>
                      <a:pt x="90" y="186"/>
                    </a:lnTo>
                    <a:lnTo>
                      <a:pt x="96" y="186"/>
                    </a:lnTo>
                    <a:lnTo>
                      <a:pt x="96" y="192"/>
                    </a:lnTo>
                    <a:lnTo>
                      <a:pt x="102" y="192"/>
                    </a:lnTo>
                    <a:lnTo>
                      <a:pt x="102" y="198"/>
                    </a:lnTo>
                    <a:lnTo>
                      <a:pt x="108" y="204"/>
                    </a:lnTo>
                    <a:lnTo>
                      <a:pt x="108" y="210"/>
                    </a:lnTo>
                    <a:lnTo>
                      <a:pt x="114" y="210"/>
                    </a:lnTo>
                    <a:lnTo>
                      <a:pt x="114" y="216"/>
                    </a:lnTo>
                    <a:lnTo>
                      <a:pt x="120" y="216"/>
                    </a:lnTo>
                    <a:lnTo>
                      <a:pt x="120" y="222"/>
                    </a:lnTo>
                    <a:lnTo>
                      <a:pt x="126" y="228"/>
                    </a:lnTo>
                    <a:lnTo>
                      <a:pt x="126" y="234"/>
                    </a:lnTo>
                    <a:lnTo>
                      <a:pt x="132" y="234"/>
                    </a:lnTo>
                    <a:lnTo>
                      <a:pt x="132" y="240"/>
                    </a:lnTo>
                    <a:lnTo>
                      <a:pt x="138" y="240"/>
                    </a:lnTo>
                    <a:lnTo>
                      <a:pt x="138" y="246"/>
                    </a:lnTo>
                    <a:lnTo>
                      <a:pt x="144" y="246"/>
                    </a:lnTo>
                    <a:lnTo>
                      <a:pt x="144" y="252"/>
                    </a:lnTo>
                    <a:lnTo>
                      <a:pt x="150" y="258"/>
                    </a:lnTo>
                    <a:lnTo>
                      <a:pt x="150" y="264"/>
                    </a:lnTo>
                    <a:lnTo>
                      <a:pt x="156" y="264"/>
                    </a:lnTo>
                    <a:lnTo>
                      <a:pt x="156" y="270"/>
                    </a:lnTo>
                    <a:lnTo>
                      <a:pt x="162" y="270"/>
                    </a:lnTo>
                    <a:lnTo>
                      <a:pt x="162" y="276"/>
                    </a:lnTo>
                    <a:lnTo>
                      <a:pt x="168" y="276"/>
                    </a:lnTo>
                    <a:lnTo>
                      <a:pt x="168" y="282"/>
                    </a:lnTo>
                    <a:lnTo>
                      <a:pt x="174" y="282"/>
                    </a:lnTo>
                    <a:lnTo>
                      <a:pt x="174" y="288"/>
                    </a:lnTo>
                    <a:lnTo>
                      <a:pt x="180" y="288"/>
                    </a:lnTo>
                    <a:lnTo>
                      <a:pt x="180" y="294"/>
                    </a:lnTo>
                    <a:lnTo>
                      <a:pt x="186" y="294"/>
                    </a:lnTo>
                    <a:lnTo>
                      <a:pt x="186" y="300"/>
                    </a:lnTo>
                    <a:lnTo>
                      <a:pt x="192" y="300"/>
                    </a:lnTo>
                    <a:lnTo>
                      <a:pt x="192" y="306"/>
                    </a:lnTo>
                    <a:lnTo>
                      <a:pt x="198" y="306"/>
                    </a:lnTo>
                    <a:lnTo>
                      <a:pt x="198" y="312"/>
                    </a:lnTo>
                    <a:lnTo>
                      <a:pt x="204" y="312"/>
                    </a:lnTo>
                    <a:lnTo>
                      <a:pt x="204" y="318"/>
                    </a:lnTo>
                    <a:lnTo>
                      <a:pt x="210" y="318"/>
                    </a:lnTo>
                    <a:lnTo>
                      <a:pt x="210" y="324"/>
                    </a:lnTo>
                    <a:lnTo>
                      <a:pt x="216" y="324"/>
                    </a:lnTo>
                    <a:lnTo>
                      <a:pt x="294" y="378"/>
                    </a:lnTo>
                    <a:lnTo>
                      <a:pt x="294" y="384"/>
                    </a:lnTo>
                    <a:lnTo>
                      <a:pt x="300" y="384"/>
                    </a:lnTo>
                    <a:lnTo>
                      <a:pt x="306" y="384"/>
                    </a:lnTo>
                    <a:lnTo>
                      <a:pt x="306" y="390"/>
                    </a:lnTo>
                    <a:lnTo>
                      <a:pt x="312" y="390"/>
                    </a:lnTo>
                    <a:lnTo>
                      <a:pt x="318" y="390"/>
                    </a:lnTo>
                    <a:lnTo>
                      <a:pt x="324" y="396"/>
                    </a:lnTo>
                    <a:lnTo>
                      <a:pt x="330" y="396"/>
                    </a:lnTo>
                    <a:lnTo>
                      <a:pt x="408" y="408"/>
                    </a:lnTo>
                    <a:lnTo>
                      <a:pt x="414" y="408"/>
                    </a:lnTo>
                    <a:lnTo>
                      <a:pt x="420" y="408"/>
                    </a:lnTo>
                    <a:lnTo>
                      <a:pt x="426" y="408"/>
                    </a:lnTo>
                    <a:lnTo>
                      <a:pt x="432" y="408"/>
                    </a:lnTo>
                    <a:lnTo>
                      <a:pt x="438" y="408"/>
                    </a:lnTo>
                    <a:lnTo>
                      <a:pt x="444" y="408"/>
                    </a:lnTo>
                    <a:lnTo>
                      <a:pt x="522" y="378"/>
                    </a:lnTo>
                    <a:lnTo>
                      <a:pt x="528" y="378"/>
                    </a:lnTo>
                    <a:lnTo>
                      <a:pt x="528" y="372"/>
                    </a:lnTo>
                    <a:lnTo>
                      <a:pt x="534" y="372"/>
                    </a:lnTo>
                    <a:lnTo>
                      <a:pt x="540" y="372"/>
                    </a:lnTo>
                    <a:lnTo>
                      <a:pt x="540" y="366"/>
                    </a:lnTo>
                    <a:lnTo>
                      <a:pt x="546" y="366"/>
                    </a:lnTo>
                    <a:lnTo>
                      <a:pt x="552" y="360"/>
                    </a:lnTo>
                    <a:lnTo>
                      <a:pt x="558" y="360"/>
                    </a:lnTo>
                    <a:lnTo>
                      <a:pt x="558" y="354"/>
                    </a:lnTo>
                    <a:lnTo>
                      <a:pt x="636" y="288"/>
                    </a:lnTo>
                    <a:lnTo>
                      <a:pt x="642" y="288"/>
                    </a:lnTo>
                    <a:lnTo>
                      <a:pt x="642" y="282"/>
                    </a:lnTo>
                    <a:lnTo>
                      <a:pt x="642" y="276"/>
                    </a:lnTo>
                    <a:lnTo>
                      <a:pt x="648" y="276"/>
                    </a:lnTo>
                    <a:lnTo>
                      <a:pt x="648" y="270"/>
                    </a:lnTo>
                    <a:lnTo>
                      <a:pt x="654" y="270"/>
                    </a:lnTo>
                    <a:lnTo>
                      <a:pt x="654" y="264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6" y="258"/>
                    </a:lnTo>
                    <a:lnTo>
                      <a:pt x="666" y="252"/>
                    </a:lnTo>
                    <a:lnTo>
                      <a:pt x="672" y="252"/>
                    </a:lnTo>
                    <a:lnTo>
                      <a:pt x="672" y="246"/>
                    </a:lnTo>
                    <a:lnTo>
                      <a:pt x="678" y="246"/>
                    </a:lnTo>
                    <a:lnTo>
                      <a:pt x="678" y="240"/>
                    </a:lnTo>
                    <a:lnTo>
                      <a:pt x="684" y="234"/>
                    </a:lnTo>
                    <a:lnTo>
                      <a:pt x="684" y="228"/>
                    </a:lnTo>
                    <a:lnTo>
                      <a:pt x="690" y="228"/>
                    </a:lnTo>
                    <a:lnTo>
                      <a:pt x="690" y="222"/>
                    </a:lnTo>
                    <a:lnTo>
                      <a:pt x="696" y="222"/>
                    </a:lnTo>
                    <a:lnTo>
                      <a:pt x="696" y="216"/>
                    </a:lnTo>
                    <a:lnTo>
                      <a:pt x="702" y="210"/>
                    </a:lnTo>
                    <a:lnTo>
                      <a:pt x="702" y="204"/>
                    </a:lnTo>
                    <a:lnTo>
                      <a:pt x="708" y="204"/>
                    </a:lnTo>
                    <a:lnTo>
                      <a:pt x="708" y="198"/>
                    </a:lnTo>
                    <a:lnTo>
                      <a:pt x="714" y="198"/>
                    </a:lnTo>
                    <a:lnTo>
                      <a:pt x="714" y="192"/>
                    </a:lnTo>
                    <a:lnTo>
                      <a:pt x="714" y="186"/>
                    </a:lnTo>
                    <a:lnTo>
                      <a:pt x="720" y="186"/>
                    </a:lnTo>
                    <a:lnTo>
                      <a:pt x="720" y="180"/>
                    </a:lnTo>
                    <a:lnTo>
                      <a:pt x="726" y="180"/>
                    </a:lnTo>
                    <a:lnTo>
                      <a:pt x="726" y="174"/>
                    </a:lnTo>
                    <a:lnTo>
                      <a:pt x="732" y="168"/>
                    </a:lnTo>
                    <a:lnTo>
                      <a:pt x="732" y="162"/>
                    </a:lnTo>
                    <a:lnTo>
                      <a:pt x="738" y="162"/>
                    </a:lnTo>
                    <a:lnTo>
                      <a:pt x="738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50" y="144"/>
                    </a:lnTo>
                    <a:lnTo>
                      <a:pt x="750" y="138"/>
                    </a:lnTo>
                    <a:lnTo>
                      <a:pt x="756" y="132"/>
                    </a:lnTo>
                    <a:lnTo>
                      <a:pt x="756" y="126"/>
                    </a:lnTo>
                    <a:lnTo>
                      <a:pt x="762" y="126"/>
                    </a:lnTo>
                    <a:lnTo>
                      <a:pt x="762" y="120"/>
                    </a:lnTo>
                    <a:lnTo>
                      <a:pt x="762" y="114"/>
                    </a:lnTo>
                    <a:lnTo>
                      <a:pt x="768" y="114"/>
                    </a:lnTo>
                    <a:lnTo>
                      <a:pt x="768" y="108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80" y="96"/>
                    </a:lnTo>
                    <a:lnTo>
                      <a:pt x="780" y="90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86" y="78"/>
                    </a:lnTo>
                    <a:lnTo>
                      <a:pt x="792" y="72"/>
                    </a:lnTo>
                    <a:lnTo>
                      <a:pt x="792" y="66"/>
                    </a:lnTo>
                    <a:lnTo>
                      <a:pt x="798" y="60"/>
                    </a:lnTo>
                    <a:lnTo>
                      <a:pt x="798" y="54"/>
                    </a:lnTo>
                    <a:lnTo>
                      <a:pt x="804" y="54"/>
                    </a:lnTo>
                    <a:lnTo>
                      <a:pt x="804" y="48"/>
                    </a:lnTo>
                    <a:lnTo>
                      <a:pt x="804" y="42"/>
                    </a:lnTo>
                    <a:lnTo>
                      <a:pt x="810" y="42"/>
                    </a:lnTo>
                    <a:lnTo>
                      <a:pt x="810" y="36"/>
                    </a:lnTo>
                    <a:lnTo>
                      <a:pt x="810" y="30"/>
                    </a:lnTo>
                    <a:lnTo>
                      <a:pt x="816" y="30"/>
                    </a:lnTo>
                    <a:lnTo>
                      <a:pt x="816" y="24"/>
                    </a:lnTo>
                    <a:lnTo>
                      <a:pt x="816" y="30"/>
                    </a:lnTo>
                    <a:lnTo>
                      <a:pt x="822" y="30"/>
                    </a:lnTo>
                    <a:lnTo>
                      <a:pt x="822" y="36"/>
                    </a:lnTo>
                    <a:lnTo>
                      <a:pt x="822" y="42"/>
                    </a:lnTo>
                    <a:lnTo>
                      <a:pt x="828" y="42"/>
                    </a:lnTo>
                    <a:lnTo>
                      <a:pt x="828" y="48"/>
                    </a:lnTo>
                    <a:lnTo>
                      <a:pt x="828" y="54"/>
                    </a:lnTo>
                    <a:lnTo>
                      <a:pt x="834" y="54"/>
                    </a:lnTo>
                    <a:lnTo>
                      <a:pt x="834" y="60"/>
                    </a:lnTo>
                    <a:lnTo>
                      <a:pt x="840" y="66"/>
                    </a:lnTo>
                    <a:lnTo>
                      <a:pt x="840" y="72"/>
                    </a:lnTo>
                    <a:lnTo>
                      <a:pt x="846" y="72"/>
                    </a:lnTo>
                    <a:lnTo>
                      <a:pt x="846" y="78"/>
                    </a:lnTo>
                    <a:lnTo>
                      <a:pt x="846" y="84"/>
                    </a:lnTo>
                    <a:lnTo>
                      <a:pt x="852" y="84"/>
                    </a:lnTo>
                    <a:lnTo>
                      <a:pt x="852" y="90"/>
                    </a:lnTo>
                    <a:lnTo>
                      <a:pt x="858" y="96"/>
                    </a:lnTo>
                    <a:lnTo>
                      <a:pt x="858" y="102"/>
                    </a:lnTo>
                    <a:lnTo>
                      <a:pt x="864" y="108"/>
                    </a:lnTo>
                    <a:lnTo>
                      <a:pt x="864" y="114"/>
                    </a:lnTo>
                    <a:lnTo>
                      <a:pt x="870" y="114"/>
                    </a:lnTo>
                    <a:lnTo>
                      <a:pt x="870" y="120"/>
                    </a:lnTo>
                    <a:lnTo>
                      <a:pt x="876" y="126"/>
                    </a:lnTo>
                    <a:lnTo>
                      <a:pt x="876" y="132"/>
                    </a:lnTo>
                    <a:lnTo>
                      <a:pt x="882" y="132"/>
                    </a:lnTo>
                    <a:lnTo>
                      <a:pt x="882" y="138"/>
                    </a:lnTo>
                    <a:lnTo>
                      <a:pt x="882" y="144"/>
                    </a:lnTo>
                    <a:lnTo>
                      <a:pt x="888" y="144"/>
                    </a:lnTo>
                    <a:lnTo>
                      <a:pt x="888" y="150"/>
                    </a:lnTo>
                    <a:lnTo>
                      <a:pt x="894" y="156"/>
                    </a:lnTo>
                    <a:lnTo>
                      <a:pt x="894" y="162"/>
                    </a:lnTo>
                    <a:lnTo>
                      <a:pt x="900" y="162"/>
                    </a:lnTo>
                    <a:lnTo>
                      <a:pt x="900" y="168"/>
                    </a:lnTo>
                    <a:lnTo>
                      <a:pt x="906" y="168"/>
                    </a:lnTo>
                    <a:lnTo>
                      <a:pt x="906" y="174"/>
                    </a:lnTo>
                    <a:lnTo>
                      <a:pt x="906" y="180"/>
                    </a:lnTo>
                    <a:lnTo>
                      <a:pt x="912" y="180"/>
                    </a:lnTo>
                    <a:lnTo>
                      <a:pt x="912" y="186"/>
                    </a:lnTo>
                    <a:lnTo>
                      <a:pt x="918" y="186"/>
                    </a:lnTo>
                    <a:lnTo>
                      <a:pt x="918" y="192"/>
                    </a:lnTo>
                    <a:lnTo>
                      <a:pt x="918" y="198"/>
                    </a:lnTo>
                    <a:lnTo>
                      <a:pt x="924" y="198"/>
                    </a:lnTo>
                    <a:lnTo>
                      <a:pt x="924" y="204"/>
                    </a:lnTo>
                    <a:lnTo>
                      <a:pt x="930" y="204"/>
                    </a:lnTo>
                    <a:lnTo>
                      <a:pt x="930" y="210"/>
                    </a:lnTo>
                    <a:lnTo>
                      <a:pt x="936" y="216"/>
                    </a:lnTo>
                    <a:lnTo>
                      <a:pt x="936" y="222"/>
                    </a:lnTo>
                    <a:lnTo>
                      <a:pt x="942" y="222"/>
                    </a:lnTo>
                    <a:lnTo>
                      <a:pt x="942" y="228"/>
                    </a:lnTo>
                    <a:lnTo>
                      <a:pt x="948" y="228"/>
                    </a:lnTo>
                    <a:lnTo>
                      <a:pt x="948" y="234"/>
                    </a:lnTo>
                    <a:lnTo>
                      <a:pt x="954" y="234"/>
                    </a:lnTo>
                    <a:lnTo>
                      <a:pt x="954" y="240"/>
                    </a:lnTo>
                    <a:lnTo>
                      <a:pt x="954" y="246"/>
                    </a:lnTo>
                    <a:lnTo>
                      <a:pt x="960" y="246"/>
                    </a:lnTo>
                    <a:lnTo>
                      <a:pt x="960" y="252"/>
                    </a:lnTo>
                    <a:lnTo>
                      <a:pt x="966" y="252"/>
                    </a:lnTo>
                    <a:lnTo>
                      <a:pt x="966" y="258"/>
                    </a:lnTo>
                    <a:lnTo>
                      <a:pt x="972" y="258"/>
                    </a:lnTo>
                    <a:lnTo>
                      <a:pt x="972" y="264"/>
                    </a:lnTo>
                    <a:lnTo>
                      <a:pt x="978" y="264"/>
                    </a:lnTo>
                    <a:lnTo>
                      <a:pt x="978" y="270"/>
                    </a:lnTo>
                    <a:lnTo>
                      <a:pt x="984" y="270"/>
                    </a:lnTo>
                    <a:lnTo>
                      <a:pt x="984" y="276"/>
                    </a:lnTo>
                    <a:lnTo>
                      <a:pt x="990" y="276"/>
                    </a:lnTo>
                    <a:lnTo>
                      <a:pt x="990" y="282"/>
                    </a:lnTo>
                    <a:lnTo>
                      <a:pt x="996" y="288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0"/>
                    </a:lnTo>
                    <a:lnTo>
                      <a:pt x="1086" y="360"/>
                    </a:lnTo>
                    <a:lnTo>
                      <a:pt x="1086" y="366"/>
                    </a:lnTo>
                    <a:lnTo>
                      <a:pt x="1092" y="366"/>
                    </a:lnTo>
                    <a:lnTo>
                      <a:pt x="1092" y="372"/>
                    </a:lnTo>
                    <a:lnTo>
                      <a:pt x="1098" y="372"/>
                    </a:lnTo>
                    <a:lnTo>
                      <a:pt x="1104" y="372"/>
                    </a:lnTo>
                    <a:lnTo>
                      <a:pt x="1104" y="378"/>
                    </a:lnTo>
                    <a:lnTo>
                      <a:pt x="1110" y="378"/>
                    </a:lnTo>
                    <a:lnTo>
                      <a:pt x="1188" y="408"/>
                    </a:lnTo>
                    <a:lnTo>
                      <a:pt x="1194" y="408"/>
                    </a:lnTo>
                    <a:lnTo>
                      <a:pt x="1200" y="408"/>
                    </a:lnTo>
                    <a:lnTo>
                      <a:pt x="1206" y="408"/>
                    </a:lnTo>
                    <a:lnTo>
                      <a:pt x="1212" y="408"/>
                    </a:lnTo>
                    <a:lnTo>
                      <a:pt x="1218" y="408"/>
                    </a:lnTo>
                    <a:lnTo>
                      <a:pt x="1224" y="408"/>
                    </a:lnTo>
                    <a:lnTo>
                      <a:pt x="1302" y="396"/>
                    </a:lnTo>
                    <a:lnTo>
                      <a:pt x="1308" y="396"/>
                    </a:lnTo>
                    <a:lnTo>
                      <a:pt x="1314" y="396"/>
                    </a:lnTo>
                    <a:lnTo>
                      <a:pt x="1314" y="390"/>
                    </a:lnTo>
                    <a:lnTo>
                      <a:pt x="1320" y="390"/>
                    </a:lnTo>
                    <a:lnTo>
                      <a:pt x="1326" y="390"/>
                    </a:lnTo>
                    <a:lnTo>
                      <a:pt x="1326" y="384"/>
                    </a:lnTo>
                    <a:lnTo>
                      <a:pt x="1332" y="384"/>
                    </a:lnTo>
                    <a:lnTo>
                      <a:pt x="1338" y="384"/>
                    </a:lnTo>
                    <a:lnTo>
                      <a:pt x="1416" y="330"/>
                    </a:lnTo>
                    <a:lnTo>
                      <a:pt x="1422" y="324"/>
                    </a:lnTo>
                    <a:lnTo>
                      <a:pt x="1428" y="318"/>
                    </a:lnTo>
                    <a:lnTo>
                      <a:pt x="1434" y="318"/>
                    </a:lnTo>
                    <a:lnTo>
                      <a:pt x="1434" y="312"/>
                    </a:lnTo>
                    <a:lnTo>
                      <a:pt x="1440" y="312"/>
                    </a:lnTo>
                    <a:lnTo>
                      <a:pt x="1440" y="306"/>
                    </a:lnTo>
                    <a:lnTo>
                      <a:pt x="1446" y="306"/>
                    </a:lnTo>
                    <a:lnTo>
                      <a:pt x="1446" y="300"/>
                    </a:lnTo>
                    <a:lnTo>
                      <a:pt x="1452" y="300"/>
                    </a:lnTo>
                    <a:lnTo>
                      <a:pt x="1452" y="294"/>
                    </a:lnTo>
                    <a:lnTo>
                      <a:pt x="1458" y="294"/>
                    </a:lnTo>
                    <a:lnTo>
                      <a:pt x="1458" y="288"/>
                    </a:lnTo>
                    <a:lnTo>
                      <a:pt x="1464" y="288"/>
                    </a:lnTo>
                    <a:lnTo>
                      <a:pt x="1464" y="282"/>
                    </a:lnTo>
                    <a:lnTo>
                      <a:pt x="1470" y="282"/>
                    </a:lnTo>
                    <a:lnTo>
                      <a:pt x="1470" y="276"/>
                    </a:lnTo>
                    <a:lnTo>
                      <a:pt x="1476" y="270"/>
                    </a:lnTo>
                    <a:lnTo>
                      <a:pt x="1482" y="264"/>
                    </a:lnTo>
                    <a:lnTo>
                      <a:pt x="1482" y="258"/>
                    </a:lnTo>
                    <a:lnTo>
                      <a:pt x="1488" y="258"/>
                    </a:lnTo>
                    <a:lnTo>
                      <a:pt x="1488" y="252"/>
                    </a:lnTo>
                    <a:lnTo>
                      <a:pt x="1494" y="252"/>
                    </a:lnTo>
                    <a:lnTo>
                      <a:pt x="1494" y="246"/>
                    </a:lnTo>
                    <a:lnTo>
                      <a:pt x="1500" y="246"/>
                    </a:lnTo>
                    <a:lnTo>
                      <a:pt x="1500" y="240"/>
                    </a:lnTo>
                    <a:lnTo>
                      <a:pt x="1506" y="240"/>
                    </a:lnTo>
                    <a:lnTo>
                      <a:pt x="1506" y="234"/>
                    </a:lnTo>
                    <a:lnTo>
                      <a:pt x="1512" y="228"/>
                    </a:lnTo>
                    <a:lnTo>
                      <a:pt x="1512" y="222"/>
                    </a:lnTo>
                    <a:lnTo>
                      <a:pt x="1518" y="222"/>
                    </a:lnTo>
                    <a:lnTo>
                      <a:pt x="1518" y="216"/>
                    </a:lnTo>
                    <a:lnTo>
                      <a:pt x="1524" y="216"/>
                    </a:lnTo>
                    <a:lnTo>
                      <a:pt x="1524" y="210"/>
                    </a:lnTo>
                    <a:lnTo>
                      <a:pt x="1530" y="204"/>
                    </a:lnTo>
                    <a:lnTo>
                      <a:pt x="1530" y="198"/>
                    </a:lnTo>
                    <a:lnTo>
                      <a:pt x="1536" y="198"/>
                    </a:lnTo>
                    <a:lnTo>
                      <a:pt x="1536" y="192"/>
                    </a:lnTo>
                    <a:lnTo>
                      <a:pt x="1542" y="186"/>
                    </a:lnTo>
                    <a:lnTo>
                      <a:pt x="1542" y="180"/>
                    </a:lnTo>
                    <a:lnTo>
                      <a:pt x="1548" y="180"/>
                    </a:lnTo>
                    <a:lnTo>
                      <a:pt x="1548" y="174"/>
                    </a:lnTo>
                    <a:lnTo>
                      <a:pt x="1554" y="174"/>
                    </a:lnTo>
                    <a:lnTo>
                      <a:pt x="1554" y="168"/>
                    </a:lnTo>
                    <a:lnTo>
                      <a:pt x="1554" y="162"/>
                    </a:lnTo>
                    <a:lnTo>
                      <a:pt x="1560" y="162"/>
                    </a:lnTo>
                    <a:lnTo>
                      <a:pt x="1560" y="156"/>
                    </a:lnTo>
                    <a:lnTo>
                      <a:pt x="1566" y="156"/>
                    </a:lnTo>
                    <a:lnTo>
                      <a:pt x="1566" y="150"/>
                    </a:lnTo>
                    <a:lnTo>
                      <a:pt x="1566" y="144"/>
                    </a:lnTo>
                    <a:lnTo>
                      <a:pt x="1572" y="144"/>
                    </a:lnTo>
                    <a:lnTo>
                      <a:pt x="1572" y="138"/>
                    </a:lnTo>
                    <a:lnTo>
                      <a:pt x="1578" y="132"/>
                    </a:lnTo>
                    <a:lnTo>
                      <a:pt x="1578" y="126"/>
                    </a:lnTo>
                    <a:lnTo>
                      <a:pt x="1584" y="126"/>
                    </a:lnTo>
                    <a:lnTo>
                      <a:pt x="1584" y="120"/>
                    </a:lnTo>
                    <a:lnTo>
                      <a:pt x="1584" y="114"/>
                    </a:lnTo>
                    <a:lnTo>
                      <a:pt x="1590" y="114"/>
                    </a:lnTo>
                    <a:lnTo>
                      <a:pt x="1590" y="108"/>
                    </a:lnTo>
                    <a:lnTo>
                      <a:pt x="1596" y="108"/>
                    </a:lnTo>
                    <a:lnTo>
                      <a:pt x="1596" y="102"/>
                    </a:lnTo>
                    <a:lnTo>
                      <a:pt x="1596" y="96"/>
                    </a:lnTo>
                    <a:lnTo>
                      <a:pt x="1602" y="96"/>
                    </a:lnTo>
                    <a:lnTo>
                      <a:pt x="1602" y="90"/>
                    </a:lnTo>
                    <a:lnTo>
                      <a:pt x="1602" y="84"/>
                    </a:lnTo>
                    <a:lnTo>
                      <a:pt x="1608" y="84"/>
                    </a:lnTo>
                    <a:lnTo>
                      <a:pt x="1608" y="78"/>
                    </a:lnTo>
                    <a:lnTo>
                      <a:pt x="1614" y="78"/>
                    </a:lnTo>
                    <a:lnTo>
                      <a:pt x="1614" y="72"/>
                    </a:lnTo>
                    <a:lnTo>
                      <a:pt x="1614" y="66"/>
                    </a:lnTo>
                    <a:lnTo>
                      <a:pt x="1620" y="66"/>
                    </a:lnTo>
                    <a:lnTo>
                      <a:pt x="1620" y="60"/>
                    </a:lnTo>
                    <a:lnTo>
                      <a:pt x="1620" y="54"/>
                    </a:lnTo>
                    <a:lnTo>
                      <a:pt x="1626" y="54"/>
                    </a:lnTo>
                    <a:lnTo>
                      <a:pt x="1626" y="48"/>
                    </a:lnTo>
                    <a:lnTo>
                      <a:pt x="1632" y="42"/>
                    </a:lnTo>
                    <a:lnTo>
                      <a:pt x="1632" y="36"/>
                    </a:lnTo>
                    <a:lnTo>
                      <a:pt x="1638" y="30"/>
                    </a:lnTo>
                    <a:lnTo>
                      <a:pt x="1638" y="36"/>
                    </a:lnTo>
                    <a:lnTo>
                      <a:pt x="1638" y="42"/>
                    </a:lnTo>
                    <a:lnTo>
                      <a:pt x="1644" y="42"/>
                    </a:lnTo>
                    <a:lnTo>
                      <a:pt x="1644" y="48"/>
                    </a:lnTo>
                    <a:lnTo>
                      <a:pt x="1644" y="54"/>
                    </a:lnTo>
                    <a:lnTo>
                      <a:pt x="1650" y="54"/>
                    </a:lnTo>
                    <a:lnTo>
                      <a:pt x="1650" y="60"/>
                    </a:lnTo>
                    <a:lnTo>
                      <a:pt x="1656" y="66"/>
                    </a:lnTo>
                    <a:lnTo>
                      <a:pt x="1656" y="72"/>
                    </a:lnTo>
                    <a:lnTo>
                      <a:pt x="1662" y="78"/>
                    </a:lnTo>
                    <a:lnTo>
                      <a:pt x="1662" y="84"/>
                    </a:lnTo>
                    <a:lnTo>
                      <a:pt x="1668" y="84"/>
                    </a:lnTo>
                    <a:lnTo>
                      <a:pt x="1668" y="90"/>
                    </a:lnTo>
                    <a:lnTo>
                      <a:pt x="1668" y="96"/>
                    </a:lnTo>
                    <a:lnTo>
                      <a:pt x="1674" y="96"/>
                    </a:lnTo>
                    <a:lnTo>
                      <a:pt x="1674" y="102"/>
                    </a:lnTo>
                    <a:lnTo>
                      <a:pt x="1680" y="108"/>
                    </a:lnTo>
                    <a:lnTo>
                      <a:pt x="1680" y="114"/>
                    </a:lnTo>
                    <a:lnTo>
                      <a:pt x="1686" y="114"/>
                    </a:lnTo>
                    <a:lnTo>
                      <a:pt x="1686" y="120"/>
                    </a:lnTo>
                    <a:lnTo>
                      <a:pt x="1686" y="126"/>
                    </a:lnTo>
                    <a:lnTo>
                      <a:pt x="1692" y="126"/>
                    </a:lnTo>
                    <a:lnTo>
                      <a:pt x="1692" y="132"/>
                    </a:lnTo>
                    <a:lnTo>
                      <a:pt x="1698" y="132"/>
                    </a:lnTo>
                    <a:lnTo>
                      <a:pt x="1698" y="138"/>
                    </a:lnTo>
                    <a:lnTo>
                      <a:pt x="1698" y="144"/>
                    </a:lnTo>
                    <a:lnTo>
                      <a:pt x="1704" y="144"/>
                    </a:lnTo>
                    <a:lnTo>
                      <a:pt x="1704" y="150"/>
                    </a:lnTo>
                    <a:lnTo>
                      <a:pt x="1710" y="156"/>
                    </a:lnTo>
                    <a:lnTo>
                      <a:pt x="1710" y="162"/>
                    </a:lnTo>
                    <a:lnTo>
                      <a:pt x="1716" y="162"/>
                    </a:lnTo>
                    <a:lnTo>
                      <a:pt x="1716" y="168"/>
                    </a:lnTo>
                    <a:lnTo>
                      <a:pt x="1722" y="174"/>
                    </a:lnTo>
                    <a:lnTo>
                      <a:pt x="1722" y="180"/>
                    </a:lnTo>
                    <a:lnTo>
                      <a:pt x="1728" y="180"/>
                    </a:lnTo>
                    <a:lnTo>
                      <a:pt x="1728" y="186"/>
                    </a:lnTo>
                    <a:lnTo>
                      <a:pt x="1734" y="192"/>
                    </a:lnTo>
                    <a:lnTo>
                      <a:pt x="1734" y="198"/>
                    </a:lnTo>
                    <a:lnTo>
                      <a:pt x="1740" y="198"/>
                    </a:lnTo>
                    <a:lnTo>
                      <a:pt x="1740" y="204"/>
                    </a:lnTo>
                    <a:lnTo>
                      <a:pt x="1746" y="204"/>
                    </a:lnTo>
                    <a:lnTo>
                      <a:pt x="1746" y="210"/>
                    </a:lnTo>
                    <a:lnTo>
                      <a:pt x="1752" y="216"/>
                    </a:lnTo>
                    <a:lnTo>
                      <a:pt x="1752" y="222"/>
                    </a:lnTo>
                    <a:lnTo>
                      <a:pt x="1758" y="222"/>
                    </a:lnTo>
                    <a:lnTo>
                      <a:pt x="1758" y="228"/>
                    </a:lnTo>
                    <a:lnTo>
                      <a:pt x="1764" y="228"/>
                    </a:lnTo>
                    <a:lnTo>
                      <a:pt x="1764" y="234"/>
                    </a:lnTo>
                    <a:lnTo>
                      <a:pt x="1770" y="240"/>
                    </a:lnTo>
                    <a:lnTo>
                      <a:pt x="1770" y="246"/>
                    </a:lnTo>
                    <a:lnTo>
                      <a:pt x="1776" y="246"/>
                    </a:lnTo>
                    <a:lnTo>
                      <a:pt x="1776" y="252"/>
                    </a:lnTo>
                    <a:lnTo>
                      <a:pt x="1782" y="252"/>
                    </a:lnTo>
                    <a:lnTo>
                      <a:pt x="1782" y="258"/>
                    </a:lnTo>
                    <a:lnTo>
                      <a:pt x="1788" y="258"/>
                    </a:lnTo>
                    <a:lnTo>
                      <a:pt x="1788" y="264"/>
                    </a:lnTo>
                    <a:lnTo>
                      <a:pt x="1794" y="264"/>
                    </a:lnTo>
                    <a:lnTo>
                      <a:pt x="1794" y="270"/>
                    </a:lnTo>
                    <a:lnTo>
                      <a:pt x="1800" y="270"/>
                    </a:lnTo>
                    <a:lnTo>
                      <a:pt x="1800" y="276"/>
                    </a:lnTo>
                    <a:lnTo>
                      <a:pt x="1806" y="282"/>
                    </a:lnTo>
                    <a:lnTo>
                      <a:pt x="1806" y="288"/>
                    </a:lnTo>
                    <a:lnTo>
                      <a:pt x="1812" y="288"/>
                    </a:lnTo>
                    <a:lnTo>
                      <a:pt x="1812" y="294"/>
                    </a:lnTo>
                    <a:lnTo>
                      <a:pt x="1818" y="294"/>
                    </a:lnTo>
                    <a:lnTo>
                      <a:pt x="1818" y="300"/>
                    </a:lnTo>
                    <a:lnTo>
                      <a:pt x="1824" y="300"/>
                    </a:lnTo>
                    <a:lnTo>
                      <a:pt x="1824" y="306"/>
                    </a:lnTo>
                    <a:lnTo>
                      <a:pt x="1830" y="306"/>
                    </a:lnTo>
                    <a:lnTo>
                      <a:pt x="1830" y="312"/>
                    </a:lnTo>
                    <a:lnTo>
                      <a:pt x="1836" y="312"/>
                    </a:lnTo>
                    <a:lnTo>
                      <a:pt x="1842" y="318"/>
                    </a:lnTo>
                    <a:lnTo>
                      <a:pt x="1848" y="324"/>
                    </a:lnTo>
                    <a:lnTo>
                      <a:pt x="1854" y="324"/>
                    </a:lnTo>
                    <a:lnTo>
                      <a:pt x="1854" y="330"/>
                    </a:lnTo>
                    <a:lnTo>
                      <a:pt x="1932" y="384"/>
                    </a:lnTo>
                    <a:lnTo>
                      <a:pt x="1938" y="384"/>
                    </a:lnTo>
                    <a:lnTo>
                      <a:pt x="1944" y="384"/>
                    </a:lnTo>
                    <a:lnTo>
                      <a:pt x="1944" y="390"/>
                    </a:lnTo>
                    <a:lnTo>
                      <a:pt x="1950" y="390"/>
                    </a:lnTo>
                    <a:lnTo>
                      <a:pt x="1956" y="390"/>
                    </a:lnTo>
                    <a:lnTo>
                      <a:pt x="1956" y="396"/>
                    </a:lnTo>
                    <a:lnTo>
                      <a:pt x="1962" y="396"/>
                    </a:lnTo>
                    <a:lnTo>
                      <a:pt x="1968" y="396"/>
                    </a:lnTo>
                    <a:lnTo>
                      <a:pt x="2046" y="408"/>
                    </a:lnTo>
                    <a:lnTo>
                      <a:pt x="2052" y="408"/>
                    </a:lnTo>
                    <a:lnTo>
                      <a:pt x="2058" y="408"/>
                    </a:lnTo>
                    <a:lnTo>
                      <a:pt x="2064" y="408"/>
                    </a:lnTo>
                    <a:lnTo>
                      <a:pt x="2070" y="408"/>
                    </a:lnTo>
                    <a:lnTo>
                      <a:pt x="2076" y="408"/>
                    </a:lnTo>
                    <a:lnTo>
                      <a:pt x="2082" y="408"/>
                    </a:lnTo>
                    <a:lnTo>
                      <a:pt x="2160" y="378"/>
                    </a:lnTo>
                    <a:lnTo>
                      <a:pt x="2166" y="378"/>
                    </a:lnTo>
                    <a:lnTo>
                      <a:pt x="2172" y="378"/>
                    </a:lnTo>
                    <a:lnTo>
                      <a:pt x="2172" y="372"/>
                    </a:lnTo>
                    <a:lnTo>
                      <a:pt x="2178" y="372"/>
                    </a:lnTo>
                    <a:lnTo>
                      <a:pt x="2184" y="372"/>
                    </a:lnTo>
                    <a:lnTo>
                      <a:pt x="2184" y="366"/>
                    </a:lnTo>
                    <a:lnTo>
                      <a:pt x="2190" y="366"/>
                    </a:lnTo>
                    <a:lnTo>
                      <a:pt x="2190" y="360"/>
                    </a:lnTo>
                    <a:lnTo>
                      <a:pt x="2196" y="360"/>
                    </a:lnTo>
                    <a:lnTo>
                      <a:pt x="2202" y="360"/>
                    </a:lnTo>
                    <a:lnTo>
                      <a:pt x="2274" y="294"/>
                    </a:lnTo>
                    <a:lnTo>
                      <a:pt x="2280" y="288"/>
                    </a:lnTo>
                    <a:lnTo>
                      <a:pt x="2286" y="282"/>
                    </a:lnTo>
                    <a:lnTo>
                      <a:pt x="2292" y="276"/>
                    </a:lnTo>
                    <a:lnTo>
                      <a:pt x="2292" y="270"/>
                    </a:lnTo>
                    <a:lnTo>
                      <a:pt x="2298" y="270"/>
                    </a:lnTo>
                    <a:lnTo>
                      <a:pt x="2298" y="264"/>
                    </a:lnTo>
                    <a:lnTo>
                      <a:pt x="2304" y="264"/>
                    </a:lnTo>
                    <a:lnTo>
                      <a:pt x="2304" y="258"/>
                    </a:lnTo>
                    <a:lnTo>
                      <a:pt x="2310" y="258"/>
                    </a:lnTo>
                    <a:lnTo>
                      <a:pt x="2310" y="252"/>
                    </a:lnTo>
                    <a:lnTo>
                      <a:pt x="2316" y="252"/>
                    </a:lnTo>
                    <a:lnTo>
                      <a:pt x="2316" y="246"/>
                    </a:lnTo>
                    <a:lnTo>
                      <a:pt x="2322" y="246"/>
                    </a:lnTo>
                    <a:lnTo>
                      <a:pt x="2322" y="240"/>
                    </a:lnTo>
                    <a:lnTo>
                      <a:pt x="2328" y="234"/>
                    </a:lnTo>
                    <a:lnTo>
                      <a:pt x="2328" y="228"/>
                    </a:lnTo>
                    <a:lnTo>
                      <a:pt x="2334" y="228"/>
                    </a:lnTo>
                    <a:lnTo>
                      <a:pt x="2334" y="222"/>
                    </a:lnTo>
                    <a:lnTo>
                      <a:pt x="2340" y="222"/>
                    </a:lnTo>
                    <a:lnTo>
                      <a:pt x="2340" y="216"/>
                    </a:lnTo>
                    <a:lnTo>
                      <a:pt x="2346" y="210"/>
                    </a:lnTo>
                    <a:lnTo>
                      <a:pt x="2346" y="204"/>
                    </a:lnTo>
                    <a:lnTo>
                      <a:pt x="2352" y="204"/>
                    </a:lnTo>
                    <a:lnTo>
                      <a:pt x="2352" y="198"/>
                    </a:lnTo>
                    <a:lnTo>
                      <a:pt x="2358" y="198"/>
                    </a:lnTo>
                    <a:lnTo>
                      <a:pt x="2358" y="192"/>
                    </a:lnTo>
                    <a:lnTo>
                      <a:pt x="2364" y="192"/>
                    </a:lnTo>
                    <a:lnTo>
                      <a:pt x="2364" y="186"/>
                    </a:lnTo>
                    <a:lnTo>
                      <a:pt x="2364" y="180"/>
                    </a:lnTo>
                    <a:lnTo>
                      <a:pt x="2370" y="180"/>
                    </a:lnTo>
                    <a:lnTo>
                      <a:pt x="2370" y="174"/>
                    </a:lnTo>
                    <a:lnTo>
                      <a:pt x="2376" y="174"/>
                    </a:lnTo>
                    <a:lnTo>
                      <a:pt x="2376" y="168"/>
                    </a:lnTo>
                    <a:lnTo>
                      <a:pt x="2376" y="162"/>
                    </a:lnTo>
                    <a:lnTo>
                      <a:pt x="2382" y="162"/>
                    </a:lnTo>
                    <a:lnTo>
                      <a:pt x="2382" y="156"/>
                    </a:lnTo>
                    <a:lnTo>
                      <a:pt x="2388" y="156"/>
                    </a:lnTo>
                    <a:lnTo>
                      <a:pt x="2388" y="150"/>
                    </a:lnTo>
                    <a:lnTo>
                      <a:pt x="2388" y="144"/>
                    </a:lnTo>
                    <a:lnTo>
                      <a:pt x="2394" y="144"/>
                    </a:lnTo>
                    <a:lnTo>
                      <a:pt x="2394" y="138"/>
                    </a:lnTo>
                    <a:lnTo>
                      <a:pt x="2400" y="138"/>
                    </a:lnTo>
                    <a:lnTo>
                      <a:pt x="2400" y="132"/>
                    </a:lnTo>
                    <a:lnTo>
                      <a:pt x="2400" y="126"/>
                    </a:lnTo>
                    <a:lnTo>
                      <a:pt x="2406" y="126"/>
                    </a:lnTo>
                    <a:lnTo>
                      <a:pt x="2406" y="120"/>
                    </a:lnTo>
                    <a:lnTo>
                      <a:pt x="2412" y="114"/>
                    </a:lnTo>
                    <a:lnTo>
                      <a:pt x="2412" y="108"/>
                    </a:lnTo>
                    <a:lnTo>
                      <a:pt x="2418" y="108"/>
                    </a:lnTo>
                    <a:lnTo>
                      <a:pt x="2418" y="102"/>
                    </a:lnTo>
                    <a:lnTo>
                      <a:pt x="2418" y="96"/>
                    </a:lnTo>
                    <a:lnTo>
                      <a:pt x="2424" y="96"/>
                    </a:lnTo>
                    <a:lnTo>
                      <a:pt x="2424" y="90"/>
                    </a:lnTo>
                    <a:lnTo>
                      <a:pt x="2430" y="84"/>
                    </a:lnTo>
                    <a:lnTo>
                      <a:pt x="2430" y="78"/>
                    </a:lnTo>
                    <a:lnTo>
                      <a:pt x="2436" y="78"/>
                    </a:lnTo>
                    <a:lnTo>
                      <a:pt x="2436" y="72"/>
                    </a:lnTo>
                    <a:lnTo>
                      <a:pt x="2436" y="66"/>
                    </a:lnTo>
                    <a:lnTo>
                      <a:pt x="2442" y="66"/>
                    </a:lnTo>
                    <a:lnTo>
                      <a:pt x="2442" y="60"/>
                    </a:lnTo>
                    <a:lnTo>
                      <a:pt x="2442" y="54"/>
                    </a:lnTo>
                    <a:lnTo>
                      <a:pt x="2448" y="54"/>
                    </a:lnTo>
                    <a:lnTo>
                      <a:pt x="2448" y="48"/>
                    </a:lnTo>
                    <a:lnTo>
                      <a:pt x="2454" y="42"/>
                    </a:lnTo>
                    <a:lnTo>
                      <a:pt x="2454" y="36"/>
                    </a:lnTo>
                    <a:lnTo>
                      <a:pt x="2454" y="42"/>
                    </a:lnTo>
                    <a:lnTo>
                      <a:pt x="2460" y="42"/>
                    </a:lnTo>
                    <a:lnTo>
                      <a:pt x="2460" y="48"/>
                    </a:lnTo>
                    <a:lnTo>
                      <a:pt x="2460" y="54"/>
                    </a:lnTo>
                    <a:lnTo>
                      <a:pt x="2466" y="54"/>
                    </a:lnTo>
                    <a:lnTo>
                      <a:pt x="2466" y="60"/>
                    </a:lnTo>
                    <a:lnTo>
                      <a:pt x="2472" y="66"/>
                    </a:lnTo>
                    <a:lnTo>
                      <a:pt x="2472" y="72"/>
                    </a:lnTo>
                    <a:lnTo>
                      <a:pt x="2478" y="72"/>
                    </a:lnTo>
                    <a:lnTo>
                      <a:pt x="2478" y="78"/>
                    </a:lnTo>
                    <a:lnTo>
                      <a:pt x="2478" y="84"/>
                    </a:lnTo>
                    <a:lnTo>
                      <a:pt x="2484" y="84"/>
                    </a:lnTo>
                    <a:lnTo>
                      <a:pt x="2484" y="90"/>
                    </a:lnTo>
                    <a:lnTo>
                      <a:pt x="2484" y="96"/>
                    </a:lnTo>
                    <a:lnTo>
                      <a:pt x="2490" y="96"/>
                    </a:lnTo>
                    <a:lnTo>
                      <a:pt x="2490" y="102"/>
                    </a:lnTo>
                    <a:lnTo>
                      <a:pt x="2496" y="108"/>
                    </a:lnTo>
                    <a:lnTo>
                      <a:pt x="2496" y="114"/>
                    </a:lnTo>
                    <a:lnTo>
                      <a:pt x="2502" y="114"/>
                    </a:lnTo>
                    <a:lnTo>
                      <a:pt x="2502" y="120"/>
                    </a:lnTo>
                    <a:lnTo>
                      <a:pt x="2508" y="126"/>
                    </a:lnTo>
                    <a:lnTo>
                      <a:pt x="2508" y="132"/>
                    </a:lnTo>
                    <a:lnTo>
                      <a:pt x="2514" y="138"/>
                    </a:lnTo>
                    <a:lnTo>
                      <a:pt x="2514" y="144"/>
                    </a:lnTo>
                    <a:lnTo>
                      <a:pt x="2520" y="144"/>
                    </a:lnTo>
                    <a:lnTo>
                      <a:pt x="2520" y="150"/>
                    </a:lnTo>
                    <a:lnTo>
                      <a:pt x="2526" y="156"/>
                    </a:lnTo>
                    <a:lnTo>
                      <a:pt x="2526" y="162"/>
                    </a:lnTo>
                    <a:lnTo>
                      <a:pt x="2532" y="162"/>
                    </a:lnTo>
                    <a:lnTo>
                      <a:pt x="2532" y="168"/>
                    </a:lnTo>
                    <a:lnTo>
                      <a:pt x="2538" y="174"/>
                    </a:lnTo>
                    <a:lnTo>
                      <a:pt x="2538" y="180"/>
                    </a:lnTo>
                    <a:lnTo>
                      <a:pt x="2544" y="180"/>
                    </a:lnTo>
                    <a:lnTo>
                      <a:pt x="2544" y="186"/>
                    </a:lnTo>
                    <a:lnTo>
                      <a:pt x="2550" y="186"/>
                    </a:lnTo>
                    <a:lnTo>
                      <a:pt x="2550" y="192"/>
                    </a:lnTo>
                    <a:lnTo>
                      <a:pt x="2556" y="198"/>
                    </a:lnTo>
                    <a:lnTo>
                      <a:pt x="2556" y="204"/>
                    </a:lnTo>
                    <a:lnTo>
                      <a:pt x="2562" y="204"/>
                    </a:lnTo>
                    <a:lnTo>
                      <a:pt x="2562" y="210"/>
                    </a:lnTo>
                    <a:lnTo>
                      <a:pt x="2568" y="210"/>
                    </a:lnTo>
                    <a:lnTo>
                      <a:pt x="2568" y="216"/>
                    </a:lnTo>
                    <a:lnTo>
                      <a:pt x="2568" y="222"/>
                    </a:lnTo>
                    <a:lnTo>
                      <a:pt x="2574" y="222"/>
                    </a:lnTo>
                    <a:lnTo>
                      <a:pt x="2574" y="228"/>
                    </a:lnTo>
                    <a:lnTo>
                      <a:pt x="2580" y="228"/>
                    </a:lnTo>
                    <a:lnTo>
                      <a:pt x="2580" y="234"/>
                    </a:lnTo>
                    <a:lnTo>
                      <a:pt x="2586" y="234"/>
                    </a:lnTo>
                    <a:lnTo>
                      <a:pt x="2586" y="240"/>
                    </a:lnTo>
                    <a:lnTo>
                      <a:pt x="2592" y="246"/>
                    </a:lnTo>
                    <a:lnTo>
                      <a:pt x="2592" y="252"/>
                    </a:lnTo>
                    <a:lnTo>
                      <a:pt x="2598" y="252"/>
                    </a:lnTo>
                    <a:lnTo>
                      <a:pt x="2598" y="258"/>
                    </a:lnTo>
                    <a:lnTo>
                      <a:pt x="2604" y="258"/>
                    </a:lnTo>
                    <a:lnTo>
                      <a:pt x="2604" y="264"/>
                    </a:lnTo>
                    <a:lnTo>
                      <a:pt x="2610" y="264"/>
                    </a:lnTo>
                    <a:lnTo>
                      <a:pt x="2610" y="270"/>
                    </a:lnTo>
                    <a:lnTo>
                      <a:pt x="2616" y="270"/>
                    </a:lnTo>
                    <a:lnTo>
                      <a:pt x="2616" y="276"/>
                    </a:lnTo>
                    <a:lnTo>
                      <a:pt x="2622" y="276"/>
                    </a:lnTo>
                    <a:lnTo>
                      <a:pt x="2622" y="282"/>
                    </a:lnTo>
                    <a:lnTo>
                      <a:pt x="2628" y="282"/>
                    </a:lnTo>
                    <a:lnTo>
                      <a:pt x="2628" y="288"/>
                    </a:lnTo>
                    <a:lnTo>
                      <a:pt x="2634" y="288"/>
                    </a:lnTo>
                    <a:lnTo>
                      <a:pt x="2634" y="294"/>
                    </a:lnTo>
                    <a:lnTo>
                      <a:pt x="2712" y="360"/>
                    </a:lnTo>
                    <a:lnTo>
                      <a:pt x="2718" y="360"/>
                    </a:lnTo>
                    <a:lnTo>
                      <a:pt x="2718" y="366"/>
                    </a:lnTo>
                    <a:lnTo>
                      <a:pt x="2724" y="366"/>
                    </a:lnTo>
                    <a:lnTo>
                      <a:pt x="2730" y="366"/>
                    </a:lnTo>
                    <a:lnTo>
                      <a:pt x="2730" y="372"/>
                    </a:lnTo>
                    <a:lnTo>
                      <a:pt x="2736" y="372"/>
                    </a:lnTo>
                    <a:lnTo>
                      <a:pt x="2736" y="378"/>
                    </a:lnTo>
                    <a:lnTo>
                      <a:pt x="2742" y="378"/>
                    </a:lnTo>
                    <a:lnTo>
                      <a:pt x="2748" y="378"/>
                    </a:lnTo>
                    <a:lnTo>
                      <a:pt x="2826" y="408"/>
                    </a:lnTo>
                    <a:lnTo>
                      <a:pt x="2832" y="408"/>
                    </a:lnTo>
                    <a:lnTo>
                      <a:pt x="2838" y="408"/>
                    </a:lnTo>
                    <a:lnTo>
                      <a:pt x="2844" y="414"/>
                    </a:lnTo>
                    <a:lnTo>
                      <a:pt x="2850" y="414"/>
                    </a:lnTo>
                    <a:lnTo>
                      <a:pt x="2856" y="414"/>
                    </a:lnTo>
                    <a:lnTo>
                      <a:pt x="2862" y="414"/>
                    </a:lnTo>
                    <a:lnTo>
                      <a:pt x="2940" y="402"/>
                    </a:lnTo>
                    <a:lnTo>
                      <a:pt x="2946" y="402"/>
                    </a:lnTo>
                    <a:lnTo>
                      <a:pt x="2952" y="402"/>
                    </a:lnTo>
                    <a:lnTo>
                      <a:pt x="2952" y="396"/>
                    </a:lnTo>
                    <a:lnTo>
                      <a:pt x="2958" y="396"/>
                    </a:lnTo>
                    <a:lnTo>
                      <a:pt x="2964" y="396"/>
                    </a:lnTo>
                    <a:lnTo>
                      <a:pt x="2964" y="390"/>
                    </a:lnTo>
                    <a:lnTo>
                      <a:pt x="2970" y="390"/>
                    </a:lnTo>
                    <a:lnTo>
                      <a:pt x="2976" y="390"/>
                    </a:lnTo>
                    <a:lnTo>
                      <a:pt x="3054" y="342"/>
                    </a:lnTo>
                    <a:lnTo>
                      <a:pt x="3060" y="336"/>
                    </a:lnTo>
                    <a:lnTo>
                      <a:pt x="3066" y="336"/>
                    </a:lnTo>
                    <a:lnTo>
                      <a:pt x="3066" y="330"/>
                    </a:lnTo>
                    <a:lnTo>
                      <a:pt x="3072" y="330"/>
                    </a:lnTo>
                    <a:lnTo>
                      <a:pt x="3072" y="324"/>
                    </a:lnTo>
                    <a:lnTo>
                      <a:pt x="3078" y="324"/>
                    </a:lnTo>
                    <a:lnTo>
                      <a:pt x="3078" y="318"/>
                    </a:lnTo>
                    <a:lnTo>
                      <a:pt x="3084" y="318"/>
                    </a:lnTo>
                    <a:lnTo>
                      <a:pt x="3084" y="312"/>
                    </a:lnTo>
                    <a:lnTo>
                      <a:pt x="3090" y="312"/>
                    </a:lnTo>
                    <a:lnTo>
                      <a:pt x="3090" y="306"/>
                    </a:lnTo>
                    <a:lnTo>
                      <a:pt x="3096" y="306"/>
                    </a:lnTo>
                    <a:lnTo>
                      <a:pt x="3102" y="300"/>
                    </a:lnTo>
                    <a:lnTo>
                      <a:pt x="3108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6" y="276"/>
                    </a:lnTo>
                    <a:lnTo>
                      <a:pt x="3126" y="270"/>
                    </a:lnTo>
                    <a:lnTo>
                      <a:pt x="3132" y="270"/>
                    </a:lnTo>
                    <a:lnTo>
                      <a:pt x="3132" y="264"/>
                    </a:lnTo>
                    <a:lnTo>
                      <a:pt x="3138" y="264"/>
                    </a:lnTo>
                    <a:lnTo>
                      <a:pt x="3138" y="258"/>
                    </a:lnTo>
                    <a:lnTo>
                      <a:pt x="3144" y="258"/>
                    </a:lnTo>
                    <a:lnTo>
                      <a:pt x="3144" y="252"/>
                    </a:lnTo>
                    <a:lnTo>
                      <a:pt x="3150" y="252"/>
                    </a:lnTo>
                    <a:lnTo>
                      <a:pt x="3150" y="246"/>
                    </a:lnTo>
                    <a:lnTo>
                      <a:pt x="3156" y="246"/>
                    </a:lnTo>
                    <a:lnTo>
                      <a:pt x="3156" y="240"/>
                    </a:lnTo>
                    <a:lnTo>
                      <a:pt x="3162" y="240"/>
                    </a:lnTo>
                    <a:lnTo>
                      <a:pt x="3162" y="234"/>
                    </a:lnTo>
                    <a:lnTo>
                      <a:pt x="3162" y="228"/>
                    </a:lnTo>
                    <a:lnTo>
                      <a:pt x="3168" y="228"/>
                    </a:lnTo>
                    <a:lnTo>
                      <a:pt x="3168" y="222"/>
                    </a:lnTo>
                    <a:lnTo>
                      <a:pt x="3174" y="222"/>
                    </a:lnTo>
                    <a:lnTo>
                      <a:pt x="3174" y="216"/>
                    </a:lnTo>
                    <a:lnTo>
                      <a:pt x="3180" y="216"/>
                    </a:lnTo>
                    <a:lnTo>
                      <a:pt x="3180" y="210"/>
                    </a:lnTo>
                    <a:lnTo>
                      <a:pt x="3186" y="204"/>
                    </a:lnTo>
                    <a:lnTo>
                      <a:pt x="3186" y="198"/>
                    </a:lnTo>
                    <a:lnTo>
                      <a:pt x="3192" y="198"/>
                    </a:lnTo>
                    <a:lnTo>
                      <a:pt x="3192" y="192"/>
                    </a:lnTo>
                    <a:lnTo>
                      <a:pt x="3198" y="192"/>
                    </a:lnTo>
                    <a:lnTo>
                      <a:pt x="3198" y="186"/>
                    </a:lnTo>
                    <a:lnTo>
                      <a:pt x="3198" y="180"/>
                    </a:lnTo>
                    <a:lnTo>
                      <a:pt x="3204" y="180"/>
                    </a:lnTo>
                    <a:lnTo>
                      <a:pt x="3204" y="174"/>
                    </a:lnTo>
                    <a:lnTo>
                      <a:pt x="3210" y="174"/>
                    </a:lnTo>
                    <a:lnTo>
                      <a:pt x="3210" y="168"/>
                    </a:lnTo>
                    <a:lnTo>
                      <a:pt x="3210" y="162"/>
                    </a:lnTo>
                    <a:lnTo>
                      <a:pt x="3216" y="162"/>
                    </a:lnTo>
                    <a:lnTo>
                      <a:pt x="3216" y="156"/>
                    </a:lnTo>
                    <a:lnTo>
                      <a:pt x="3222" y="156"/>
                    </a:lnTo>
                    <a:lnTo>
                      <a:pt x="3222" y="150"/>
                    </a:lnTo>
                    <a:lnTo>
                      <a:pt x="3222" y="144"/>
                    </a:lnTo>
                    <a:lnTo>
                      <a:pt x="3228" y="144"/>
                    </a:lnTo>
                    <a:lnTo>
                      <a:pt x="3228" y="138"/>
                    </a:lnTo>
                    <a:lnTo>
                      <a:pt x="3234" y="138"/>
                    </a:lnTo>
                    <a:lnTo>
                      <a:pt x="3234" y="132"/>
                    </a:lnTo>
                    <a:lnTo>
                      <a:pt x="3234" y="126"/>
                    </a:lnTo>
                    <a:lnTo>
                      <a:pt x="3240" y="126"/>
                    </a:lnTo>
                    <a:lnTo>
                      <a:pt x="3240" y="120"/>
                    </a:lnTo>
                    <a:lnTo>
                      <a:pt x="3246" y="120"/>
                    </a:lnTo>
                    <a:lnTo>
                      <a:pt x="3246" y="114"/>
                    </a:lnTo>
                    <a:lnTo>
                      <a:pt x="3246" y="108"/>
                    </a:lnTo>
                    <a:lnTo>
                      <a:pt x="3252" y="108"/>
                    </a:lnTo>
                    <a:lnTo>
                      <a:pt x="3252" y="102"/>
                    </a:lnTo>
                    <a:lnTo>
                      <a:pt x="3258" y="96"/>
                    </a:lnTo>
                    <a:lnTo>
                      <a:pt x="3258" y="90"/>
                    </a:lnTo>
                    <a:lnTo>
                      <a:pt x="3264" y="90"/>
                    </a:lnTo>
                    <a:lnTo>
                      <a:pt x="3264" y="84"/>
                    </a:lnTo>
                    <a:lnTo>
                      <a:pt x="3264" y="78"/>
                    </a:lnTo>
                    <a:lnTo>
                      <a:pt x="3270" y="78"/>
                    </a:lnTo>
                    <a:lnTo>
                      <a:pt x="3270" y="72"/>
                    </a:lnTo>
                    <a:lnTo>
                      <a:pt x="3270" y="66"/>
                    </a:lnTo>
                    <a:lnTo>
                      <a:pt x="3276" y="66"/>
                    </a:lnTo>
                    <a:lnTo>
                      <a:pt x="3276" y="72"/>
                    </a:lnTo>
                    <a:lnTo>
                      <a:pt x="3282" y="78"/>
                    </a:lnTo>
                    <a:lnTo>
                      <a:pt x="3282" y="84"/>
                    </a:lnTo>
                    <a:lnTo>
                      <a:pt x="3288" y="90"/>
                    </a:lnTo>
                    <a:lnTo>
                      <a:pt x="3288" y="96"/>
                    </a:lnTo>
                    <a:lnTo>
                      <a:pt x="3294" y="96"/>
                    </a:lnTo>
                    <a:lnTo>
                      <a:pt x="3294" y="102"/>
                    </a:lnTo>
                    <a:lnTo>
                      <a:pt x="3300" y="108"/>
                    </a:lnTo>
                    <a:lnTo>
                      <a:pt x="3300" y="114"/>
                    </a:lnTo>
                    <a:lnTo>
                      <a:pt x="3306" y="114"/>
                    </a:lnTo>
                    <a:lnTo>
                      <a:pt x="3306" y="120"/>
                    </a:lnTo>
                    <a:lnTo>
                      <a:pt x="3306" y="126"/>
                    </a:lnTo>
                    <a:lnTo>
                      <a:pt x="3312" y="126"/>
                    </a:lnTo>
                    <a:lnTo>
                      <a:pt x="3312" y="132"/>
                    </a:lnTo>
                    <a:lnTo>
                      <a:pt x="3318" y="138"/>
                    </a:lnTo>
                    <a:lnTo>
                      <a:pt x="3318" y="144"/>
                    </a:lnTo>
                    <a:lnTo>
                      <a:pt x="3324" y="144"/>
                    </a:lnTo>
                    <a:lnTo>
                      <a:pt x="3324" y="150"/>
                    </a:lnTo>
                    <a:lnTo>
                      <a:pt x="3330" y="150"/>
                    </a:lnTo>
                    <a:lnTo>
                      <a:pt x="3330" y="156"/>
                    </a:lnTo>
                    <a:lnTo>
                      <a:pt x="3330" y="162"/>
                    </a:lnTo>
                    <a:lnTo>
                      <a:pt x="3336" y="162"/>
                    </a:lnTo>
                    <a:lnTo>
                      <a:pt x="3336" y="168"/>
                    </a:lnTo>
                    <a:lnTo>
                      <a:pt x="3342" y="168"/>
                    </a:lnTo>
                    <a:lnTo>
                      <a:pt x="3342" y="174"/>
                    </a:lnTo>
                    <a:lnTo>
                      <a:pt x="3342" y="180"/>
                    </a:lnTo>
                    <a:lnTo>
                      <a:pt x="3348" y="180"/>
                    </a:lnTo>
                    <a:lnTo>
                      <a:pt x="3348" y="186"/>
                    </a:lnTo>
                    <a:lnTo>
                      <a:pt x="3354" y="186"/>
                    </a:lnTo>
                    <a:lnTo>
                      <a:pt x="3354" y="192"/>
                    </a:lnTo>
                    <a:lnTo>
                      <a:pt x="3354" y="198"/>
                    </a:lnTo>
                    <a:lnTo>
                      <a:pt x="3360" y="198"/>
                    </a:lnTo>
                    <a:lnTo>
                      <a:pt x="3360" y="204"/>
                    </a:lnTo>
                    <a:lnTo>
                      <a:pt x="3366" y="204"/>
                    </a:lnTo>
                    <a:lnTo>
                      <a:pt x="3366" y="210"/>
                    </a:lnTo>
                    <a:lnTo>
                      <a:pt x="3372" y="210"/>
                    </a:lnTo>
                    <a:lnTo>
                      <a:pt x="3372" y="216"/>
                    </a:lnTo>
                    <a:lnTo>
                      <a:pt x="3378" y="222"/>
                    </a:lnTo>
                    <a:lnTo>
                      <a:pt x="3378" y="228"/>
                    </a:lnTo>
                    <a:lnTo>
                      <a:pt x="3384" y="228"/>
                    </a:lnTo>
                    <a:lnTo>
                      <a:pt x="3384" y="234"/>
                    </a:lnTo>
                    <a:lnTo>
                      <a:pt x="3390" y="234"/>
                    </a:lnTo>
                    <a:lnTo>
                      <a:pt x="3390" y="240"/>
                    </a:lnTo>
                    <a:lnTo>
                      <a:pt x="3396" y="240"/>
                    </a:lnTo>
                    <a:lnTo>
                      <a:pt x="3396" y="246"/>
                    </a:lnTo>
                    <a:lnTo>
                      <a:pt x="3402" y="252"/>
                    </a:lnTo>
                    <a:lnTo>
                      <a:pt x="3402" y="258"/>
                    </a:lnTo>
                    <a:lnTo>
                      <a:pt x="3408" y="258"/>
                    </a:lnTo>
                    <a:lnTo>
                      <a:pt x="3408" y="264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20" y="270"/>
                    </a:lnTo>
                    <a:lnTo>
                      <a:pt x="3420" y="276"/>
                    </a:lnTo>
                    <a:lnTo>
                      <a:pt x="3426" y="276"/>
                    </a:lnTo>
                    <a:lnTo>
                      <a:pt x="3426" y="282"/>
                    </a:lnTo>
                    <a:lnTo>
                      <a:pt x="3432" y="282"/>
                    </a:lnTo>
                    <a:lnTo>
                      <a:pt x="3432" y="288"/>
                    </a:lnTo>
                    <a:lnTo>
                      <a:pt x="3438" y="288"/>
                    </a:lnTo>
                    <a:lnTo>
                      <a:pt x="3438" y="294"/>
                    </a:lnTo>
                    <a:lnTo>
                      <a:pt x="3444" y="294"/>
                    </a:lnTo>
                    <a:lnTo>
                      <a:pt x="3444" y="300"/>
                    </a:lnTo>
                    <a:lnTo>
                      <a:pt x="3450" y="300"/>
                    </a:lnTo>
                    <a:lnTo>
                      <a:pt x="3450" y="306"/>
                    </a:lnTo>
                    <a:lnTo>
                      <a:pt x="3456" y="306"/>
                    </a:lnTo>
                    <a:lnTo>
                      <a:pt x="3456" y="312"/>
                    </a:lnTo>
                    <a:lnTo>
                      <a:pt x="3462" y="312"/>
                    </a:lnTo>
                    <a:lnTo>
                      <a:pt x="3462" y="318"/>
                    </a:lnTo>
                    <a:lnTo>
                      <a:pt x="3468" y="318"/>
                    </a:lnTo>
                    <a:lnTo>
                      <a:pt x="3468" y="324"/>
                    </a:lnTo>
                    <a:lnTo>
                      <a:pt x="3474" y="324"/>
                    </a:lnTo>
                    <a:lnTo>
                      <a:pt x="3474" y="330"/>
                    </a:lnTo>
                    <a:lnTo>
                      <a:pt x="3480" y="330"/>
                    </a:lnTo>
                    <a:lnTo>
                      <a:pt x="3486" y="336"/>
                    </a:lnTo>
                    <a:lnTo>
                      <a:pt x="3492" y="336"/>
                    </a:lnTo>
                    <a:lnTo>
                      <a:pt x="3492" y="342"/>
                    </a:lnTo>
                    <a:lnTo>
                      <a:pt x="3570" y="390"/>
                    </a:lnTo>
                    <a:lnTo>
                      <a:pt x="3576" y="390"/>
                    </a:lnTo>
                    <a:lnTo>
                      <a:pt x="3582" y="390"/>
                    </a:lnTo>
                    <a:lnTo>
                      <a:pt x="3582" y="396"/>
                    </a:lnTo>
                    <a:lnTo>
                      <a:pt x="3588" y="396"/>
                    </a:lnTo>
                    <a:lnTo>
                      <a:pt x="3594" y="396"/>
                    </a:lnTo>
                    <a:lnTo>
                      <a:pt x="3594" y="402"/>
                    </a:lnTo>
                    <a:lnTo>
                      <a:pt x="3600" y="402"/>
                    </a:lnTo>
                    <a:lnTo>
                      <a:pt x="3606" y="402"/>
                    </a:lnTo>
                    <a:lnTo>
                      <a:pt x="3684" y="414"/>
                    </a:lnTo>
                    <a:lnTo>
                      <a:pt x="3684" y="420"/>
                    </a:lnTo>
                    <a:lnTo>
                      <a:pt x="3690" y="420"/>
                    </a:lnTo>
                    <a:lnTo>
                      <a:pt x="3696" y="420"/>
                    </a:lnTo>
                    <a:lnTo>
                      <a:pt x="3702" y="420"/>
                    </a:lnTo>
                    <a:lnTo>
                      <a:pt x="3702" y="414"/>
                    </a:lnTo>
                    <a:lnTo>
                      <a:pt x="3708" y="414"/>
                    </a:lnTo>
                    <a:lnTo>
                      <a:pt x="3714" y="414"/>
                    </a:lnTo>
                    <a:lnTo>
                      <a:pt x="3720" y="414"/>
                    </a:lnTo>
                    <a:lnTo>
                      <a:pt x="3798" y="396"/>
                    </a:lnTo>
                    <a:lnTo>
                      <a:pt x="3804" y="396"/>
                    </a:lnTo>
                    <a:lnTo>
                      <a:pt x="3810" y="396"/>
                    </a:lnTo>
                    <a:lnTo>
                      <a:pt x="3810" y="390"/>
                    </a:lnTo>
                    <a:lnTo>
                      <a:pt x="3816" y="390"/>
                    </a:lnTo>
                    <a:lnTo>
                      <a:pt x="3822" y="390"/>
                    </a:lnTo>
                    <a:lnTo>
                      <a:pt x="3822" y="384"/>
                    </a:lnTo>
                    <a:lnTo>
                      <a:pt x="3828" y="384"/>
                    </a:lnTo>
                    <a:lnTo>
                      <a:pt x="3834" y="384"/>
                    </a:lnTo>
                    <a:lnTo>
                      <a:pt x="3834" y="378"/>
                    </a:lnTo>
                    <a:lnTo>
                      <a:pt x="3840" y="378"/>
                    </a:lnTo>
                    <a:lnTo>
                      <a:pt x="3912" y="336"/>
                    </a:lnTo>
                    <a:lnTo>
                      <a:pt x="3918" y="336"/>
                    </a:lnTo>
                    <a:lnTo>
                      <a:pt x="3918" y="330"/>
                    </a:lnTo>
                    <a:lnTo>
                      <a:pt x="3924" y="330"/>
                    </a:lnTo>
                    <a:lnTo>
                      <a:pt x="3924" y="324"/>
                    </a:lnTo>
                    <a:lnTo>
                      <a:pt x="3930" y="324"/>
                    </a:lnTo>
                    <a:lnTo>
                      <a:pt x="3936" y="324"/>
                    </a:lnTo>
                    <a:lnTo>
                      <a:pt x="3936" y="318"/>
                    </a:lnTo>
                    <a:lnTo>
                      <a:pt x="3942" y="318"/>
                    </a:lnTo>
                    <a:lnTo>
                      <a:pt x="3942" y="312"/>
                    </a:lnTo>
                    <a:lnTo>
                      <a:pt x="3948" y="312"/>
                    </a:lnTo>
                    <a:lnTo>
                      <a:pt x="3954" y="306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6" y="300"/>
                    </a:lnTo>
                    <a:lnTo>
                      <a:pt x="3966" y="294"/>
                    </a:lnTo>
                    <a:lnTo>
                      <a:pt x="3972" y="294"/>
                    </a:lnTo>
                    <a:lnTo>
                      <a:pt x="3972" y="288"/>
                    </a:lnTo>
                    <a:lnTo>
                      <a:pt x="3978" y="288"/>
                    </a:lnTo>
                    <a:lnTo>
                      <a:pt x="3978" y="282"/>
                    </a:lnTo>
                    <a:lnTo>
                      <a:pt x="3984" y="282"/>
                    </a:lnTo>
                    <a:lnTo>
                      <a:pt x="3984" y="276"/>
                    </a:lnTo>
                    <a:lnTo>
                      <a:pt x="3990" y="276"/>
                    </a:lnTo>
                    <a:lnTo>
                      <a:pt x="3990" y="270"/>
                    </a:lnTo>
                    <a:lnTo>
                      <a:pt x="3996" y="270"/>
                    </a:lnTo>
                    <a:lnTo>
                      <a:pt x="3996" y="264"/>
                    </a:lnTo>
                    <a:lnTo>
                      <a:pt x="4002" y="264"/>
                    </a:lnTo>
                    <a:lnTo>
                      <a:pt x="4002" y="258"/>
                    </a:lnTo>
                    <a:lnTo>
                      <a:pt x="4008" y="258"/>
                    </a:lnTo>
                    <a:lnTo>
                      <a:pt x="4008" y="252"/>
                    </a:lnTo>
                    <a:lnTo>
                      <a:pt x="4014" y="252"/>
                    </a:lnTo>
                    <a:lnTo>
                      <a:pt x="4014" y="246"/>
                    </a:lnTo>
                    <a:lnTo>
                      <a:pt x="4020" y="246"/>
                    </a:lnTo>
                    <a:lnTo>
                      <a:pt x="4020" y="240"/>
                    </a:lnTo>
                    <a:lnTo>
                      <a:pt x="4026" y="240"/>
                    </a:lnTo>
                    <a:lnTo>
                      <a:pt x="4026" y="234"/>
                    </a:lnTo>
                    <a:lnTo>
                      <a:pt x="4032" y="234"/>
                    </a:lnTo>
                    <a:lnTo>
                      <a:pt x="4032" y="228"/>
                    </a:lnTo>
                    <a:lnTo>
                      <a:pt x="4038" y="228"/>
                    </a:lnTo>
                    <a:lnTo>
                      <a:pt x="4038" y="222"/>
                    </a:lnTo>
                    <a:lnTo>
                      <a:pt x="4044" y="222"/>
                    </a:lnTo>
                    <a:lnTo>
                      <a:pt x="4044" y="216"/>
                    </a:lnTo>
                    <a:lnTo>
                      <a:pt x="4050" y="210"/>
                    </a:lnTo>
                    <a:lnTo>
                      <a:pt x="4050" y="204"/>
                    </a:lnTo>
                    <a:lnTo>
                      <a:pt x="4056" y="204"/>
                    </a:lnTo>
                    <a:lnTo>
                      <a:pt x="4056" y="198"/>
                    </a:lnTo>
                    <a:lnTo>
                      <a:pt x="4062" y="198"/>
                    </a:lnTo>
                    <a:lnTo>
                      <a:pt x="4062" y="192"/>
                    </a:lnTo>
                    <a:lnTo>
                      <a:pt x="4068" y="192"/>
                    </a:lnTo>
                    <a:lnTo>
                      <a:pt x="4068" y="186"/>
                    </a:lnTo>
                    <a:lnTo>
                      <a:pt x="4074" y="180"/>
                    </a:lnTo>
                    <a:lnTo>
                      <a:pt x="4074" y="174"/>
                    </a:lnTo>
                    <a:lnTo>
                      <a:pt x="4080" y="174"/>
                    </a:lnTo>
                    <a:lnTo>
                      <a:pt x="4080" y="168"/>
                    </a:lnTo>
                    <a:lnTo>
                      <a:pt x="4086" y="168"/>
                    </a:lnTo>
                    <a:lnTo>
                      <a:pt x="4086" y="162"/>
                    </a:lnTo>
                    <a:lnTo>
                      <a:pt x="4092" y="156"/>
                    </a:lnTo>
                    <a:lnTo>
                      <a:pt x="4092" y="150"/>
                    </a:lnTo>
                    <a:lnTo>
                      <a:pt x="4092" y="156"/>
                    </a:lnTo>
                    <a:lnTo>
                      <a:pt x="4098" y="156"/>
                    </a:lnTo>
                    <a:lnTo>
                      <a:pt x="4098" y="162"/>
                    </a:lnTo>
                    <a:lnTo>
                      <a:pt x="4104" y="168"/>
                    </a:lnTo>
                    <a:lnTo>
                      <a:pt x="4104" y="174"/>
                    </a:lnTo>
                    <a:lnTo>
                      <a:pt x="4110" y="174"/>
                    </a:lnTo>
                    <a:lnTo>
                      <a:pt x="4110" y="180"/>
                    </a:lnTo>
                    <a:lnTo>
                      <a:pt x="4116" y="180"/>
                    </a:lnTo>
                    <a:lnTo>
                      <a:pt x="4116" y="186"/>
                    </a:lnTo>
                    <a:lnTo>
                      <a:pt x="4122" y="186"/>
                    </a:lnTo>
                    <a:lnTo>
                      <a:pt x="4122" y="192"/>
                    </a:lnTo>
                    <a:lnTo>
                      <a:pt x="4128" y="198"/>
                    </a:lnTo>
                    <a:lnTo>
                      <a:pt x="4128" y="204"/>
                    </a:lnTo>
                    <a:lnTo>
                      <a:pt x="4134" y="204"/>
                    </a:lnTo>
                    <a:lnTo>
                      <a:pt x="4134" y="210"/>
                    </a:lnTo>
                    <a:lnTo>
                      <a:pt x="4140" y="210"/>
                    </a:lnTo>
                    <a:lnTo>
                      <a:pt x="4140" y="216"/>
                    </a:lnTo>
                    <a:lnTo>
                      <a:pt x="4146" y="216"/>
                    </a:lnTo>
                    <a:lnTo>
                      <a:pt x="4146" y="222"/>
                    </a:lnTo>
                    <a:lnTo>
                      <a:pt x="4152" y="228"/>
                    </a:lnTo>
                    <a:lnTo>
                      <a:pt x="4158" y="234"/>
                    </a:lnTo>
                    <a:lnTo>
                      <a:pt x="4158" y="240"/>
                    </a:lnTo>
                    <a:lnTo>
                      <a:pt x="4164" y="240"/>
                    </a:lnTo>
                    <a:lnTo>
                      <a:pt x="4164" y="246"/>
                    </a:lnTo>
                    <a:lnTo>
                      <a:pt x="4170" y="246"/>
                    </a:lnTo>
                    <a:lnTo>
                      <a:pt x="4170" y="252"/>
                    </a:lnTo>
                    <a:lnTo>
                      <a:pt x="4176" y="252"/>
                    </a:lnTo>
                    <a:lnTo>
                      <a:pt x="4176" y="258"/>
                    </a:lnTo>
                    <a:lnTo>
                      <a:pt x="4182" y="258"/>
                    </a:lnTo>
                    <a:lnTo>
                      <a:pt x="4182" y="264"/>
                    </a:lnTo>
                    <a:lnTo>
                      <a:pt x="4188" y="264"/>
                    </a:lnTo>
                    <a:lnTo>
                      <a:pt x="4188" y="270"/>
                    </a:lnTo>
                    <a:lnTo>
                      <a:pt x="4194" y="270"/>
                    </a:lnTo>
                    <a:lnTo>
                      <a:pt x="4194" y="276"/>
                    </a:lnTo>
                    <a:lnTo>
                      <a:pt x="4200" y="276"/>
                    </a:lnTo>
                    <a:lnTo>
                      <a:pt x="4200" y="282"/>
                    </a:lnTo>
                    <a:lnTo>
                      <a:pt x="4206" y="282"/>
                    </a:lnTo>
                    <a:lnTo>
                      <a:pt x="4206" y="288"/>
                    </a:lnTo>
                    <a:lnTo>
                      <a:pt x="4212" y="288"/>
                    </a:lnTo>
                    <a:lnTo>
                      <a:pt x="4212" y="294"/>
                    </a:lnTo>
                    <a:lnTo>
                      <a:pt x="4218" y="294"/>
                    </a:lnTo>
                    <a:lnTo>
                      <a:pt x="4224" y="300"/>
                    </a:lnTo>
                    <a:lnTo>
                      <a:pt x="4230" y="300"/>
                    </a:lnTo>
                    <a:lnTo>
                      <a:pt x="4230" y="306"/>
                    </a:lnTo>
                    <a:lnTo>
                      <a:pt x="4236" y="306"/>
                    </a:lnTo>
                    <a:lnTo>
                      <a:pt x="4236" y="312"/>
                    </a:lnTo>
                    <a:lnTo>
                      <a:pt x="4242" y="312"/>
                    </a:lnTo>
                    <a:lnTo>
                      <a:pt x="4242" y="318"/>
                    </a:lnTo>
                    <a:lnTo>
                      <a:pt x="4248" y="318"/>
                    </a:lnTo>
                    <a:lnTo>
                      <a:pt x="4254" y="324"/>
                    </a:lnTo>
                    <a:lnTo>
                      <a:pt x="4260" y="324"/>
                    </a:lnTo>
                    <a:lnTo>
                      <a:pt x="4260" y="330"/>
                    </a:lnTo>
                    <a:lnTo>
                      <a:pt x="4266" y="330"/>
                    </a:lnTo>
                    <a:lnTo>
                      <a:pt x="4272" y="330"/>
                    </a:lnTo>
                    <a:lnTo>
                      <a:pt x="4272" y="336"/>
                    </a:lnTo>
                    <a:lnTo>
                      <a:pt x="4350" y="384"/>
                    </a:lnTo>
                    <a:lnTo>
                      <a:pt x="4356" y="384"/>
                    </a:lnTo>
                    <a:lnTo>
                      <a:pt x="4356" y="390"/>
                    </a:lnTo>
                    <a:lnTo>
                      <a:pt x="4362" y="390"/>
                    </a:lnTo>
                    <a:lnTo>
                      <a:pt x="4362" y="396"/>
                    </a:lnTo>
                    <a:lnTo>
                      <a:pt x="4368" y="396"/>
                    </a:lnTo>
                    <a:lnTo>
                      <a:pt x="4374" y="396"/>
                    </a:lnTo>
                    <a:lnTo>
                      <a:pt x="4374" y="402"/>
                    </a:lnTo>
                    <a:lnTo>
                      <a:pt x="4380" y="402"/>
                    </a:lnTo>
                    <a:lnTo>
                      <a:pt x="4386" y="402"/>
                    </a:lnTo>
                    <a:lnTo>
                      <a:pt x="4386" y="408"/>
                    </a:lnTo>
                    <a:lnTo>
                      <a:pt x="4464" y="450"/>
                    </a:lnTo>
                    <a:lnTo>
                      <a:pt x="4470" y="450"/>
                    </a:lnTo>
                    <a:lnTo>
                      <a:pt x="4470" y="456"/>
                    </a:lnTo>
                    <a:lnTo>
                      <a:pt x="4476" y="456"/>
                    </a:lnTo>
                    <a:lnTo>
                      <a:pt x="4482" y="462"/>
                    </a:lnTo>
                    <a:lnTo>
                      <a:pt x="4488" y="462"/>
                    </a:lnTo>
                    <a:lnTo>
                      <a:pt x="4488" y="468"/>
                    </a:lnTo>
                    <a:lnTo>
                      <a:pt x="4494" y="468"/>
                    </a:lnTo>
                    <a:lnTo>
                      <a:pt x="4500" y="468"/>
                    </a:lnTo>
                    <a:lnTo>
                      <a:pt x="4578" y="528"/>
                    </a:lnTo>
                    <a:lnTo>
                      <a:pt x="4578" y="534"/>
                    </a:lnTo>
                    <a:lnTo>
                      <a:pt x="4584" y="534"/>
                    </a:lnTo>
                    <a:lnTo>
                      <a:pt x="4584" y="540"/>
                    </a:lnTo>
                    <a:lnTo>
                      <a:pt x="4590" y="540"/>
                    </a:lnTo>
                    <a:lnTo>
                      <a:pt x="4590" y="546"/>
                    </a:lnTo>
                    <a:lnTo>
                      <a:pt x="4596" y="546"/>
                    </a:lnTo>
                    <a:lnTo>
                      <a:pt x="4596" y="552"/>
                    </a:lnTo>
                    <a:lnTo>
                      <a:pt x="4602" y="552"/>
                    </a:lnTo>
                    <a:lnTo>
                      <a:pt x="4602" y="558"/>
                    </a:lnTo>
                    <a:lnTo>
                      <a:pt x="4608" y="558"/>
                    </a:lnTo>
                    <a:lnTo>
                      <a:pt x="4608" y="564"/>
                    </a:lnTo>
                    <a:lnTo>
                      <a:pt x="4614" y="564"/>
                    </a:lnTo>
                    <a:lnTo>
                      <a:pt x="4614" y="570"/>
                    </a:lnTo>
                    <a:lnTo>
                      <a:pt x="4692" y="720"/>
                    </a:lnTo>
                    <a:lnTo>
                      <a:pt x="4698" y="726"/>
                    </a:lnTo>
                    <a:lnTo>
                      <a:pt x="4698" y="732"/>
                    </a:lnTo>
                    <a:lnTo>
                      <a:pt x="4698" y="738"/>
                    </a:lnTo>
                    <a:lnTo>
                      <a:pt x="4698" y="744"/>
                    </a:lnTo>
                    <a:lnTo>
                      <a:pt x="4704" y="750"/>
                    </a:lnTo>
                    <a:lnTo>
                      <a:pt x="4704" y="756"/>
                    </a:lnTo>
                    <a:lnTo>
                      <a:pt x="4704" y="762"/>
                    </a:lnTo>
                    <a:lnTo>
                      <a:pt x="4710" y="762"/>
                    </a:lnTo>
                    <a:lnTo>
                      <a:pt x="4710" y="768"/>
                    </a:lnTo>
                    <a:lnTo>
                      <a:pt x="4710" y="774"/>
                    </a:lnTo>
                    <a:lnTo>
                      <a:pt x="4716" y="774"/>
                    </a:lnTo>
                    <a:lnTo>
                      <a:pt x="4716" y="780"/>
                    </a:lnTo>
                    <a:lnTo>
                      <a:pt x="4716" y="786"/>
                    </a:lnTo>
                    <a:lnTo>
                      <a:pt x="4722" y="786"/>
                    </a:lnTo>
                    <a:lnTo>
                      <a:pt x="4728" y="786"/>
                    </a:lnTo>
                    <a:lnTo>
                      <a:pt x="4728" y="792"/>
                    </a:lnTo>
                    <a:lnTo>
                      <a:pt x="4734" y="792"/>
                    </a:lnTo>
                    <a:lnTo>
                      <a:pt x="4734" y="786"/>
                    </a:lnTo>
                    <a:lnTo>
                      <a:pt x="4740" y="786"/>
                    </a:lnTo>
                    <a:lnTo>
                      <a:pt x="4740" y="780"/>
                    </a:lnTo>
                    <a:lnTo>
                      <a:pt x="4746" y="780"/>
                    </a:lnTo>
                    <a:lnTo>
                      <a:pt x="4746" y="774"/>
                    </a:lnTo>
                    <a:lnTo>
                      <a:pt x="4746" y="768"/>
                    </a:lnTo>
                    <a:lnTo>
                      <a:pt x="4752" y="768"/>
                    </a:lnTo>
                    <a:lnTo>
                      <a:pt x="4752" y="762"/>
                    </a:lnTo>
                    <a:lnTo>
                      <a:pt x="4752" y="756"/>
                    </a:lnTo>
                    <a:lnTo>
                      <a:pt x="4758" y="756"/>
                    </a:lnTo>
                    <a:lnTo>
                      <a:pt x="4758" y="750"/>
                    </a:lnTo>
                    <a:lnTo>
                      <a:pt x="4758" y="744"/>
                    </a:lnTo>
                    <a:lnTo>
                      <a:pt x="4758" y="738"/>
                    </a:lnTo>
                    <a:lnTo>
                      <a:pt x="4764" y="738"/>
                    </a:lnTo>
                    <a:lnTo>
                      <a:pt x="4764" y="732"/>
                    </a:lnTo>
                    <a:lnTo>
                      <a:pt x="4764" y="726"/>
                    </a:lnTo>
                    <a:lnTo>
                      <a:pt x="4764" y="720"/>
                    </a:lnTo>
                    <a:lnTo>
                      <a:pt x="4764" y="714"/>
                    </a:lnTo>
                    <a:lnTo>
                      <a:pt x="4770" y="708"/>
                    </a:lnTo>
                    <a:lnTo>
                      <a:pt x="4770" y="702"/>
                    </a:lnTo>
                    <a:lnTo>
                      <a:pt x="4770" y="696"/>
                    </a:lnTo>
                    <a:lnTo>
                      <a:pt x="4770" y="690"/>
                    </a:lnTo>
                    <a:lnTo>
                      <a:pt x="4776" y="684"/>
                    </a:lnTo>
                    <a:lnTo>
                      <a:pt x="4776" y="678"/>
                    </a:lnTo>
                    <a:lnTo>
                      <a:pt x="4776" y="672"/>
                    </a:lnTo>
                    <a:lnTo>
                      <a:pt x="4776" y="666"/>
                    </a:lnTo>
                    <a:lnTo>
                      <a:pt x="4776" y="660"/>
                    </a:lnTo>
                    <a:lnTo>
                      <a:pt x="4782" y="654"/>
                    </a:lnTo>
                    <a:lnTo>
                      <a:pt x="4782" y="648"/>
                    </a:lnTo>
                    <a:lnTo>
                      <a:pt x="4782" y="642"/>
                    </a:lnTo>
                    <a:lnTo>
                      <a:pt x="4782" y="636"/>
                    </a:lnTo>
                    <a:lnTo>
                      <a:pt x="4782" y="630"/>
                    </a:lnTo>
                    <a:lnTo>
                      <a:pt x="4788" y="624"/>
                    </a:lnTo>
                    <a:lnTo>
                      <a:pt x="4788" y="618"/>
                    </a:lnTo>
                    <a:lnTo>
                      <a:pt x="4788" y="612"/>
                    </a:lnTo>
                    <a:lnTo>
                      <a:pt x="4788" y="606"/>
                    </a:lnTo>
                    <a:lnTo>
                      <a:pt x="4788" y="600"/>
                    </a:lnTo>
                    <a:lnTo>
                      <a:pt x="4788" y="594"/>
                    </a:lnTo>
                    <a:lnTo>
                      <a:pt x="4788" y="588"/>
                    </a:lnTo>
                    <a:lnTo>
                      <a:pt x="4794" y="582"/>
                    </a:lnTo>
                    <a:lnTo>
                      <a:pt x="4794" y="576"/>
                    </a:lnTo>
                    <a:lnTo>
                      <a:pt x="4794" y="570"/>
                    </a:lnTo>
                    <a:lnTo>
                      <a:pt x="4794" y="564"/>
                    </a:lnTo>
                    <a:lnTo>
                      <a:pt x="4794" y="558"/>
                    </a:lnTo>
                    <a:lnTo>
                      <a:pt x="4794" y="546"/>
                    </a:lnTo>
                    <a:lnTo>
                      <a:pt x="4800" y="540"/>
                    </a:lnTo>
                    <a:lnTo>
                      <a:pt x="4800" y="534"/>
                    </a:lnTo>
                    <a:lnTo>
                      <a:pt x="4800" y="528"/>
                    </a:lnTo>
                    <a:lnTo>
                      <a:pt x="4800" y="522"/>
                    </a:lnTo>
                    <a:lnTo>
                      <a:pt x="4800" y="516"/>
                    </a:lnTo>
                    <a:lnTo>
                      <a:pt x="4800" y="504"/>
                    </a:lnTo>
                    <a:lnTo>
                      <a:pt x="4806" y="498"/>
                    </a:lnTo>
                    <a:lnTo>
                      <a:pt x="4806" y="492"/>
                    </a:lnTo>
                    <a:lnTo>
                      <a:pt x="4806" y="480"/>
                    </a:lnTo>
                    <a:lnTo>
                      <a:pt x="4806" y="474"/>
                    </a:lnTo>
                    <a:lnTo>
                      <a:pt x="4806" y="468"/>
                    </a:lnTo>
                    <a:lnTo>
                      <a:pt x="4806" y="456"/>
                    </a:lnTo>
                    <a:lnTo>
                      <a:pt x="4812" y="450"/>
                    </a:lnTo>
                    <a:lnTo>
                      <a:pt x="4812" y="444"/>
                    </a:lnTo>
                    <a:lnTo>
                      <a:pt x="4812" y="432"/>
                    </a:lnTo>
                    <a:lnTo>
                      <a:pt x="4812" y="426"/>
                    </a:lnTo>
                    <a:lnTo>
                      <a:pt x="4812" y="414"/>
                    </a:lnTo>
                    <a:lnTo>
                      <a:pt x="4812" y="408"/>
                    </a:lnTo>
                    <a:lnTo>
                      <a:pt x="4812" y="402"/>
                    </a:lnTo>
                    <a:lnTo>
                      <a:pt x="4818" y="390"/>
                    </a:lnTo>
                    <a:lnTo>
                      <a:pt x="4818" y="384"/>
                    </a:lnTo>
                    <a:lnTo>
                      <a:pt x="4818" y="372"/>
                    </a:lnTo>
                    <a:lnTo>
                      <a:pt x="4818" y="366"/>
                    </a:lnTo>
                    <a:lnTo>
                      <a:pt x="4818" y="354"/>
                    </a:lnTo>
                    <a:lnTo>
                      <a:pt x="4818" y="342"/>
                    </a:lnTo>
                    <a:lnTo>
                      <a:pt x="4824" y="336"/>
                    </a:lnTo>
                    <a:lnTo>
                      <a:pt x="4824" y="324"/>
                    </a:lnTo>
                    <a:lnTo>
                      <a:pt x="4824" y="318"/>
                    </a:lnTo>
                    <a:lnTo>
                      <a:pt x="4824" y="306"/>
                    </a:lnTo>
                    <a:lnTo>
                      <a:pt x="4824" y="294"/>
                    </a:lnTo>
                    <a:lnTo>
                      <a:pt x="4824" y="288"/>
                    </a:lnTo>
                    <a:lnTo>
                      <a:pt x="4830" y="276"/>
                    </a:lnTo>
                    <a:lnTo>
                      <a:pt x="4830" y="264"/>
                    </a:lnTo>
                    <a:lnTo>
                      <a:pt x="4830" y="258"/>
                    </a:lnTo>
                    <a:lnTo>
                      <a:pt x="4830" y="246"/>
                    </a:lnTo>
                    <a:lnTo>
                      <a:pt x="4830" y="234"/>
                    </a:lnTo>
                    <a:lnTo>
                      <a:pt x="4830" y="228"/>
                    </a:lnTo>
                    <a:lnTo>
                      <a:pt x="4836" y="216"/>
                    </a:lnTo>
                    <a:lnTo>
                      <a:pt x="4836" y="204"/>
                    </a:lnTo>
                    <a:lnTo>
                      <a:pt x="4836" y="192"/>
                    </a:lnTo>
                    <a:lnTo>
                      <a:pt x="4836" y="186"/>
                    </a:lnTo>
                    <a:lnTo>
                      <a:pt x="4836" y="174"/>
                    </a:lnTo>
                    <a:lnTo>
                      <a:pt x="4836" y="162"/>
                    </a:lnTo>
                    <a:lnTo>
                      <a:pt x="4836" y="150"/>
                    </a:lnTo>
                    <a:lnTo>
                      <a:pt x="4842" y="144"/>
                    </a:lnTo>
                    <a:lnTo>
                      <a:pt x="4842" y="132"/>
                    </a:lnTo>
                    <a:lnTo>
                      <a:pt x="4842" y="120"/>
                    </a:lnTo>
                    <a:lnTo>
                      <a:pt x="4842" y="108"/>
                    </a:lnTo>
                    <a:lnTo>
                      <a:pt x="4842" y="96"/>
                    </a:lnTo>
                    <a:lnTo>
                      <a:pt x="4842" y="84"/>
                    </a:lnTo>
                    <a:lnTo>
                      <a:pt x="4848" y="72"/>
                    </a:lnTo>
                    <a:lnTo>
                      <a:pt x="4848" y="60"/>
                    </a:lnTo>
                    <a:lnTo>
                      <a:pt x="4848" y="48"/>
                    </a:lnTo>
                    <a:lnTo>
                      <a:pt x="4848" y="36"/>
                    </a:lnTo>
                    <a:lnTo>
                      <a:pt x="4848" y="24"/>
                    </a:lnTo>
                    <a:lnTo>
                      <a:pt x="4848" y="12"/>
                    </a:lnTo>
                    <a:lnTo>
                      <a:pt x="4854" y="0"/>
                    </a:lnTo>
                  </a:path>
                </a:pathLst>
              </a:custGeom>
              <a:noFill/>
              <a:ln w="15875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7" name="Rectangle 57">
                <a:extLst>
                  <a:ext uri="{FF2B5EF4-FFF2-40B4-BE49-F238E27FC236}">
                    <a16:creationId xmlns:a16="http://schemas.microsoft.com/office/drawing/2014/main" id="{6DFE1F71-0D32-4B47-BE60-7F476AEA1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2643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FF00"/>
                    </a:solidFill>
                    <a:latin typeface="Arial" panose="020B0604020202020204" pitchFamily="34" charset="0"/>
                  </a:rPr>
                  <a:t>BETA_Y</a:t>
                </a:r>
                <a:endParaRPr lang="en-US" altLang="fr-FR"/>
              </a:p>
            </p:txBody>
          </p:sp>
          <p:sp>
            <p:nvSpPr>
              <p:cNvPr id="438" name="Freeform 58">
                <a:extLst>
                  <a:ext uri="{FF2B5EF4-FFF2-40B4-BE49-F238E27FC236}">
                    <a16:creationId xmlns:a16="http://schemas.microsoft.com/office/drawing/2014/main" id="{ACEB71E4-2987-B744-A95A-1261D9C9DF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" y="2625"/>
                <a:ext cx="4854" cy="6"/>
              </a:xfrm>
              <a:custGeom>
                <a:avLst/>
                <a:gdLst>
                  <a:gd name="T0" fmla="*/ 48 w 4854"/>
                  <a:gd name="T1" fmla="*/ 0 h 6"/>
                  <a:gd name="T2" fmla="*/ 96 w 4854"/>
                  <a:gd name="T3" fmla="*/ 6 h 6"/>
                  <a:gd name="T4" fmla="*/ 144 w 4854"/>
                  <a:gd name="T5" fmla="*/ 6 h 6"/>
                  <a:gd name="T6" fmla="*/ 192 w 4854"/>
                  <a:gd name="T7" fmla="*/ 6 h 6"/>
                  <a:gd name="T8" fmla="*/ 318 w 4854"/>
                  <a:gd name="T9" fmla="*/ 6 h 6"/>
                  <a:gd name="T10" fmla="*/ 444 w 4854"/>
                  <a:gd name="T11" fmla="*/ 0 h 6"/>
                  <a:gd name="T12" fmla="*/ 642 w 4854"/>
                  <a:gd name="T13" fmla="*/ 0 h 6"/>
                  <a:gd name="T14" fmla="*/ 690 w 4854"/>
                  <a:gd name="T15" fmla="*/ 0 h 6"/>
                  <a:gd name="T16" fmla="*/ 738 w 4854"/>
                  <a:gd name="T17" fmla="*/ 0 h 6"/>
                  <a:gd name="T18" fmla="*/ 792 w 4854"/>
                  <a:gd name="T19" fmla="*/ 0 h 6"/>
                  <a:gd name="T20" fmla="*/ 840 w 4854"/>
                  <a:gd name="T21" fmla="*/ 0 h 6"/>
                  <a:gd name="T22" fmla="*/ 888 w 4854"/>
                  <a:gd name="T23" fmla="*/ 0 h 6"/>
                  <a:gd name="T24" fmla="*/ 936 w 4854"/>
                  <a:gd name="T25" fmla="*/ 0 h 6"/>
                  <a:gd name="T26" fmla="*/ 984 w 4854"/>
                  <a:gd name="T27" fmla="*/ 0 h 6"/>
                  <a:gd name="T28" fmla="*/ 1110 w 4854"/>
                  <a:gd name="T29" fmla="*/ 0 h 6"/>
                  <a:gd name="T30" fmla="*/ 1308 w 4854"/>
                  <a:gd name="T31" fmla="*/ 6 h 6"/>
                  <a:gd name="T32" fmla="*/ 1434 w 4854"/>
                  <a:gd name="T33" fmla="*/ 6 h 6"/>
                  <a:gd name="T34" fmla="*/ 1482 w 4854"/>
                  <a:gd name="T35" fmla="*/ 6 h 6"/>
                  <a:gd name="T36" fmla="*/ 1530 w 4854"/>
                  <a:gd name="T37" fmla="*/ 6 h 6"/>
                  <a:gd name="T38" fmla="*/ 1572 w 4854"/>
                  <a:gd name="T39" fmla="*/ 0 h 6"/>
                  <a:gd name="T40" fmla="*/ 1620 w 4854"/>
                  <a:gd name="T41" fmla="*/ 0 h 6"/>
                  <a:gd name="T42" fmla="*/ 1662 w 4854"/>
                  <a:gd name="T43" fmla="*/ 0 h 6"/>
                  <a:gd name="T44" fmla="*/ 1710 w 4854"/>
                  <a:gd name="T45" fmla="*/ 0 h 6"/>
                  <a:gd name="T46" fmla="*/ 1752 w 4854"/>
                  <a:gd name="T47" fmla="*/ 6 h 6"/>
                  <a:gd name="T48" fmla="*/ 1800 w 4854"/>
                  <a:gd name="T49" fmla="*/ 6 h 6"/>
                  <a:gd name="T50" fmla="*/ 1848 w 4854"/>
                  <a:gd name="T51" fmla="*/ 6 h 6"/>
                  <a:gd name="T52" fmla="*/ 2052 w 4854"/>
                  <a:gd name="T53" fmla="*/ 0 h 6"/>
                  <a:gd name="T54" fmla="*/ 2178 w 4854"/>
                  <a:gd name="T55" fmla="*/ 0 h 6"/>
                  <a:gd name="T56" fmla="*/ 2298 w 4854"/>
                  <a:gd name="T57" fmla="*/ 0 h 6"/>
                  <a:gd name="T58" fmla="*/ 2346 w 4854"/>
                  <a:gd name="T59" fmla="*/ 0 h 6"/>
                  <a:gd name="T60" fmla="*/ 2394 w 4854"/>
                  <a:gd name="T61" fmla="*/ 0 h 6"/>
                  <a:gd name="T62" fmla="*/ 2442 w 4854"/>
                  <a:gd name="T63" fmla="*/ 0 h 6"/>
                  <a:gd name="T64" fmla="*/ 2496 w 4854"/>
                  <a:gd name="T65" fmla="*/ 0 h 6"/>
                  <a:gd name="T66" fmla="*/ 2544 w 4854"/>
                  <a:gd name="T67" fmla="*/ 0 h 6"/>
                  <a:gd name="T68" fmla="*/ 2592 w 4854"/>
                  <a:gd name="T69" fmla="*/ 0 h 6"/>
                  <a:gd name="T70" fmla="*/ 2712 w 4854"/>
                  <a:gd name="T71" fmla="*/ 0 h 6"/>
                  <a:gd name="T72" fmla="*/ 2838 w 4854"/>
                  <a:gd name="T73" fmla="*/ 0 h 6"/>
                  <a:gd name="T74" fmla="*/ 2964 w 4854"/>
                  <a:gd name="T75" fmla="*/ 6 h 6"/>
                  <a:gd name="T76" fmla="*/ 3090 w 4854"/>
                  <a:gd name="T77" fmla="*/ 6 h 6"/>
                  <a:gd name="T78" fmla="*/ 3138 w 4854"/>
                  <a:gd name="T79" fmla="*/ 6 h 6"/>
                  <a:gd name="T80" fmla="*/ 3186 w 4854"/>
                  <a:gd name="T81" fmla="*/ 6 h 6"/>
                  <a:gd name="T82" fmla="*/ 3228 w 4854"/>
                  <a:gd name="T83" fmla="*/ 0 h 6"/>
                  <a:gd name="T84" fmla="*/ 3270 w 4854"/>
                  <a:gd name="T85" fmla="*/ 6 h 6"/>
                  <a:gd name="T86" fmla="*/ 3318 w 4854"/>
                  <a:gd name="T87" fmla="*/ 0 h 6"/>
                  <a:gd name="T88" fmla="*/ 3360 w 4854"/>
                  <a:gd name="T89" fmla="*/ 6 h 6"/>
                  <a:gd name="T90" fmla="*/ 3408 w 4854"/>
                  <a:gd name="T91" fmla="*/ 6 h 6"/>
                  <a:gd name="T92" fmla="*/ 3456 w 4854"/>
                  <a:gd name="T93" fmla="*/ 6 h 6"/>
                  <a:gd name="T94" fmla="*/ 3582 w 4854"/>
                  <a:gd name="T95" fmla="*/ 6 h 6"/>
                  <a:gd name="T96" fmla="*/ 3708 w 4854"/>
                  <a:gd name="T97" fmla="*/ 0 h 6"/>
                  <a:gd name="T98" fmla="*/ 3828 w 4854"/>
                  <a:gd name="T99" fmla="*/ 0 h 6"/>
                  <a:gd name="T100" fmla="*/ 3954 w 4854"/>
                  <a:gd name="T101" fmla="*/ 0 h 6"/>
                  <a:gd name="T102" fmla="*/ 4002 w 4854"/>
                  <a:gd name="T103" fmla="*/ 0 h 6"/>
                  <a:gd name="T104" fmla="*/ 4050 w 4854"/>
                  <a:gd name="T105" fmla="*/ 0 h 6"/>
                  <a:gd name="T106" fmla="*/ 4098 w 4854"/>
                  <a:gd name="T107" fmla="*/ 0 h 6"/>
                  <a:gd name="T108" fmla="*/ 4152 w 4854"/>
                  <a:gd name="T109" fmla="*/ 0 h 6"/>
                  <a:gd name="T110" fmla="*/ 4200 w 4854"/>
                  <a:gd name="T111" fmla="*/ 0 h 6"/>
                  <a:gd name="T112" fmla="*/ 4248 w 4854"/>
                  <a:gd name="T113" fmla="*/ 0 h 6"/>
                  <a:gd name="T114" fmla="*/ 4368 w 4854"/>
                  <a:gd name="T115" fmla="*/ 0 h 6"/>
                  <a:gd name="T116" fmla="*/ 4494 w 4854"/>
                  <a:gd name="T117" fmla="*/ 0 h 6"/>
                  <a:gd name="T118" fmla="*/ 4692 w 4854"/>
                  <a:gd name="T119" fmla="*/ 6 h 6"/>
                  <a:gd name="T120" fmla="*/ 4740 w 4854"/>
                  <a:gd name="T121" fmla="*/ 6 h 6"/>
                  <a:gd name="T122" fmla="*/ 4788 w 4854"/>
                  <a:gd name="T123" fmla="*/ 6 h 6"/>
                  <a:gd name="T124" fmla="*/ 4836 w 4854"/>
                  <a:gd name="T125" fmla="*/ 6 h 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4854"/>
                  <a:gd name="T190" fmla="*/ 0 h 6"/>
                  <a:gd name="T191" fmla="*/ 4854 w 4854"/>
                  <a:gd name="T192" fmla="*/ 6 h 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4854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6"/>
                    </a:lnTo>
                    <a:lnTo>
                      <a:pt x="78" y="6"/>
                    </a:lnTo>
                    <a:lnTo>
                      <a:pt x="84" y="6"/>
                    </a:lnTo>
                    <a:lnTo>
                      <a:pt x="90" y="6"/>
                    </a:lnTo>
                    <a:lnTo>
                      <a:pt x="96" y="6"/>
                    </a:lnTo>
                    <a:lnTo>
                      <a:pt x="102" y="6"/>
                    </a:lnTo>
                    <a:lnTo>
                      <a:pt x="108" y="6"/>
                    </a:lnTo>
                    <a:lnTo>
                      <a:pt x="114" y="6"/>
                    </a:lnTo>
                    <a:lnTo>
                      <a:pt x="120" y="6"/>
                    </a:lnTo>
                    <a:lnTo>
                      <a:pt x="126" y="6"/>
                    </a:lnTo>
                    <a:lnTo>
                      <a:pt x="132" y="6"/>
                    </a:lnTo>
                    <a:lnTo>
                      <a:pt x="138" y="6"/>
                    </a:lnTo>
                    <a:lnTo>
                      <a:pt x="144" y="6"/>
                    </a:lnTo>
                    <a:lnTo>
                      <a:pt x="150" y="6"/>
                    </a:lnTo>
                    <a:lnTo>
                      <a:pt x="156" y="6"/>
                    </a:lnTo>
                    <a:lnTo>
                      <a:pt x="162" y="6"/>
                    </a:lnTo>
                    <a:lnTo>
                      <a:pt x="168" y="6"/>
                    </a:lnTo>
                    <a:lnTo>
                      <a:pt x="174" y="6"/>
                    </a:lnTo>
                    <a:lnTo>
                      <a:pt x="180" y="6"/>
                    </a:lnTo>
                    <a:lnTo>
                      <a:pt x="186" y="6"/>
                    </a:lnTo>
                    <a:lnTo>
                      <a:pt x="192" y="6"/>
                    </a:lnTo>
                    <a:lnTo>
                      <a:pt x="198" y="6"/>
                    </a:lnTo>
                    <a:lnTo>
                      <a:pt x="204" y="6"/>
                    </a:lnTo>
                    <a:lnTo>
                      <a:pt x="210" y="6"/>
                    </a:lnTo>
                    <a:lnTo>
                      <a:pt x="216" y="6"/>
                    </a:lnTo>
                    <a:lnTo>
                      <a:pt x="294" y="6"/>
                    </a:lnTo>
                    <a:lnTo>
                      <a:pt x="300" y="6"/>
                    </a:lnTo>
                    <a:lnTo>
                      <a:pt x="306" y="6"/>
                    </a:lnTo>
                    <a:lnTo>
                      <a:pt x="312" y="6"/>
                    </a:lnTo>
                    <a:lnTo>
                      <a:pt x="318" y="6"/>
                    </a:lnTo>
                    <a:lnTo>
                      <a:pt x="324" y="6"/>
                    </a:lnTo>
                    <a:lnTo>
                      <a:pt x="330" y="6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302" y="6"/>
                    </a:lnTo>
                    <a:lnTo>
                      <a:pt x="1308" y="6"/>
                    </a:lnTo>
                    <a:lnTo>
                      <a:pt x="1314" y="6"/>
                    </a:lnTo>
                    <a:lnTo>
                      <a:pt x="1320" y="6"/>
                    </a:lnTo>
                    <a:lnTo>
                      <a:pt x="1326" y="6"/>
                    </a:lnTo>
                    <a:lnTo>
                      <a:pt x="1332" y="6"/>
                    </a:lnTo>
                    <a:lnTo>
                      <a:pt x="1338" y="6"/>
                    </a:lnTo>
                    <a:lnTo>
                      <a:pt x="1416" y="6"/>
                    </a:lnTo>
                    <a:lnTo>
                      <a:pt x="1422" y="6"/>
                    </a:lnTo>
                    <a:lnTo>
                      <a:pt x="1428" y="6"/>
                    </a:lnTo>
                    <a:lnTo>
                      <a:pt x="1434" y="6"/>
                    </a:lnTo>
                    <a:lnTo>
                      <a:pt x="1440" y="6"/>
                    </a:lnTo>
                    <a:lnTo>
                      <a:pt x="1446" y="6"/>
                    </a:lnTo>
                    <a:lnTo>
                      <a:pt x="1452" y="6"/>
                    </a:lnTo>
                    <a:lnTo>
                      <a:pt x="1458" y="6"/>
                    </a:lnTo>
                    <a:lnTo>
                      <a:pt x="1464" y="6"/>
                    </a:lnTo>
                    <a:lnTo>
                      <a:pt x="1470" y="6"/>
                    </a:lnTo>
                    <a:lnTo>
                      <a:pt x="1476" y="6"/>
                    </a:lnTo>
                    <a:lnTo>
                      <a:pt x="1482" y="6"/>
                    </a:lnTo>
                    <a:lnTo>
                      <a:pt x="1488" y="6"/>
                    </a:lnTo>
                    <a:lnTo>
                      <a:pt x="1494" y="6"/>
                    </a:lnTo>
                    <a:lnTo>
                      <a:pt x="1500" y="6"/>
                    </a:lnTo>
                    <a:lnTo>
                      <a:pt x="1506" y="6"/>
                    </a:lnTo>
                    <a:lnTo>
                      <a:pt x="1512" y="6"/>
                    </a:lnTo>
                    <a:lnTo>
                      <a:pt x="1518" y="6"/>
                    </a:lnTo>
                    <a:lnTo>
                      <a:pt x="1524" y="6"/>
                    </a:lnTo>
                    <a:lnTo>
                      <a:pt x="1530" y="6"/>
                    </a:lnTo>
                    <a:lnTo>
                      <a:pt x="1536" y="6"/>
                    </a:lnTo>
                    <a:lnTo>
                      <a:pt x="1542" y="6"/>
                    </a:lnTo>
                    <a:lnTo>
                      <a:pt x="1548" y="6"/>
                    </a:lnTo>
                    <a:lnTo>
                      <a:pt x="1554" y="6"/>
                    </a:lnTo>
                    <a:lnTo>
                      <a:pt x="1560" y="6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6"/>
                    </a:lnTo>
                    <a:lnTo>
                      <a:pt x="1632" y="6"/>
                    </a:lnTo>
                    <a:lnTo>
                      <a:pt x="1638" y="6"/>
                    </a:lnTo>
                    <a:lnTo>
                      <a:pt x="1644" y="6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6"/>
                    </a:lnTo>
                    <a:lnTo>
                      <a:pt x="1716" y="6"/>
                    </a:lnTo>
                    <a:lnTo>
                      <a:pt x="1722" y="6"/>
                    </a:lnTo>
                    <a:lnTo>
                      <a:pt x="1728" y="6"/>
                    </a:lnTo>
                    <a:lnTo>
                      <a:pt x="1734" y="6"/>
                    </a:lnTo>
                    <a:lnTo>
                      <a:pt x="1740" y="6"/>
                    </a:lnTo>
                    <a:lnTo>
                      <a:pt x="1746" y="6"/>
                    </a:lnTo>
                    <a:lnTo>
                      <a:pt x="1752" y="6"/>
                    </a:lnTo>
                    <a:lnTo>
                      <a:pt x="1758" y="6"/>
                    </a:lnTo>
                    <a:lnTo>
                      <a:pt x="1764" y="6"/>
                    </a:lnTo>
                    <a:lnTo>
                      <a:pt x="1770" y="6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8" y="6"/>
                    </a:lnTo>
                    <a:lnTo>
                      <a:pt x="1794" y="6"/>
                    </a:lnTo>
                    <a:lnTo>
                      <a:pt x="1800" y="6"/>
                    </a:lnTo>
                    <a:lnTo>
                      <a:pt x="1806" y="6"/>
                    </a:lnTo>
                    <a:lnTo>
                      <a:pt x="1812" y="6"/>
                    </a:lnTo>
                    <a:lnTo>
                      <a:pt x="1818" y="6"/>
                    </a:lnTo>
                    <a:lnTo>
                      <a:pt x="1824" y="6"/>
                    </a:lnTo>
                    <a:lnTo>
                      <a:pt x="1830" y="6"/>
                    </a:lnTo>
                    <a:lnTo>
                      <a:pt x="1836" y="6"/>
                    </a:lnTo>
                    <a:lnTo>
                      <a:pt x="1842" y="6"/>
                    </a:lnTo>
                    <a:lnTo>
                      <a:pt x="1848" y="6"/>
                    </a:lnTo>
                    <a:lnTo>
                      <a:pt x="1854" y="6"/>
                    </a:lnTo>
                    <a:lnTo>
                      <a:pt x="1932" y="6"/>
                    </a:lnTo>
                    <a:lnTo>
                      <a:pt x="1938" y="6"/>
                    </a:lnTo>
                    <a:lnTo>
                      <a:pt x="1944" y="6"/>
                    </a:lnTo>
                    <a:lnTo>
                      <a:pt x="1950" y="6"/>
                    </a:lnTo>
                    <a:lnTo>
                      <a:pt x="1956" y="6"/>
                    </a:lnTo>
                    <a:lnTo>
                      <a:pt x="1962" y="6"/>
                    </a:lnTo>
                    <a:lnTo>
                      <a:pt x="1968" y="6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940" y="6"/>
                    </a:lnTo>
                    <a:lnTo>
                      <a:pt x="2946" y="6"/>
                    </a:lnTo>
                    <a:lnTo>
                      <a:pt x="2952" y="6"/>
                    </a:lnTo>
                    <a:lnTo>
                      <a:pt x="2958" y="6"/>
                    </a:lnTo>
                    <a:lnTo>
                      <a:pt x="2964" y="6"/>
                    </a:lnTo>
                    <a:lnTo>
                      <a:pt x="2970" y="6"/>
                    </a:lnTo>
                    <a:lnTo>
                      <a:pt x="2976" y="6"/>
                    </a:lnTo>
                    <a:lnTo>
                      <a:pt x="3054" y="6"/>
                    </a:lnTo>
                    <a:lnTo>
                      <a:pt x="3060" y="6"/>
                    </a:lnTo>
                    <a:lnTo>
                      <a:pt x="3066" y="6"/>
                    </a:lnTo>
                    <a:lnTo>
                      <a:pt x="3072" y="6"/>
                    </a:lnTo>
                    <a:lnTo>
                      <a:pt x="3078" y="6"/>
                    </a:lnTo>
                    <a:lnTo>
                      <a:pt x="3084" y="6"/>
                    </a:lnTo>
                    <a:lnTo>
                      <a:pt x="3090" y="6"/>
                    </a:lnTo>
                    <a:lnTo>
                      <a:pt x="3096" y="6"/>
                    </a:lnTo>
                    <a:lnTo>
                      <a:pt x="3102" y="6"/>
                    </a:lnTo>
                    <a:lnTo>
                      <a:pt x="3108" y="6"/>
                    </a:lnTo>
                    <a:lnTo>
                      <a:pt x="3114" y="6"/>
                    </a:lnTo>
                    <a:lnTo>
                      <a:pt x="3120" y="6"/>
                    </a:lnTo>
                    <a:lnTo>
                      <a:pt x="3126" y="6"/>
                    </a:lnTo>
                    <a:lnTo>
                      <a:pt x="3132" y="6"/>
                    </a:lnTo>
                    <a:lnTo>
                      <a:pt x="3138" y="6"/>
                    </a:lnTo>
                    <a:lnTo>
                      <a:pt x="3144" y="6"/>
                    </a:lnTo>
                    <a:lnTo>
                      <a:pt x="3150" y="6"/>
                    </a:lnTo>
                    <a:lnTo>
                      <a:pt x="3156" y="6"/>
                    </a:lnTo>
                    <a:lnTo>
                      <a:pt x="3162" y="6"/>
                    </a:lnTo>
                    <a:lnTo>
                      <a:pt x="3168" y="6"/>
                    </a:lnTo>
                    <a:lnTo>
                      <a:pt x="3174" y="6"/>
                    </a:lnTo>
                    <a:lnTo>
                      <a:pt x="3180" y="6"/>
                    </a:lnTo>
                    <a:lnTo>
                      <a:pt x="3186" y="6"/>
                    </a:lnTo>
                    <a:lnTo>
                      <a:pt x="3192" y="6"/>
                    </a:lnTo>
                    <a:lnTo>
                      <a:pt x="3198" y="6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6"/>
                    </a:lnTo>
                    <a:lnTo>
                      <a:pt x="3270" y="6"/>
                    </a:lnTo>
                    <a:lnTo>
                      <a:pt x="3276" y="6"/>
                    </a:lnTo>
                    <a:lnTo>
                      <a:pt x="3282" y="6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6"/>
                    </a:lnTo>
                    <a:lnTo>
                      <a:pt x="3354" y="6"/>
                    </a:lnTo>
                    <a:lnTo>
                      <a:pt x="3360" y="6"/>
                    </a:lnTo>
                    <a:lnTo>
                      <a:pt x="3366" y="6"/>
                    </a:lnTo>
                    <a:lnTo>
                      <a:pt x="3372" y="6"/>
                    </a:lnTo>
                    <a:lnTo>
                      <a:pt x="3378" y="6"/>
                    </a:lnTo>
                    <a:lnTo>
                      <a:pt x="3384" y="6"/>
                    </a:lnTo>
                    <a:lnTo>
                      <a:pt x="3390" y="6"/>
                    </a:lnTo>
                    <a:lnTo>
                      <a:pt x="3396" y="6"/>
                    </a:lnTo>
                    <a:lnTo>
                      <a:pt x="3402" y="6"/>
                    </a:lnTo>
                    <a:lnTo>
                      <a:pt x="3408" y="6"/>
                    </a:lnTo>
                    <a:lnTo>
                      <a:pt x="3414" y="6"/>
                    </a:lnTo>
                    <a:lnTo>
                      <a:pt x="3420" y="6"/>
                    </a:lnTo>
                    <a:lnTo>
                      <a:pt x="3426" y="6"/>
                    </a:lnTo>
                    <a:lnTo>
                      <a:pt x="3432" y="6"/>
                    </a:lnTo>
                    <a:lnTo>
                      <a:pt x="3438" y="6"/>
                    </a:lnTo>
                    <a:lnTo>
                      <a:pt x="3444" y="6"/>
                    </a:lnTo>
                    <a:lnTo>
                      <a:pt x="3450" y="6"/>
                    </a:lnTo>
                    <a:lnTo>
                      <a:pt x="3456" y="6"/>
                    </a:lnTo>
                    <a:lnTo>
                      <a:pt x="3462" y="6"/>
                    </a:lnTo>
                    <a:lnTo>
                      <a:pt x="3468" y="6"/>
                    </a:lnTo>
                    <a:lnTo>
                      <a:pt x="3474" y="6"/>
                    </a:lnTo>
                    <a:lnTo>
                      <a:pt x="3480" y="6"/>
                    </a:lnTo>
                    <a:lnTo>
                      <a:pt x="3486" y="6"/>
                    </a:lnTo>
                    <a:lnTo>
                      <a:pt x="3492" y="6"/>
                    </a:lnTo>
                    <a:lnTo>
                      <a:pt x="3570" y="6"/>
                    </a:lnTo>
                    <a:lnTo>
                      <a:pt x="3576" y="6"/>
                    </a:lnTo>
                    <a:lnTo>
                      <a:pt x="3582" y="6"/>
                    </a:lnTo>
                    <a:lnTo>
                      <a:pt x="3588" y="6"/>
                    </a:lnTo>
                    <a:lnTo>
                      <a:pt x="3594" y="6"/>
                    </a:lnTo>
                    <a:lnTo>
                      <a:pt x="3600" y="6"/>
                    </a:lnTo>
                    <a:lnTo>
                      <a:pt x="3606" y="6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78" y="6"/>
                    </a:lnTo>
                    <a:lnTo>
                      <a:pt x="4584" y="6"/>
                    </a:lnTo>
                    <a:lnTo>
                      <a:pt x="4590" y="6"/>
                    </a:lnTo>
                    <a:lnTo>
                      <a:pt x="4596" y="6"/>
                    </a:lnTo>
                    <a:lnTo>
                      <a:pt x="4602" y="6"/>
                    </a:lnTo>
                    <a:lnTo>
                      <a:pt x="4608" y="6"/>
                    </a:lnTo>
                    <a:lnTo>
                      <a:pt x="4614" y="6"/>
                    </a:lnTo>
                    <a:lnTo>
                      <a:pt x="4692" y="6"/>
                    </a:lnTo>
                    <a:lnTo>
                      <a:pt x="4698" y="6"/>
                    </a:lnTo>
                    <a:lnTo>
                      <a:pt x="4704" y="6"/>
                    </a:lnTo>
                    <a:lnTo>
                      <a:pt x="4710" y="6"/>
                    </a:lnTo>
                    <a:lnTo>
                      <a:pt x="4716" y="6"/>
                    </a:lnTo>
                    <a:lnTo>
                      <a:pt x="4722" y="6"/>
                    </a:lnTo>
                    <a:lnTo>
                      <a:pt x="4728" y="6"/>
                    </a:lnTo>
                    <a:lnTo>
                      <a:pt x="4734" y="6"/>
                    </a:lnTo>
                    <a:lnTo>
                      <a:pt x="4740" y="6"/>
                    </a:lnTo>
                    <a:lnTo>
                      <a:pt x="4746" y="6"/>
                    </a:lnTo>
                    <a:lnTo>
                      <a:pt x="4752" y="6"/>
                    </a:lnTo>
                    <a:lnTo>
                      <a:pt x="4758" y="6"/>
                    </a:lnTo>
                    <a:lnTo>
                      <a:pt x="4764" y="6"/>
                    </a:lnTo>
                    <a:lnTo>
                      <a:pt x="4770" y="6"/>
                    </a:lnTo>
                    <a:lnTo>
                      <a:pt x="4776" y="6"/>
                    </a:lnTo>
                    <a:lnTo>
                      <a:pt x="4782" y="6"/>
                    </a:lnTo>
                    <a:lnTo>
                      <a:pt x="4788" y="6"/>
                    </a:lnTo>
                    <a:lnTo>
                      <a:pt x="4794" y="6"/>
                    </a:lnTo>
                    <a:lnTo>
                      <a:pt x="4800" y="6"/>
                    </a:lnTo>
                    <a:lnTo>
                      <a:pt x="4806" y="6"/>
                    </a:lnTo>
                    <a:lnTo>
                      <a:pt x="4812" y="6"/>
                    </a:lnTo>
                    <a:lnTo>
                      <a:pt x="4818" y="6"/>
                    </a:lnTo>
                    <a:lnTo>
                      <a:pt x="4824" y="6"/>
                    </a:lnTo>
                    <a:lnTo>
                      <a:pt x="4830" y="6"/>
                    </a:lnTo>
                    <a:lnTo>
                      <a:pt x="4836" y="6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54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9" name="Rectangle 59">
                <a:extLst>
                  <a:ext uri="{FF2B5EF4-FFF2-40B4-BE49-F238E27FC236}">
                    <a16:creationId xmlns:a16="http://schemas.microsoft.com/office/drawing/2014/main" id="{73714239-BABD-4140-89E2-EE57BD454E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1" y="2643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FF"/>
                    </a:solidFill>
                    <a:latin typeface="Arial" panose="020B0604020202020204" pitchFamily="34" charset="0"/>
                  </a:rPr>
                  <a:t>DISP_X</a:t>
                </a:r>
                <a:endParaRPr lang="en-US" altLang="fr-FR"/>
              </a:p>
            </p:txBody>
          </p:sp>
          <p:sp>
            <p:nvSpPr>
              <p:cNvPr id="440" name="Freeform 60">
                <a:extLst>
                  <a:ext uri="{FF2B5EF4-FFF2-40B4-BE49-F238E27FC236}">
                    <a16:creationId xmlns:a16="http://schemas.microsoft.com/office/drawing/2014/main" id="{556E4134-2EC0-A84C-8BC0-BE39ADD4B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3" y="2631"/>
                <a:ext cx="4854" cy="0"/>
              </a:xfrm>
              <a:custGeom>
                <a:avLst/>
                <a:gdLst>
                  <a:gd name="T0" fmla="*/ 48 w 4854"/>
                  <a:gd name="T1" fmla="*/ 96 w 4854"/>
                  <a:gd name="T2" fmla="*/ 144 w 4854"/>
                  <a:gd name="T3" fmla="*/ 192 w 4854"/>
                  <a:gd name="T4" fmla="*/ 318 w 4854"/>
                  <a:gd name="T5" fmla="*/ 444 w 4854"/>
                  <a:gd name="T6" fmla="*/ 642 w 4854"/>
                  <a:gd name="T7" fmla="*/ 690 w 4854"/>
                  <a:gd name="T8" fmla="*/ 738 w 4854"/>
                  <a:gd name="T9" fmla="*/ 792 w 4854"/>
                  <a:gd name="T10" fmla="*/ 840 w 4854"/>
                  <a:gd name="T11" fmla="*/ 888 w 4854"/>
                  <a:gd name="T12" fmla="*/ 936 w 4854"/>
                  <a:gd name="T13" fmla="*/ 984 w 4854"/>
                  <a:gd name="T14" fmla="*/ 1110 w 4854"/>
                  <a:gd name="T15" fmla="*/ 1308 w 4854"/>
                  <a:gd name="T16" fmla="*/ 1434 w 4854"/>
                  <a:gd name="T17" fmla="*/ 1482 w 4854"/>
                  <a:gd name="T18" fmla="*/ 1530 w 4854"/>
                  <a:gd name="T19" fmla="*/ 1572 w 4854"/>
                  <a:gd name="T20" fmla="*/ 1620 w 4854"/>
                  <a:gd name="T21" fmla="*/ 1662 w 4854"/>
                  <a:gd name="T22" fmla="*/ 1710 w 4854"/>
                  <a:gd name="T23" fmla="*/ 1752 w 4854"/>
                  <a:gd name="T24" fmla="*/ 1800 w 4854"/>
                  <a:gd name="T25" fmla="*/ 1848 w 4854"/>
                  <a:gd name="T26" fmla="*/ 2052 w 4854"/>
                  <a:gd name="T27" fmla="*/ 2178 w 4854"/>
                  <a:gd name="T28" fmla="*/ 2298 w 4854"/>
                  <a:gd name="T29" fmla="*/ 2346 w 4854"/>
                  <a:gd name="T30" fmla="*/ 2394 w 4854"/>
                  <a:gd name="T31" fmla="*/ 2442 w 4854"/>
                  <a:gd name="T32" fmla="*/ 2496 w 4854"/>
                  <a:gd name="T33" fmla="*/ 2544 w 4854"/>
                  <a:gd name="T34" fmla="*/ 2592 w 4854"/>
                  <a:gd name="T35" fmla="*/ 2712 w 4854"/>
                  <a:gd name="T36" fmla="*/ 2838 w 4854"/>
                  <a:gd name="T37" fmla="*/ 2964 w 4854"/>
                  <a:gd name="T38" fmla="*/ 3090 w 4854"/>
                  <a:gd name="T39" fmla="*/ 3138 w 4854"/>
                  <a:gd name="T40" fmla="*/ 3186 w 4854"/>
                  <a:gd name="T41" fmla="*/ 3228 w 4854"/>
                  <a:gd name="T42" fmla="*/ 3270 w 4854"/>
                  <a:gd name="T43" fmla="*/ 3318 w 4854"/>
                  <a:gd name="T44" fmla="*/ 3360 w 4854"/>
                  <a:gd name="T45" fmla="*/ 3408 w 4854"/>
                  <a:gd name="T46" fmla="*/ 3456 w 4854"/>
                  <a:gd name="T47" fmla="*/ 3582 w 4854"/>
                  <a:gd name="T48" fmla="*/ 3708 w 4854"/>
                  <a:gd name="T49" fmla="*/ 3828 w 4854"/>
                  <a:gd name="T50" fmla="*/ 3954 w 4854"/>
                  <a:gd name="T51" fmla="*/ 4002 w 4854"/>
                  <a:gd name="T52" fmla="*/ 4050 w 4854"/>
                  <a:gd name="T53" fmla="*/ 4098 w 4854"/>
                  <a:gd name="T54" fmla="*/ 4152 w 4854"/>
                  <a:gd name="T55" fmla="*/ 4200 w 4854"/>
                  <a:gd name="T56" fmla="*/ 4248 w 4854"/>
                  <a:gd name="T57" fmla="*/ 4368 w 4854"/>
                  <a:gd name="T58" fmla="*/ 4494 w 4854"/>
                  <a:gd name="T59" fmla="*/ 4692 w 4854"/>
                  <a:gd name="T60" fmla="*/ 4740 w 4854"/>
                  <a:gd name="T61" fmla="*/ 4788 w 4854"/>
                  <a:gd name="T62" fmla="*/ 4836 w 4854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4854"/>
                  <a:gd name="T127" fmla="*/ 4854 w 4854"/>
                </a:gdLst>
                <a:ahLst/>
                <a:cxnLst>
                  <a:cxn ang="T63">
                    <a:pos x="T0" y="0"/>
                  </a:cxn>
                  <a:cxn ang="T64">
                    <a:pos x="T1" y="0"/>
                  </a:cxn>
                  <a:cxn ang="T65">
                    <a:pos x="T2" y="0"/>
                  </a:cxn>
                  <a:cxn ang="T66">
                    <a:pos x="T3" y="0"/>
                  </a:cxn>
                  <a:cxn ang="T67">
                    <a:pos x="T4" y="0"/>
                  </a:cxn>
                  <a:cxn ang="T68">
                    <a:pos x="T5" y="0"/>
                  </a:cxn>
                  <a:cxn ang="T69">
                    <a:pos x="T6" y="0"/>
                  </a:cxn>
                  <a:cxn ang="T70">
                    <a:pos x="T7" y="0"/>
                  </a:cxn>
                  <a:cxn ang="T71">
                    <a:pos x="T8" y="0"/>
                  </a:cxn>
                  <a:cxn ang="T72">
                    <a:pos x="T9" y="0"/>
                  </a:cxn>
                  <a:cxn ang="T73">
                    <a:pos x="T10" y="0"/>
                  </a:cxn>
                  <a:cxn ang="T74">
                    <a:pos x="T11" y="0"/>
                  </a:cxn>
                  <a:cxn ang="T75">
                    <a:pos x="T12" y="0"/>
                  </a:cxn>
                  <a:cxn ang="T76">
                    <a:pos x="T13" y="0"/>
                  </a:cxn>
                  <a:cxn ang="T77">
                    <a:pos x="T14" y="0"/>
                  </a:cxn>
                  <a:cxn ang="T78">
                    <a:pos x="T15" y="0"/>
                  </a:cxn>
                  <a:cxn ang="T79">
                    <a:pos x="T16" y="0"/>
                  </a:cxn>
                  <a:cxn ang="T80">
                    <a:pos x="T17" y="0"/>
                  </a:cxn>
                  <a:cxn ang="T81">
                    <a:pos x="T18" y="0"/>
                  </a:cxn>
                  <a:cxn ang="T82">
                    <a:pos x="T19" y="0"/>
                  </a:cxn>
                  <a:cxn ang="T83">
                    <a:pos x="T20" y="0"/>
                  </a:cxn>
                  <a:cxn ang="T84">
                    <a:pos x="T21" y="0"/>
                  </a:cxn>
                  <a:cxn ang="T85">
                    <a:pos x="T22" y="0"/>
                  </a:cxn>
                  <a:cxn ang="T86">
                    <a:pos x="T23" y="0"/>
                  </a:cxn>
                  <a:cxn ang="T87">
                    <a:pos x="T24" y="0"/>
                  </a:cxn>
                  <a:cxn ang="T88">
                    <a:pos x="T25" y="0"/>
                  </a:cxn>
                  <a:cxn ang="T89">
                    <a:pos x="T26" y="0"/>
                  </a:cxn>
                  <a:cxn ang="T90">
                    <a:pos x="T27" y="0"/>
                  </a:cxn>
                  <a:cxn ang="T91">
                    <a:pos x="T28" y="0"/>
                  </a:cxn>
                  <a:cxn ang="T92">
                    <a:pos x="T29" y="0"/>
                  </a:cxn>
                  <a:cxn ang="T93">
                    <a:pos x="T30" y="0"/>
                  </a:cxn>
                  <a:cxn ang="T94">
                    <a:pos x="T31" y="0"/>
                  </a:cxn>
                  <a:cxn ang="T95">
                    <a:pos x="T32" y="0"/>
                  </a:cxn>
                  <a:cxn ang="T96">
                    <a:pos x="T33" y="0"/>
                  </a:cxn>
                  <a:cxn ang="T97">
                    <a:pos x="T34" y="0"/>
                  </a:cxn>
                  <a:cxn ang="T98">
                    <a:pos x="T35" y="0"/>
                  </a:cxn>
                  <a:cxn ang="T99">
                    <a:pos x="T36" y="0"/>
                  </a:cxn>
                  <a:cxn ang="T100">
                    <a:pos x="T37" y="0"/>
                  </a:cxn>
                  <a:cxn ang="T101">
                    <a:pos x="T38" y="0"/>
                  </a:cxn>
                  <a:cxn ang="T102">
                    <a:pos x="T39" y="0"/>
                  </a:cxn>
                  <a:cxn ang="T103">
                    <a:pos x="T40" y="0"/>
                  </a:cxn>
                  <a:cxn ang="T104">
                    <a:pos x="T41" y="0"/>
                  </a:cxn>
                  <a:cxn ang="T105">
                    <a:pos x="T42" y="0"/>
                  </a:cxn>
                  <a:cxn ang="T106">
                    <a:pos x="T43" y="0"/>
                  </a:cxn>
                  <a:cxn ang="T107">
                    <a:pos x="T44" y="0"/>
                  </a:cxn>
                  <a:cxn ang="T108">
                    <a:pos x="T45" y="0"/>
                  </a:cxn>
                  <a:cxn ang="T109">
                    <a:pos x="T46" y="0"/>
                  </a:cxn>
                  <a:cxn ang="T110">
                    <a:pos x="T47" y="0"/>
                  </a:cxn>
                  <a:cxn ang="T111">
                    <a:pos x="T48" y="0"/>
                  </a:cxn>
                  <a:cxn ang="T112">
                    <a:pos x="T49" y="0"/>
                  </a:cxn>
                  <a:cxn ang="T113">
                    <a:pos x="T50" y="0"/>
                  </a:cxn>
                  <a:cxn ang="T114">
                    <a:pos x="T51" y="0"/>
                  </a:cxn>
                  <a:cxn ang="T115">
                    <a:pos x="T52" y="0"/>
                  </a:cxn>
                  <a:cxn ang="T116">
                    <a:pos x="T53" y="0"/>
                  </a:cxn>
                  <a:cxn ang="T117">
                    <a:pos x="T54" y="0"/>
                  </a:cxn>
                  <a:cxn ang="T118">
                    <a:pos x="T55" y="0"/>
                  </a:cxn>
                  <a:cxn ang="T119">
                    <a:pos x="T56" y="0"/>
                  </a:cxn>
                  <a:cxn ang="T120">
                    <a:pos x="T57" y="0"/>
                  </a:cxn>
                  <a:cxn ang="T121">
                    <a:pos x="T58" y="0"/>
                  </a:cxn>
                  <a:cxn ang="T122">
                    <a:pos x="T59" y="0"/>
                  </a:cxn>
                  <a:cxn ang="T123">
                    <a:pos x="T60" y="0"/>
                  </a:cxn>
                  <a:cxn ang="T124">
                    <a:pos x="T61" y="0"/>
                  </a:cxn>
                  <a:cxn ang="T125">
                    <a:pos x="T62" y="0"/>
                  </a:cxn>
                </a:cxnLst>
                <a:rect l="T126" t="0" r="T127" b="0"/>
                <a:pathLst>
                  <a:path w="4854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5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41" name="Rectangle 61">
                <a:extLst>
                  <a:ext uri="{FF2B5EF4-FFF2-40B4-BE49-F238E27FC236}">
                    <a16:creationId xmlns:a16="http://schemas.microsoft.com/office/drawing/2014/main" id="{D0E43429-CDDF-8547-BD42-0D5BF87C7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1" y="2643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fr-FR" sz="8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DISP_Y</a:t>
                </a:r>
                <a:endParaRPr lang="en-US" altLang="fr-FR"/>
              </a:p>
            </p:txBody>
          </p:sp>
          <p:sp>
            <p:nvSpPr>
              <p:cNvPr id="442" name="Rectangle 62">
                <a:extLst>
                  <a:ext uri="{FF2B5EF4-FFF2-40B4-BE49-F238E27FC236}">
                    <a16:creationId xmlns:a16="http://schemas.microsoft.com/office/drawing/2014/main" id="{9C6CC5A2-EF0A-384C-9A92-68D5DCFAE9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3" name="Rectangle 63">
                <a:extLst>
                  <a:ext uri="{FF2B5EF4-FFF2-40B4-BE49-F238E27FC236}">
                    <a16:creationId xmlns:a16="http://schemas.microsoft.com/office/drawing/2014/main" id="{CC583810-A6F7-DF41-AD00-630D5334F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" y="2745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4" name="Rectangle 64">
                <a:extLst>
                  <a:ext uri="{FF2B5EF4-FFF2-40B4-BE49-F238E27FC236}">
                    <a16:creationId xmlns:a16="http://schemas.microsoft.com/office/drawing/2014/main" id="{B79B3C3D-8E50-7148-BF63-801107F4E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5" name="Rectangle 65">
                <a:extLst>
                  <a:ext uri="{FF2B5EF4-FFF2-40B4-BE49-F238E27FC236}">
                    <a16:creationId xmlns:a16="http://schemas.microsoft.com/office/drawing/2014/main" id="{60F77273-DEFA-4B47-BAC3-52AEE67D2A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6" name="Rectangle 66">
                <a:extLst>
                  <a:ext uri="{FF2B5EF4-FFF2-40B4-BE49-F238E27FC236}">
                    <a16:creationId xmlns:a16="http://schemas.microsoft.com/office/drawing/2014/main" id="{B1673C20-0FBA-6F48-A843-59E4CA373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7" name="Rectangle 67">
                <a:extLst>
                  <a:ext uri="{FF2B5EF4-FFF2-40B4-BE49-F238E27FC236}">
                    <a16:creationId xmlns:a16="http://schemas.microsoft.com/office/drawing/2014/main" id="{65AFB436-623B-4540-A4E8-5779A9D33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8" name="Rectangle 68">
                <a:extLst>
                  <a:ext uri="{FF2B5EF4-FFF2-40B4-BE49-F238E27FC236}">
                    <a16:creationId xmlns:a16="http://schemas.microsoft.com/office/drawing/2014/main" id="{49A17C43-2D8A-EC4B-BF4F-77854D28C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3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49" name="Rectangle 69">
                <a:extLst>
                  <a:ext uri="{FF2B5EF4-FFF2-40B4-BE49-F238E27FC236}">
                    <a16:creationId xmlns:a16="http://schemas.microsoft.com/office/drawing/2014/main" id="{6F10D82F-E1BC-934D-8097-B3266D757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7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0" name="Rectangle 70">
                <a:extLst>
                  <a:ext uri="{FF2B5EF4-FFF2-40B4-BE49-F238E27FC236}">
                    <a16:creationId xmlns:a16="http://schemas.microsoft.com/office/drawing/2014/main" id="{811C4CD9-A66B-984F-9098-1D3DBC063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1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1" name="Rectangle 71">
                <a:extLst>
                  <a:ext uri="{FF2B5EF4-FFF2-40B4-BE49-F238E27FC236}">
                    <a16:creationId xmlns:a16="http://schemas.microsoft.com/office/drawing/2014/main" id="{64CB24C1-F8F0-F947-AE94-D816DCC6DE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7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2" name="Rectangle 72">
                <a:extLst>
                  <a:ext uri="{FF2B5EF4-FFF2-40B4-BE49-F238E27FC236}">
                    <a16:creationId xmlns:a16="http://schemas.microsoft.com/office/drawing/2014/main" id="{36433315-E5F6-7A4E-A039-F4A675C33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3" name="Rectangle 73">
                <a:extLst>
                  <a:ext uri="{FF2B5EF4-FFF2-40B4-BE49-F238E27FC236}">
                    <a16:creationId xmlns:a16="http://schemas.microsoft.com/office/drawing/2014/main" id="{2D6C91DD-CCA0-3749-ADB3-C92FFA954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9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4" name="Rectangle 74">
                <a:extLst>
                  <a:ext uri="{FF2B5EF4-FFF2-40B4-BE49-F238E27FC236}">
                    <a16:creationId xmlns:a16="http://schemas.microsoft.com/office/drawing/2014/main" id="{0CB8B157-3957-8F46-B486-60D1E7B4D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5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5" name="Rectangle 75">
                <a:extLst>
                  <a:ext uri="{FF2B5EF4-FFF2-40B4-BE49-F238E27FC236}">
                    <a16:creationId xmlns:a16="http://schemas.microsoft.com/office/drawing/2014/main" id="{998F805A-1AAA-3B48-A7E9-AD6583874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5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6" name="Rectangle 76">
                <a:extLst>
                  <a:ext uri="{FF2B5EF4-FFF2-40B4-BE49-F238E27FC236}">
                    <a16:creationId xmlns:a16="http://schemas.microsoft.com/office/drawing/2014/main" id="{52E04414-139E-CE42-AE11-8F2C40F462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9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7" name="Rectangle 77">
                <a:extLst>
                  <a:ext uri="{FF2B5EF4-FFF2-40B4-BE49-F238E27FC236}">
                    <a16:creationId xmlns:a16="http://schemas.microsoft.com/office/drawing/2014/main" id="{81470317-94D8-4049-8737-00B5FE938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8" name="Rectangle 78">
                <a:extLst>
                  <a:ext uri="{FF2B5EF4-FFF2-40B4-BE49-F238E27FC236}">
                    <a16:creationId xmlns:a16="http://schemas.microsoft.com/office/drawing/2014/main" id="{A43EDA06-D0B6-F14F-A515-955844905D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7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59" name="Rectangle 79">
                <a:extLst>
                  <a:ext uri="{FF2B5EF4-FFF2-40B4-BE49-F238E27FC236}">
                    <a16:creationId xmlns:a16="http://schemas.microsoft.com/office/drawing/2014/main" id="{C6AE0635-B933-314C-9D22-63CD34C22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1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0" name="Rectangle 80">
                <a:extLst>
                  <a:ext uri="{FF2B5EF4-FFF2-40B4-BE49-F238E27FC236}">
                    <a16:creationId xmlns:a16="http://schemas.microsoft.com/office/drawing/2014/main" id="{775A47C3-0E2A-BF49-B00E-71F2877DA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7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1" name="Rectangle 81">
                <a:extLst>
                  <a:ext uri="{FF2B5EF4-FFF2-40B4-BE49-F238E27FC236}">
                    <a16:creationId xmlns:a16="http://schemas.microsoft.com/office/drawing/2014/main" id="{B4B436D1-A323-7D49-BE84-F1833E421D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2" name="Rectangle 82">
                <a:extLst>
                  <a:ext uri="{FF2B5EF4-FFF2-40B4-BE49-F238E27FC236}">
                    <a16:creationId xmlns:a16="http://schemas.microsoft.com/office/drawing/2014/main" id="{FEB156C8-7C7A-BB41-9C39-771C3FA90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3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3" name="Rectangle 83">
                <a:extLst>
                  <a:ext uri="{FF2B5EF4-FFF2-40B4-BE49-F238E27FC236}">
                    <a16:creationId xmlns:a16="http://schemas.microsoft.com/office/drawing/2014/main" id="{C2032935-32EC-4042-BFF1-5D3538B0E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7" y="2745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4" name="Rectangle 84">
                <a:extLst>
                  <a:ext uri="{FF2B5EF4-FFF2-40B4-BE49-F238E27FC236}">
                    <a16:creationId xmlns:a16="http://schemas.microsoft.com/office/drawing/2014/main" id="{70D24E2A-2FD0-2446-8164-1B95B8004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7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5" name="Rectangle 85">
                <a:extLst>
                  <a:ext uri="{FF2B5EF4-FFF2-40B4-BE49-F238E27FC236}">
                    <a16:creationId xmlns:a16="http://schemas.microsoft.com/office/drawing/2014/main" id="{00853BAF-4B19-084B-ABD6-244603947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6" name="Rectangle 86">
                <a:extLst>
                  <a:ext uri="{FF2B5EF4-FFF2-40B4-BE49-F238E27FC236}">
                    <a16:creationId xmlns:a16="http://schemas.microsoft.com/office/drawing/2014/main" id="{CFC8627E-5F6D-1A49-B789-B896FC034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7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7" name="Rectangle 87">
                <a:extLst>
                  <a:ext uri="{FF2B5EF4-FFF2-40B4-BE49-F238E27FC236}">
                    <a16:creationId xmlns:a16="http://schemas.microsoft.com/office/drawing/2014/main" id="{394D61A5-AF0A-8847-937D-60DAABFB3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5" y="2745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8" name="Rectangle 88">
                <a:extLst>
                  <a:ext uri="{FF2B5EF4-FFF2-40B4-BE49-F238E27FC236}">
                    <a16:creationId xmlns:a16="http://schemas.microsoft.com/office/drawing/2014/main" id="{26EC92DE-D5A5-B945-97BB-E2BED266C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1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69" name="Rectangle 89">
                <a:extLst>
                  <a:ext uri="{FF2B5EF4-FFF2-40B4-BE49-F238E27FC236}">
                    <a16:creationId xmlns:a16="http://schemas.microsoft.com/office/drawing/2014/main" id="{05EB824C-ED09-9C4F-864F-FD9950280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0" name="Rectangle 90">
                <a:extLst>
                  <a:ext uri="{FF2B5EF4-FFF2-40B4-BE49-F238E27FC236}">
                    <a16:creationId xmlns:a16="http://schemas.microsoft.com/office/drawing/2014/main" id="{9C80B69B-7B0E-0F44-BE58-E9736460D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1" name="Rectangle 91">
                <a:extLst>
                  <a:ext uri="{FF2B5EF4-FFF2-40B4-BE49-F238E27FC236}">
                    <a16:creationId xmlns:a16="http://schemas.microsoft.com/office/drawing/2014/main" id="{6C3182F3-7F8B-0340-9594-B26B94FB8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2" name="Rectangle 92">
                <a:extLst>
                  <a:ext uri="{FF2B5EF4-FFF2-40B4-BE49-F238E27FC236}">
                    <a16:creationId xmlns:a16="http://schemas.microsoft.com/office/drawing/2014/main" id="{5AC0754B-B3BC-A94F-9FFF-A30C5737D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1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3" name="Rectangle 93">
                <a:extLst>
                  <a:ext uri="{FF2B5EF4-FFF2-40B4-BE49-F238E27FC236}">
                    <a16:creationId xmlns:a16="http://schemas.microsoft.com/office/drawing/2014/main" id="{AAD6EE81-07EF-7A42-98FE-FD676D157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5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4" name="Rectangle 94">
                <a:extLst>
                  <a:ext uri="{FF2B5EF4-FFF2-40B4-BE49-F238E27FC236}">
                    <a16:creationId xmlns:a16="http://schemas.microsoft.com/office/drawing/2014/main" id="{B4638F03-9963-2045-943D-C36A020F2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5" y="2757"/>
                <a:ext cx="7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5" name="Rectangle 95">
                <a:extLst>
                  <a:ext uri="{FF2B5EF4-FFF2-40B4-BE49-F238E27FC236}">
                    <a16:creationId xmlns:a16="http://schemas.microsoft.com/office/drawing/2014/main" id="{2D6685B8-A43D-E34D-9DA7-97CC5103DA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6" name="Rectangle 96">
                <a:extLst>
                  <a:ext uri="{FF2B5EF4-FFF2-40B4-BE49-F238E27FC236}">
                    <a16:creationId xmlns:a16="http://schemas.microsoft.com/office/drawing/2014/main" id="{6241F7FE-D03B-D24C-BCBA-DB47BDF39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1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7" name="Rectangle 97">
                <a:extLst>
                  <a:ext uri="{FF2B5EF4-FFF2-40B4-BE49-F238E27FC236}">
                    <a16:creationId xmlns:a16="http://schemas.microsoft.com/office/drawing/2014/main" id="{CD2E8BAA-882E-C845-BE0F-995535788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7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8" name="Rectangle 98">
                <a:extLst>
                  <a:ext uri="{FF2B5EF4-FFF2-40B4-BE49-F238E27FC236}">
                    <a16:creationId xmlns:a16="http://schemas.microsoft.com/office/drawing/2014/main" id="{28F220F6-87CB-5848-A5BC-E3BD31D67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79" name="Rectangle 99">
                <a:extLst>
                  <a:ext uri="{FF2B5EF4-FFF2-40B4-BE49-F238E27FC236}">
                    <a16:creationId xmlns:a16="http://schemas.microsoft.com/office/drawing/2014/main" id="{CC7EB0D8-6ED1-C74A-9F49-AB7FC1CE2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0" name="Rectangle 100">
                <a:extLst>
                  <a:ext uri="{FF2B5EF4-FFF2-40B4-BE49-F238E27FC236}">
                    <a16:creationId xmlns:a16="http://schemas.microsoft.com/office/drawing/2014/main" id="{36E1EC99-028F-1C4C-BB6F-3F873DC7F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7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1" name="Rectangle 101">
                <a:extLst>
                  <a:ext uri="{FF2B5EF4-FFF2-40B4-BE49-F238E27FC236}">
                    <a16:creationId xmlns:a16="http://schemas.microsoft.com/office/drawing/2014/main" id="{FB667409-A4AB-3749-967E-B7EF20983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1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2" name="Rectangle 102">
                <a:extLst>
                  <a:ext uri="{FF2B5EF4-FFF2-40B4-BE49-F238E27FC236}">
                    <a16:creationId xmlns:a16="http://schemas.microsoft.com/office/drawing/2014/main" id="{EB998957-5984-444A-8080-8E3E86CAF5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3" name="Rectangle 103">
                <a:extLst>
                  <a:ext uri="{FF2B5EF4-FFF2-40B4-BE49-F238E27FC236}">
                    <a16:creationId xmlns:a16="http://schemas.microsoft.com/office/drawing/2014/main" id="{F1DB4D63-BBE7-2B41-9A2D-D1709A15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9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4" name="Rectangle 104">
                <a:extLst>
                  <a:ext uri="{FF2B5EF4-FFF2-40B4-BE49-F238E27FC236}">
                    <a16:creationId xmlns:a16="http://schemas.microsoft.com/office/drawing/2014/main" id="{CC1B28FD-5511-EC40-A974-A6A668A55B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5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5" name="Rectangle 105">
                <a:extLst>
                  <a:ext uri="{FF2B5EF4-FFF2-40B4-BE49-F238E27FC236}">
                    <a16:creationId xmlns:a16="http://schemas.microsoft.com/office/drawing/2014/main" id="{59CDAE66-4F14-9742-97E8-7FCA02DA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1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6" name="Rectangle 106">
                <a:extLst>
                  <a:ext uri="{FF2B5EF4-FFF2-40B4-BE49-F238E27FC236}">
                    <a16:creationId xmlns:a16="http://schemas.microsoft.com/office/drawing/2014/main" id="{3221B06D-90CF-784A-BBEE-EDE1F96BDA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1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7" name="Rectangle 107">
                <a:extLst>
                  <a:ext uri="{FF2B5EF4-FFF2-40B4-BE49-F238E27FC236}">
                    <a16:creationId xmlns:a16="http://schemas.microsoft.com/office/drawing/2014/main" id="{85C17ABC-B0F0-A846-82FC-C876662FF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2745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8" name="Rectangle 108">
                <a:extLst>
                  <a:ext uri="{FF2B5EF4-FFF2-40B4-BE49-F238E27FC236}">
                    <a16:creationId xmlns:a16="http://schemas.microsoft.com/office/drawing/2014/main" id="{4AE0B6AC-FC4A-E642-A204-9B745BBD0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5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89" name="Rectangle 109">
                <a:extLst>
                  <a:ext uri="{FF2B5EF4-FFF2-40B4-BE49-F238E27FC236}">
                    <a16:creationId xmlns:a16="http://schemas.microsoft.com/office/drawing/2014/main" id="{2D2BA682-444A-024D-A92B-79095B4C03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9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0" name="Rectangle 110">
                <a:extLst>
                  <a:ext uri="{FF2B5EF4-FFF2-40B4-BE49-F238E27FC236}">
                    <a16:creationId xmlns:a16="http://schemas.microsoft.com/office/drawing/2014/main" id="{8A6791AF-9ADA-D242-8F9D-1A441A42C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5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1" name="Rectangle 111">
                <a:extLst>
                  <a:ext uri="{FF2B5EF4-FFF2-40B4-BE49-F238E27FC236}">
                    <a16:creationId xmlns:a16="http://schemas.microsoft.com/office/drawing/2014/main" id="{D6358251-B1AC-7843-AA4A-D50325050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745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2" name="Rectangle 112">
                <a:extLst>
                  <a:ext uri="{FF2B5EF4-FFF2-40B4-BE49-F238E27FC236}">
                    <a16:creationId xmlns:a16="http://schemas.microsoft.com/office/drawing/2014/main" id="{1220A8EC-983B-8349-9443-BFCC8F5B1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9" y="2745"/>
                <a:ext cx="1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3" name="Rectangle 113">
                <a:extLst>
                  <a:ext uri="{FF2B5EF4-FFF2-40B4-BE49-F238E27FC236}">
                    <a16:creationId xmlns:a16="http://schemas.microsoft.com/office/drawing/2014/main" id="{71F3A53D-67A3-DE42-AEB9-A47847404B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1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4" name="Rectangle 114">
                <a:extLst>
                  <a:ext uri="{FF2B5EF4-FFF2-40B4-BE49-F238E27FC236}">
                    <a16:creationId xmlns:a16="http://schemas.microsoft.com/office/drawing/2014/main" id="{A358D28E-61D8-7D4D-9515-14C5DAE02D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7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5" name="Rectangle 115">
                <a:extLst>
                  <a:ext uri="{FF2B5EF4-FFF2-40B4-BE49-F238E27FC236}">
                    <a16:creationId xmlns:a16="http://schemas.microsoft.com/office/drawing/2014/main" id="{9AE631E8-0890-A241-8438-97086B51C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5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6" name="Rectangle 116">
                <a:extLst>
                  <a:ext uri="{FF2B5EF4-FFF2-40B4-BE49-F238E27FC236}">
                    <a16:creationId xmlns:a16="http://schemas.microsoft.com/office/drawing/2014/main" id="{120F26AF-2EC2-0549-BB5E-D2D3DE9BB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7" name="Rectangle 117">
                <a:extLst>
                  <a:ext uri="{FF2B5EF4-FFF2-40B4-BE49-F238E27FC236}">
                    <a16:creationId xmlns:a16="http://schemas.microsoft.com/office/drawing/2014/main" id="{E83F6B59-A398-6043-B4B0-5793A6FF2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8" name="Rectangle 118">
                <a:extLst>
                  <a:ext uri="{FF2B5EF4-FFF2-40B4-BE49-F238E27FC236}">
                    <a16:creationId xmlns:a16="http://schemas.microsoft.com/office/drawing/2014/main" id="{F47D089F-E7A8-944F-A4C8-5D94B5682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3" y="2757"/>
                <a:ext cx="7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499" name="Rectangle 119">
                <a:extLst>
                  <a:ext uri="{FF2B5EF4-FFF2-40B4-BE49-F238E27FC236}">
                    <a16:creationId xmlns:a16="http://schemas.microsoft.com/office/drawing/2014/main" id="{B75CE31A-ACE0-7544-9640-B2FF2E186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0" name="Rectangle 120">
                <a:extLst>
                  <a:ext uri="{FF2B5EF4-FFF2-40B4-BE49-F238E27FC236}">
                    <a16:creationId xmlns:a16="http://schemas.microsoft.com/office/drawing/2014/main" id="{5245B054-F0C7-E348-B296-28DD6B1B8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9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1" name="Rectangle 121">
                <a:extLst>
                  <a:ext uri="{FF2B5EF4-FFF2-40B4-BE49-F238E27FC236}">
                    <a16:creationId xmlns:a16="http://schemas.microsoft.com/office/drawing/2014/main" id="{C6FB7F46-03B5-DE45-80B5-CF8070D1C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2" name="Rectangle 122">
                <a:extLst>
                  <a:ext uri="{FF2B5EF4-FFF2-40B4-BE49-F238E27FC236}">
                    <a16:creationId xmlns:a16="http://schemas.microsoft.com/office/drawing/2014/main" id="{67354C90-8AE6-3444-88BA-1259E1913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3" name="Rectangle 123">
                <a:extLst>
                  <a:ext uri="{FF2B5EF4-FFF2-40B4-BE49-F238E27FC236}">
                    <a16:creationId xmlns:a16="http://schemas.microsoft.com/office/drawing/2014/main" id="{BCD7072E-611B-AA4A-8766-7092E046F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7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4" name="Rectangle 124">
                <a:extLst>
                  <a:ext uri="{FF2B5EF4-FFF2-40B4-BE49-F238E27FC236}">
                    <a16:creationId xmlns:a16="http://schemas.microsoft.com/office/drawing/2014/main" id="{F2DE478C-55FA-E942-8246-B42759C3D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5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5" name="Rectangle 125">
                <a:extLst>
                  <a:ext uri="{FF2B5EF4-FFF2-40B4-BE49-F238E27FC236}">
                    <a16:creationId xmlns:a16="http://schemas.microsoft.com/office/drawing/2014/main" id="{866EB7A1-65F3-1A47-B341-B73DEE3D48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9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6" name="Rectangle 126">
                <a:extLst>
                  <a:ext uri="{FF2B5EF4-FFF2-40B4-BE49-F238E27FC236}">
                    <a16:creationId xmlns:a16="http://schemas.microsoft.com/office/drawing/2014/main" id="{7AD94DB7-D353-C34C-B9C3-10CF043BF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3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7" name="Rectangle 127">
                <a:extLst>
                  <a:ext uri="{FF2B5EF4-FFF2-40B4-BE49-F238E27FC236}">
                    <a16:creationId xmlns:a16="http://schemas.microsoft.com/office/drawing/2014/main" id="{0AAE3B12-8996-6E4A-B85A-56737951C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7" y="2757"/>
                <a:ext cx="7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8" name="Rectangle 128">
                <a:extLst>
                  <a:ext uri="{FF2B5EF4-FFF2-40B4-BE49-F238E27FC236}">
                    <a16:creationId xmlns:a16="http://schemas.microsoft.com/office/drawing/2014/main" id="{6332BF44-A1F2-904F-86C4-24E8386B3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3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09" name="Rectangle 129">
                <a:extLst>
                  <a:ext uri="{FF2B5EF4-FFF2-40B4-BE49-F238E27FC236}">
                    <a16:creationId xmlns:a16="http://schemas.microsoft.com/office/drawing/2014/main" id="{B236CF12-4BB8-0944-9652-752479626D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9" y="2757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510" name="Rectangle 130">
                <a:extLst>
                  <a:ext uri="{FF2B5EF4-FFF2-40B4-BE49-F238E27FC236}">
                    <a16:creationId xmlns:a16="http://schemas.microsoft.com/office/drawing/2014/main" id="{3B7839F8-42EC-104E-9DBB-5D767AEF8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9" y="2745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</p:grpSp>
        <p:grpSp>
          <p:nvGrpSpPr>
            <p:cNvPr id="352" name="Group 6698">
              <a:extLst>
                <a:ext uri="{FF2B5EF4-FFF2-40B4-BE49-F238E27FC236}">
                  <a16:creationId xmlns:a16="http://schemas.microsoft.com/office/drawing/2014/main" id="{5D324754-366D-BA4D-AD3D-0C5E9EF788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16738" y="3336925"/>
              <a:ext cx="450850" cy="736600"/>
              <a:chOff x="1297488" y="3514443"/>
              <a:chExt cx="450889" cy="736859"/>
            </a:xfrm>
          </p:grpSpPr>
          <p:graphicFrame>
            <p:nvGraphicFramePr>
              <p:cNvPr id="387" name="Object 9">
                <a:extLst>
                  <a:ext uri="{FF2B5EF4-FFF2-40B4-BE49-F238E27FC236}">
                    <a16:creationId xmlns:a16="http://schemas.microsoft.com/office/drawing/2014/main" id="{FD084AEB-9770-454F-871E-48D6B705153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7488" y="3514443"/>
              <a:ext cx="450889" cy="295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1" name="Equation" r:id="rId12" imgW="8483600" imgH="5562600" progId="Equation.DSMT4">
                      <p:embed/>
                    </p:oleObj>
                  </mc:Choice>
                  <mc:Fallback>
                    <p:oleObj name="Equation" r:id="rId12" imgW="8483600" imgH="5562600" progId="Equation.DSMT4">
                      <p:embed/>
                      <p:pic>
                        <p:nvPicPr>
                          <p:cNvPr id="56382" name="Object 9">
                            <a:extLst>
                              <a:ext uri="{FF2B5EF4-FFF2-40B4-BE49-F238E27FC236}">
                                <a16:creationId xmlns:a16="http://schemas.microsoft.com/office/drawing/2014/main" id="{F40083B9-D947-5141-953D-9C76151568E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7488" y="3514443"/>
                            <a:ext cx="450889" cy="295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8" name="Straight Arrow Connector 3793">
                <a:extLst>
                  <a:ext uri="{FF2B5EF4-FFF2-40B4-BE49-F238E27FC236}">
                    <a16:creationId xmlns:a16="http://schemas.microsoft.com/office/drawing/2014/main" id="{3B2F7F0B-20FE-7840-95BC-A9ACE3808E5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463454" y="3762644"/>
                <a:ext cx="0" cy="488658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53" name="Group 6699">
              <a:extLst>
                <a:ext uri="{FF2B5EF4-FFF2-40B4-BE49-F238E27FC236}">
                  <a16:creationId xmlns:a16="http://schemas.microsoft.com/office/drawing/2014/main" id="{0AAC9B89-6D11-7545-81B4-184268E257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0550" y="3333750"/>
              <a:ext cx="387350" cy="581025"/>
              <a:chOff x="2078820" y="2524556"/>
              <a:chExt cx="387384" cy="581185"/>
            </a:xfrm>
          </p:grpSpPr>
          <p:graphicFrame>
            <p:nvGraphicFramePr>
              <p:cNvPr id="385" name="Object 3760">
                <a:extLst>
                  <a:ext uri="{FF2B5EF4-FFF2-40B4-BE49-F238E27FC236}">
                    <a16:creationId xmlns:a16="http://schemas.microsoft.com/office/drawing/2014/main" id="{808FC384-8F06-A040-BB54-8F859E0DD1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78820" y="2524556"/>
              <a:ext cx="387384" cy="293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2" name="Equation" r:id="rId14" imgW="7315200" imgH="5562600" progId="Equation.DSMT4">
                      <p:embed/>
                    </p:oleObj>
                  </mc:Choice>
                  <mc:Fallback>
                    <p:oleObj name="Equation" r:id="rId14" imgW="7315200" imgH="5562600" progId="Equation.DSMT4">
                      <p:embed/>
                      <p:pic>
                        <p:nvPicPr>
                          <p:cNvPr id="56380" name="Object 3760">
                            <a:extLst>
                              <a:ext uri="{FF2B5EF4-FFF2-40B4-BE49-F238E27FC236}">
                                <a16:creationId xmlns:a16="http://schemas.microsoft.com/office/drawing/2014/main" id="{F615BC52-01D2-9E4D-9E40-0F8F0F04466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820" y="2524556"/>
                            <a:ext cx="387384" cy="293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6" name="Straight Arrow Connector 3793">
                <a:extLst>
                  <a:ext uri="{FF2B5EF4-FFF2-40B4-BE49-F238E27FC236}">
                    <a16:creationId xmlns:a16="http://schemas.microsoft.com/office/drawing/2014/main" id="{5739C5E3-D0C9-124B-947E-B0805AE5693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175198" y="2766675"/>
                <a:ext cx="0" cy="339066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54" name="Group 6700">
              <a:extLst>
                <a:ext uri="{FF2B5EF4-FFF2-40B4-BE49-F238E27FC236}">
                  <a16:creationId xmlns:a16="http://schemas.microsoft.com/office/drawing/2014/main" id="{48C557F1-059A-CC41-BD8B-CA74E0B2B1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9113" y="3343275"/>
              <a:ext cx="388937" cy="533400"/>
              <a:chOff x="2778104" y="4449660"/>
              <a:chExt cx="388971" cy="533550"/>
            </a:xfrm>
          </p:grpSpPr>
          <p:graphicFrame>
            <p:nvGraphicFramePr>
              <p:cNvPr id="383" name="Object 3762">
                <a:extLst>
                  <a:ext uri="{FF2B5EF4-FFF2-40B4-BE49-F238E27FC236}">
                    <a16:creationId xmlns:a16="http://schemas.microsoft.com/office/drawing/2014/main" id="{A5E540FB-B18D-C64D-AA65-B701486B59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78104" y="4449660"/>
              <a:ext cx="388971" cy="295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3" name="Equation" r:id="rId16" imgW="7315200" imgH="5562600" progId="Equation.DSMT4">
                      <p:embed/>
                    </p:oleObj>
                  </mc:Choice>
                  <mc:Fallback>
                    <p:oleObj name="Equation" r:id="rId16" imgW="7315200" imgH="5562600" progId="Equation.DSMT4">
                      <p:embed/>
                      <p:pic>
                        <p:nvPicPr>
                          <p:cNvPr id="56378" name="Object 3762">
                            <a:extLst>
                              <a:ext uri="{FF2B5EF4-FFF2-40B4-BE49-F238E27FC236}">
                                <a16:creationId xmlns:a16="http://schemas.microsoft.com/office/drawing/2014/main" id="{66058FFE-1FFF-3A43-9D13-F2FA4D6EBEF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8104" y="4449660"/>
                            <a:ext cx="388971" cy="295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4" name="Straight Arrow Connector 3793">
                <a:extLst>
                  <a:ext uri="{FF2B5EF4-FFF2-40B4-BE49-F238E27FC236}">
                    <a16:creationId xmlns:a16="http://schemas.microsoft.com/office/drawing/2014/main" id="{416CB27A-9EBA-EF4B-9ED7-60CC74210F8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928980" y="4676994"/>
                <a:ext cx="1129" cy="306216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55" name="Group 6701">
              <a:extLst>
                <a:ext uri="{FF2B5EF4-FFF2-40B4-BE49-F238E27FC236}">
                  <a16:creationId xmlns:a16="http://schemas.microsoft.com/office/drawing/2014/main" id="{3F9642D3-DC03-9D47-B1C1-37EFFAE526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2925" y="3341688"/>
              <a:ext cx="323850" cy="515937"/>
              <a:chOff x="3552022" y="3500893"/>
              <a:chExt cx="323878" cy="516083"/>
            </a:xfrm>
          </p:grpSpPr>
          <p:graphicFrame>
            <p:nvGraphicFramePr>
              <p:cNvPr id="381" name="Object 3763">
                <a:extLst>
                  <a:ext uri="{FF2B5EF4-FFF2-40B4-BE49-F238E27FC236}">
                    <a16:creationId xmlns:a16="http://schemas.microsoft.com/office/drawing/2014/main" id="{0E9B9DC6-94B7-B64F-83B4-273ABBAE85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52022" y="3500893"/>
              <a:ext cx="323878" cy="295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4" name="Equation" r:id="rId18" imgW="6146800" imgH="5562600" progId="Equation.DSMT4">
                      <p:embed/>
                    </p:oleObj>
                  </mc:Choice>
                  <mc:Fallback>
                    <p:oleObj name="Equation" r:id="rId18" imgW="6146800" imgH="5562600" progId="Equation.DSMT4">
                      <p:embed/>
                      <p:pic>
                        <p:nvPicPr>
                          <p:cNvPr id="56376" name="Object 3763">
                            <a:extLst>
                              <a:ext uri="{FF2B5EF4-FFF2-40B4-BE49-F238E27FC236}">
                                <a16:creationId xmlns:a16="http://schemas.microsoft.com/office/drawing/2014/main" id="{EE420372-3FA0-6B44-A3D2-F5BCD6257B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022" y="3500893"/>
                            <a:ext cx="323878" cy="295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2" name="Straight Arrow Connector 3793">
                <a:extLst>
                  <a:ext uri="{FF2B5EF4-FFF2-40B4-BE49-F238E27FC236}">
                    <a16:creationId xmlns:a16="http://schemas.microsoft.com/office/drawing/2014/main" id="{C31D7BD6-592A-9D4C-A3A5-EF2C6454B9F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42492" y="3737781"/>
                <a:ext cx="1274" cy="279195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56" name="Group 6702">
              <a:extLst>
                <a:ext uri="{FF2B5EF4-FFF2-40B4-BE49-F238E27FC236}">
                  <a16:creationId xmlns:a16="http://schemas.microsoft.com/office/drawing/2014/main" id="{5AB2EF47-252A-D040-800F-BFCD29F3A0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6088" y="3363913"/>
              <a:ext cx="388937" cy="512762"/>
              <a:chOff x="4283353" y="4158262"/>
              <a:chExt cx="388971" cy="512908"/>
            </a:xfrm>
          </p:grpSpPr>
          <p:graphicFrame>
            <p:nvGraphicFramePr>
              <p:cNvPr id="379" name="Object 5">
                <a:extLst>
                  <a:ext uri="{FF2B5EF4-FFF2-40B4-BE49-F238E27FC236}">
                    <a16:creationId xmlns:a16="http://schemas.microsoft.com/office/drawing/2014/main" id="{4E29D612-B5FE-664B-92AE-AFC6284113F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83353" y="4158262"/>
              <a:ext cx="388971" cy="295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5" name="Equation" r:id="rId20" imgW="7315200" imgH="5562600" progId="Equation.DSMT4">
                      <p:embed/>
                    </p:oleObj>
                  </mc:Choice>
                  <mc:Fallback>
                    <p:oleObj name="Equation" r:id="rId20" imgW="7315200" imgH="5562600" progId="Equation.DSMT4">
                      <p:embed/>
                      <p:pic>
                        <p:nvPicPr>
                          <p:cNvPr id="56374" name="Object 5">
                            <a:extLst>
                              <a:ext uri="{FF2B5EF4-FFF2-40B4-BE49-F238E27FC236}">
                                <a16:creationId xmlns:a16="http://schemas.microsoft.com/office/drawing/2014/main" id="{85918E7D-51E2-9743-8294-844292BA8F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3353" y="4158262"/>
                            <a:ext cx="388971" cy="2953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0" name="Straight Arrow Connector 3793">
                <a:extLst>
                  <a:ext uri="{FF2B5EF4-FFF2-40B4-BE49-F238E27FC236}">
                    <a16:creationId xmlns:a16="http://schemas.microsoft.com/office/drawing/2014/main" id="{1F9A1503-6DDF-554B-981A-38A7EEF70B2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425757" y="4400549"/>
                <a:ext cx="6557" cy="270621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57" name="Group 6703">
              <a:extLst>
                <a:ext uri="{FF2B5EF4-FFF2-40B4-BE49-F238E27FC236}">
                  <a16:creationId xmlns:a16="http://schemas.microsoft.com/office/drawing/2014/main" id="{16FCC66E-3611-4943-95DD-01164CC38D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498" y="3377281"/>
              <a:ext cx="325437" cy="501651"/>
              <a:chOff x="5069661" y="2355201"/>
              <a:chExt cx="325465" cy="501576"/>
            </a:xfrm>
          </p:grpSpPr>
          <p:cxnSp>
            <p:nvCxnSpPr>
              <p:cNvPr id="377" name="Straight Arrow Connector 3793">
                <a:extLst>
                  <a:ext uri="{FF2B5EF4-FFF2-40B4-BE49-F238E27FC236}">
                    <a16:creationId xmlns:a16="http://schemas.microsoft.com/office/drawing/2014/main" id="{158882DC-6A2D-9E44-B529-D5E754F601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166491" y="2589463"/>
                <a:ext cx="16901" cy="26731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378" name="Object 3764">
                <a:extLst>
                  <a:ext uri="{FF2B5EF4-FFF2-40B4-BE49-F238E27FC236}">
                    <a16:creationId xmlns:a16="http://schemas.microsoft.com/office/drawing/2014/main" id="{A33BE865-12B4-7242-A1C4-EB1AA00717C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69661" y="2355201"/>
              <a:ext cx="325465" cy="293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56" name="Equation" r:id="rId22" imgW="6146800" imgH="5562600" progId="Equation.DSMT4">
                      <p:embed/>
                    </p:oleObj>
                  </mc:Choice>
                  <mc:Fallback>
                    <p:oleObj name="Equation" r:id="rId22" imgW="6146800" imgH="5562600" progId="Equation.DSMT4">
                      <p:embed/>
                      <p:pic>
                        <p:nvPicPr>
                          <p:cNvPr id="56373" name="Object 3764">
                            <a:extLst>
                              <a:ext uri="{FF2B5EF4-FFF2-40B4-BE49-F238E27FC236}">
                                <a16:creationId xmlns:a16="http://schemas.microsoft.com/office/drawing/2014/main" id="{D724DDC1-61F0-D94B-BECB-0FD5971EF1E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661" y="2355201"/>
                            <a:ext cx="325465" cy="2937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58" name="Straight Connector 36">
              <a:extLst>
                <a:ext uri="{FF2B5EF4-FFF2-40B4-BE49-F238E27FC236}">
                  <a16:creationId xmlns:a16="http://schemas.microsoft.com/office/drawing/2014/main" id="{2FA35D6F-5358-1343-AF5C-0BC8A02DE9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192463" y="4246563"/>
              <a:ext cx="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9" name="Straight Arrow Connector 3763">
              <a:extLst>
                <a:ext uri="{FF2B5EF4-FFF2-40B4-BE49-F238E27FC236}">
                  <a16:creationId xmlns:a16="http://schemas.microsoft.com/office/drawing/2014/main" id="{2BE37206-8013-A143-9921-987BBBDF85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862138" y="5511800"/>
              <a:ext cx="1311275" cy="0"/>
            </a:xfrm>
            <a:prstGeom prst="straightConnector1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0" name="Text Box 9">
              <a:extLst>
                <a:ext uri="{FF2B5EF4-FFF2-40B4-BE49-F238E27FC236}">
                  <a16:creationId xmlns:a16="http://schemas.microsoft.com/office/drawing/2014/main" id="{0CCB4E1B-48B0-4F42-817A-BF0A98569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5138" y="5511800"/>
              <a:ext cx="352425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inj</a:t>
              </a:r>
              <a:endParaRPr lang="en-US" altLang="fr-FR">
                <a:solidFill>
                  <a:srgbClr val="800080"/>
                </a:solidFill>
              </a:endParaRPr>
            </a:p>
          </p:txBody>
        </p:sp>
        <p:sp>
          <p:nvSpPr>
            <p:cNvPr id="361" name="Text Box 9">
              <a:extLst>
                <a:ext uri="{FF2B5EF4-FFF2-40B4-BE49-F238E27FC236}">
                  <a16:creationId xmlns:a16="http://schemas.microsoft.com/office/drawing/2014/main" id="{E7A963BC-3708-234F-AD98-416599B96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6100" y="5518150"/>
              <a:ext cx="338138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1</a:t>
              </a:r>
              <a:endParaRPr lang="en-US" altLang="fr-FR">
                <a:solidFill>
                  <a:srgbClr val="800080"/>
                </a:solidFill>
              </a:endParaRPr>
            </a:p>
          </p:txBody>
        </p:sp>
        <p:sp>
          <p:nvSpPr>
            <p:cNvPr id="362" name="Text Box 9">
              <a:extLst>
                <a:ext uri="{FF2B5EF4-FFF2-40B4-BE49-F238E27FC236}">
                  <a16:creationId xmlns:a16="http://schemas.microsoft.com/office/drawing/2014/main" id="{705E719D-B15B-844C-B87B-3ED7AF0BA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3875" y="5511800"/>
              <a:ext cx="436563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2</a:t>
              </a:r>
              <a:endParaRPr lang="en-US" altLang="fr-FR">
                <a:solidFill>
                  <a:srgbClr val="800080"/>
                </a:solidFill>
              </a:endParaRPr>
            </a:p>
          </p:txBody>
        </p:sp>
        <p:sp>
          <p:nvSpPr>
            <p:cNvPr id="363" name="Text Box 9">
              <a:extLst>
                <a:ext uri="{FF2B5EF4-FFF2-40B4-BE49-F238E27FC236}">
                  <a16:creationId xmlns:a16="http://schemas.microsoft.com/office/drawing/2014/main" id="{A2B4F911-8BED-BE4C-B009-51671C673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6413" y="5524500"/>
              <a:ext cx="331787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3</a:t>
              </a:r>
              <a:endParaRPr lang="en-US" altLang="fr-FR">
                <a:solidFill>
                  <a:srgbClr val="800080"/>
                </a:solidFill>
              </a:endParaRPr>
            </a:p>
          </p:txBody>
        </p:sp>
        <p:sp>
          <p:nvSpPr>
            <p:cNvPr id="364" name="Text Box 9">
              <a:extLst>
                <a:ext uri="{FF2B5EF4-FFF2-40B4-BE49-F238E27FC236}">
                  <a16:creationId xmlns:a16="http://schemas.microsoft.com/office/drawing/2014/main" id="{427957D8-B7A2-3745-88F6-6A6D0352FF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2600" y="5530850"/>
              <a:ext cx="330200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4</a:t>
              </a:r>
              <a:endParaRPr lang="en-US" altLang="fr-FR">
                <a:solidFill>
                  <a:srgbClr val="800080"/>
                </a:solidFill>
              </a:endParaRPr>
            </a:p>
          </p:txBody>
        </p:sp>
        <p:sp>
          <p:nvSpPr>
            <p:cNvPr id="365" name="Text Box 9">
              <a:extLst>
                <a:ext uri="{FF2B5EF4-FFF2-40B4-BE49-F238E27FC236}">
                  <a16:creationId xmlns:a16="http://schemas.microsoft.com/office/drawing/2014/main" id="{5E84F2EF-6701-1F44-B412-A8952DA6D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1325" y="5537200"/>
              <a:ext cx="392113" cy="242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5</a:t>
              </a:r>
              <a:endParaRPr lang="en-US" altLang="fr-FR" baseline="-25000">
                <a:solidFill>
                  <a:srgbClr val="800080"/>
                </a:solidFill>
              </a:endParaRPr>
            </a:p>
          </p:txBody>
        </p:sp>
        <p:sp>
          <p:nvSpPr>
            <p:cNvPr id="366" name="Text Box 9">
              <a:extLst>
                <a:ext uri="{FF2B5EF4-FFF2-40B4-BE49-F238E27FC236}">
                  <a16:creationId xmlns:a16="http://schemas.microsoft.com/office/drawing/2014/main" id="{9B2B4391-0FA9-D041-AFED-47440C793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063" y="5538788"/>
              <a:ext cx="477837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fr-FR">
                  <a:solidFill>
                    <a:srgbClr val="80008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fr-FR" baseline="-25000">
                  <a:solidFill>
                    <a:srgbClr val="800080"/>
                  </a:solidFill>
                  <a:latin typeface="Arial" panose="020B0604020202020204" pitchFamily="34" charset="0"/>
                </a:rPr>
                <a:t>6</a:t>
              </a:r>
              <a:endParaRPr lang="en-US" altLang="fr-FR" baseline="-25000">
                <a:solidFill>
                  <a:srgbClr val="800080"/>
                </a:solidFill>
              </a:endParaRPr>
            </a:p>
          </p:txBody>
        </p:sp>
        <p:cxnSp>
          <p:nvCxnSpPr>
            <p:cNvPr id="367" name="Straight Arrow Connector 3758">
              <a:extLst>
                <a:ext uri="{FF2B5EF4-FFF2-40B4-BE49-F238E27FC236}">
                  <a16:creationId xmlns:a16="http://schemas.microsoft.com/office/drawing/2014/main" id="{C6326941-1ABF-404A-AA1E-7B953AF5BC0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4675" y="5510213"/>
              <a:ext cx="1277938" cy="7937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" name="Straight Arrow Connector 3763">
              <a:extLst>
                <a:ext uri="{FF2B5EF4-FFF2-40B4-BE49-F238E27FC236}">
                  <a16:creationId xmlns:a16="http://schemas.microsoft.com/office/drawing/2014/main" id="{5083B21E-38DF-614E-AE6D-1BC7E5086EB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473575" y="5500688"/>
              <a:ext cx="1311275" cy="0"/>
            </a:xfrm>
            <a:prstGeom prst="straightConnector1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9" name="Straight Arrow Connector 3758">
              <a:extLst>
                <a:ext uri="{FF2B5EF4-FFF2-40B4-BE49-F238E27FC236}">
                  <a16:creationId xmlns:a16="http://schemas.microsoft.com/office/drawing/2014/main" id="{F6D26ADE-B9E8-AF4C-9E12-04315A356E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181350" y="5500688"/>
              <a:ext cx="1279525" cy="7937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0" name="Text Box 9">
              <a:extLst>
                <a:ext uri="{FF2B5EF4-FFF2-40B4-BE49-F238E27FC236}">
                  <a16:creationId xmlns:a16="http://schemas.microsoft.com/office/drawing/2014/main" id="{418B3460-09ED-E044-86F8-0C9D4895B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575" y="4602163"/>
              <a:ext cx="274478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fr-FR" sz="1600">
                  <a:solidFill>
                    <a:srgbClr val="FF0000"/>
                  </a:solidFill>
                  <a:latin typeface="Arial" panose="020B0604020202020204" pitchFamily="34" charset="0"/>
                </a:rPr>
                <a:t>Acceleration</a:t>
              </a:r>
              <a:r>
                <a:rPr lang="en-US" altLang="fr-FR" sz="1600">
                  <a:latin typeface="Arial" panose="020B0604020202020204" pitchFamily="34" charset="0"/>
                </a:rPr>
                <a:t>/</a:t>
              </a:r>
              <a:r>
                <a:rPr lang="en-US" altLang="fr-FR" sz="1600">
                  <a:solidFill>
                    <a:srgbClr val="0000E3"/>
                  </a:solidFill>
                  <a:latin typeface="Arial" panose="020B0604020202020204" pitchFamily="34" charset="0"/>
                </a:rPr>
                <a:t>Deceleration</a:t>
              </a:r>
              <a:endParaRPr lang="en-US" altLang="fr-FR" sz="1600">
                <a:solidFill>
                  <a:srgbClr val="0000E3"/>
                </a:solidFill>
              </a:endParaRPr>
            </a:p>
          </p:txBody>
        </p:sp>
        <p:sp>
          <p:nvSpPr>
            <p:cNvPr id="371" name="Text Box 9">
              <a:extLst>
                <a:ext uri="{FF2B5EF4-FFF2-40B4-BE49-F238E27FC236}">
                  <a16:creationId xmlns:a16="http://schemas.microsoft.com/office/drawing/2014/main" id="{DA9AFE4E-0B7E-9F45-AEDE-935AF3A15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5889" y="3286125"/>
              <a:ext cx="8429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panose="020B0604020202020204" pitchFamily="34" charset="-128"/>
                  <a:ea typeface="ＭＳ Ｐゴシック" panose="020B0600070205080204" pitchFamily="34" charset="-128"/>
                </a:defRPr>
              </a:lvl9pPr>
            </a:lstStyle>
            <a:p>
              <a:pPr algn="ctr"/>
              <a:r>
                <a:rPr lang="en-US" altLang="fr-FR" sz="1600">
                  <a:solidFill>
                    <a:srgbClr val="00B050"/>
                  </a:solidFill>
                  <a:latin typeface="Arial" panose="020B0604020202020204" pitchFamily="34" charset="0"/>
                </a:rPr>
                <a:t>Linac 2</a:t>
              </a:r>
              <a:endParaRPr lang="en-US" altLang="fr-FR" sz="1600">
                <a:solidFill>
                  <a:srgbClr val="00B050"/>
                </a:solidFill>
              </a:endParaRPr>
            </a:p>
          </p:txBody>
        </p:sp>
        <p:cxnSp>
          <p:nvCxnSpPr>
            <p:cNvPr id="372" name="Straight Arrow Connector 3758">
              <a:extLst>
                <a:ext uri="{FF2B5EF4-FFF2-40B4-BE49-F238E27FC236}">
                  <a16:creationId xmlns:a16="http://schemas.microsoft.com/office/drawing/2014/main" id="{EDF9F51C-EE7E-AD41-B8A3-6CDDC958AE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86438" y="5487988"/>
              <a:ext cx="1277937" cy="7937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3" name="Straight Arrow Connector 3763">
              <a:extLst>
                <a:ext uri="{FF2B5EF4-FFF2-40B4-BE49-F238E27FC236}">
                  <a16:creationId xmlns:a16="http://schemas.microsoft.com/office/drawing/2014/main" id="{9ACE0F2A-8DF2-1845-A550-D905F98056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080250" y="5487988"/>
              <a:ext cx="1176338" cy="0"/>
            </a:xfrm>
            <a:prstGeom prst="straightConnector1">
              <a:avLst/>
            </a:prstGeom>
            <a:noFill/>
            <a:ln w="38100">
              <a:solidFill>
                <a:srgbClr val="0000CC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74" name="Group 202">
              <a:extLst>
                <a:ext uri="{FF2B5EF4-FFF2-40B4-BE49-F238E27FC236}">
                  <a16:creationId xmlns:a16="http://schemas.microsoft.com/office/drawing/2014/main" id="{5EB87FD2-D71A-B74C-88C7-D16DB19550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11232" y="5761038"/>
              <a:ext cx="2529695" cy="494658"/>
              <a:chOff x="650432" y="5752660"/>
              <a:chExt cx="2529695" cy="494658"/>
            </a:xfrm>
          </p:grpSpPr>
          <p:sp>
            <p:nvSpPr>
              <p:cNvPr id="375" name="AutoShape 3">
                <a:extLst>
                  <a:ext uri="{FF2B5EF4-FFF2-40B4-BE49-F238E27FC236}">
                    <a16:creationId xmlns:a16="http://schemas.microsoft.com/office/drawing/2014/main" id="{736C3AC6-5AA7-2446-9384-94AE7F08AC2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822415" y="4580677"/>
                <a:ext cx="185730" cy="2529695"/>
              </a:xfrm>
              <a:prstGeom prst="leftBrace">
                <a:avLst>
                  <a:gd name="adj1" fmla="val 163948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endParaRPr lang="en-GB" altLang="fr-FR"/>
              </a:p>
            </p:txBody>
          </p:sp>
          <p:sp>
            <p:nvSpPr>
              <p:cNvPr id="376" name="Text Box 8">
                <a:extLst>
                  <a:ext uri="{FF2B5EF4-FFF2-40B4-BE49-F238E27FC236}">
                    <a16:creationId xmlns:a16="http://schemas.microsoft.com/office/drawing/2014/main" id="{3C21D0B7-D543-9243-9825-5148E8041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9542" y="5944105"/>
                <a:ext cx="412750" cy="303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1pPr>
                <a:lvl2pPr marL="742950" indent="-28575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2pPr>
                <a:lvl3pPr marL="11430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3pPr>
                <a:lvl4pPr marL="16002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4pPr>
                <a:lvl5pPr marL="2057400" indent="-228600"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000">
                    <a:solidFill>
                      <a:schemeClr val="tx1"/>
                    </a:solidFill>
                    <a:latin typeface="Arial Unicode MS" panose="020B0604020202020204" pitchFamily="34" charset="-128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en-US" altLang="fr-FR">
                    <a:solidFill>
                      <a:srgbClr val="7030A0"/>
                    </a:solidFill>
                  </a:rPr>
                  <a:t>×</a:t>
                </a:r>
                <a:r>
                  <a:rPr lang="en-US" altLang="fr-FR" sz="1100">
                    <a:solidFill>
                      <a:srgbClr val="7030A0"/>
                    </a:solidFill>
                  </a:rPr>
                  <a:t>3			</a:t>
                </a:r>
              </a:p>
            </p:txBody>
          </p:sp>
        </p:grpSp>
      </p:grpSp>
      <p:cxnSp>
        <p:nvCxnSpPr>
          <p:cNvPr id="511" name="Straight Connector 62">
            <a:extLst>
              <a:ext uri="{FF2B5EF4-FFF2-40B4-BE49-F238E27FC236}">
                <a16:creationId xmlns:a16="http://schemas.microsoft.com/office/drawing/2014/main" id="{B453B372-7D14-B840-B92C-0C365A6AB2F7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4813300" y="2651125"/>
            <a:ext cx="1647825" cy="14288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52085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rise">
  <a:themeElements>
    <a:clrScheme name="Brise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0000FF"/>
      </a:hlink>
      <a:folHlink>
        <a:srgbClr val="FF00FF"/>
      </a:folHlink>
    </a:clrScheme>
    <a:fontScheme name="Brise">
      <a:majorFont>
        <a:latin typeface="Helvetica"/>
        <a:ea typeface="Helvetica"/>
        <a:cs typeface="Helvetica"/>
      </a:majorFont>
      <a:minorFont>
        <a:latin typeface="Calibri"/>
        <a:ea typeface="Calibri"/>
        <a:cs typeface="Calibri"/>
      </a:minorFont>
    </a:fontScheme>
    <a:fmtScheme name="Bris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0000"/>
              </a:srgbClr>
            </a:outerShdw>
          </a:effectLst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63500" dist="25400" dir="5400000" rotWithShape="0">
            <a:srgbClr val="000000">
              <a:alpha val="40000"/>
            </a:srgbClr>
          </a:outerShdw>
        </a:effectLst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News Gothic MT"/>
            <a:ea typeface="News Gothic MT"/>
            <a:cs typeface="News Gothic MT"/>
            <a:sym typeface="News Gothic M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News Gothic MT"/>
            <a:ea typeface="News Gothic MT"/>
            <a:cs typeface="News Gothic MT"/>
            <a:sym typeface="News Gothic M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87</TotalTime>
  <Words>2247</Words>
  <Application>Microsoft Macintosh PowerPoint</Application>
  <PresentationFormat>Affichage à l'écran (4:3)</PresentationFormat>
  <Paragraphs>426</Paragraphs>
  <Slides>32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11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2</vt:i4>
      </vt:variant>
    </vt:vector>
  </HeadingPairs>
  <TitlesOfParts>
    <vt:vector size="46" baseType="lpstr">
      <vt:lpstr>ＭＳ 明朝</vt:lpstr>
      <vt:lpstr>ＭＳ Ｐゴシック</vt:lpstr>
      <vt:lpstr>ＭＳ Ｐゴシック</vt:lpstr>
      <vt:lpstr>Arial</vt:lpstr>
      <vt:lpstr>Arial Unicode MS</vt:lpstr>
      <vt:lpstr>Calibri</vt:lpstr>
      <vt:lpstr>Calibri Light</vt:lpstr>
      <vt:lpstr>News Gothic MT</vt:lpstr>
      <vt:lpstr>Symbol</vt:lpstr>
      <vt:lpstr>Times New Roman</vt:lpstr>
      <vt:lpstr>Wingdings</vt:lpstr>
      <vt:lpstr>Thème Office</vt:lpstr>
      <vt:lpstr>Equation</vt:lpstr>
      <vt:lpstr>MathType 5.0 Equation</vt:lpstr>
      <vt:lpstr>PERLE Facility:  Status and Further Step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STeC/Cockcroft Institute:  Investigation operation of ALICE gun upgrade at up to 500 pc- Beam dynamic simul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STeC/Cockcroft Institute:  Investigation possibility of using ALICE photo-injector as electron source for PERLE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LE @ Orsay:  Introduction and Status</dc:title>
  <cp:lastModifiedBy>Utilisateur Microsoft Office</cp:lastModifiedBy>
  <cp:revision>166</cp:revision>
  <dcterms:modified xsi:type="dcterms:W3CDTF">2018-06-12T08:44:19Z</dcterms:modified>
</cp:coreProperties>
</file>